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1.xml" ContentType="application/vnd.openxmlformats-officedocument.presentationml.notesSlide+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notesSlides/notesSlide2.xml" ContentType="application/vnd.openxmlformats-officedocument.presentationml.notesSlide+xml"/>
  <Override PartName="/ppt/ink/ink13.xml" ContentType="application/inkml+xml"/>
  <Override PartName="/ppt/notesSlides/notesSlide3.xml" ContentType="application/vnd.openxmlformats-officedocument.presentationml.notesSlide+xml"/>
  <Override PartName="/ppt/ink/ink14.xml" ContentType="application/inkml+xml"/>
  <Override PartName="/ppt/ink/ink15.xml" ContentType="application/inkml+xml"/>
  <Override PartName="/ppt/ink/ink1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4"/>
  </p:notesMasterIdLst>
  <p:sldIdLst>
    <p:sldId id="256" r:id="rId3"/>
    <p:sldId id="257" r:id="rId4"/>
    <p:sldId id="275" r:id="rId5"/>
    <p:sldId id="276" r:id="rId6"/>
    <p:sldId id="277" r:id="rId7"/>
    <p:sldId id="268" r:id="rId8"/>
    <p:sldId id="269" r:id="rId9"/>
    <p:sldId id="270" r:id="rId10"/>
    <p:sldId id="271" r:id="rId11"/>
    <p:sldId id="272" r:id="rId12"/>
    <p:sldId id="273" r:id="rId13"/>
    <p:sldId id="284" r:id="rId14"/>
    <p:sldId id="278" r:id="rId15"/>
    <p:sldId id="279" r:id="rId16"/>
    <p:sldId id="280" r:id="rId17"/>
    <p:sldId id="281" r:id="rId18"/>
    <p:sldId id="282" r:id="rId19"/>
    <p:sldId id="283" r:id="rId20"/>
    <p:sldId id="285" r:id="rId21"/>
    <p:sldId id="258" r:id="rId22"/>
    <p:sldId id="259" r:id="rId23"/>
    <p:sldId id="260" r:id="rId24"/>
    <p:sldId id="261" r:id="rId25"/>
    <p:sldId id="262" r:id="rId26"/>
    <p:sldId id="286" r:id="rId27"/>
    <p:sldId id="287" r:id="rId28"/>
    <p:sldId id="263" r:id="rId29"/>
    <p:sldId id="264" r:id="rId30"/>
    <p:sldId id="265" r:id="rId31"/>
    <p:sldId id="266" r:id="rId32"/>
    <p:sldId id="267"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120" d="100"/>
          <a:sy n="120" d="100"/>
        </p:scale>
        <p:origin x="234" y="1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8:19:11.449"/>
    </inkml:context>
    <inkml:brush xml:id="br0">
      <inkml:brushProperty name="width" value="0.05292" units="cm"/>
      <inkml:brushProperty name="height" value="0.05292" units="cm"/>
      <inkml:brushProperty name="color" value="#002060"/>
    </inkml:brush>
    <inkml:brush xml:id="br1">
      <inkml:brushProperty name="width" value="0.05292" units="cm"/>
      <inkml:brushProperty name="height" value="0.05292" units="cm"/>
      <inkml:brushProperty name="color" value="#FF0000"/>
    </inkml:brush>
  </inkml:definitions>
  <inkml:trace contextRef="#ctx0" brushRef="#br0">492 17403 118 0,'0'0'270'0,"0"0"-211"16,0 0-41-16,0 0 1 16,0 0 26-16,0 0-7 0,0 0-17 15,3-51 0-15,0 47-6 0,1 3 1 16,3 1-5-16,-2 3-5 0,6 9-2 0,2 2 1 15,5 5-1-15,0 3 1 0,1-1 2 16,0-1 0-16,-1-6 2 0,5-5 1 16,0-4-1-16,4-5 0 15,4-7-2-15,6-7-1 0,-1-4-3 0,-5 2-1 16,-7 2 1-16,-7 6 0 16,-8 2 0-16,-5 6 0 0,-4 0-3 0,0 1 0 15,0 8-1-15,-4 1 0 0,-2 4-5 16,0 0-16-16,2 2-10 0,4-6-22 15,5-6-45-15,10-4-104 0</inkml:trace>
  <inkml:trace contextRef="#ctx0" brushRef="#br0" timeOffset="521600.6683">19209 13012 208 0,'0'0'120'15,"6"-60"-49"-15,-2 28-11 16,-2 2 0-16,0-2 0 0,-1 3-14 0,0 4-15 16,-1 3 2-16,0 7-2 0,1 8-5 15,-1 2 0-15,0 4 3 0,0 0-11 16,0 2-9-16,0 12-9 0,0 9 1 15,4 14-1-15,4 8 4 0,-4 8 2 16,2 5 1-16,-1 2 3 0,0 2-1 16,-4 1-2-16,-1 2-3 0,0-4-2 15,-5-7-2-15,-1-3 1 0,0-10-1 0,1-6 0 16,-2-7-2-16,4-7-6 0,0-5-7 16,-1-9-5-16,0-3-8 0,1-3-13 15,0-7-4-15,1-6-32 16,-2-6-59-16,3-2-70 0</inkml:trace>
  <inkml:trace contextRef="#ctx0" brushRef="#br0" timeOffset="521870.6718">19162 12807 205 0,'0'0'28'0,"0"0"48"15,0 0-10-15,0 0 6 16,0 0-9-16,0 0-4 0,0 0-20 15,0 0-9-15,0 0-3 0,76-40 4 16,-37 42 1-16,6-2-1 0,5 2 7 16,3-2-10-16,-1 0-7 0,3 0-4 15,-7 0-3-15,-1 0-3 0,-1-1-1 16,-7-2-8-16,-2 1-2 0,-9-2 0 0,-5 2 1 16,-9-1-1-16,-7 1-1 0,-5 2-2 15,-2 0-20-15,-7 1-10 0,-8 6-16 16,-11 8-29-16,-7 2-34 0,-4 4-42 15,3-4-78-15</inkml:trace>
  <inkml:trace contextRef="#ctx0" brushRef="#br0" timeOffset="522056.5773">19205 13010 76 0,'0'0'233'16,"0"0"-190"-16,0 0 19 0,0 0 2 15,50 22 9-15,-15-19-17 0,9 0-14 16,6-1-2-16,5-2-6 0,-1 0-3 0,-3 0-3 15,-6-1-4-15,-8-1-12 0,-5-2-5 16,-5 1-7-16,-6 2-4 0,-4 1 4 16,-5 0-6-16,-6 0-20 0,-4 0-11 15,-2 5-7-15,-3 4-32 0,-9 3-28 16,-6 4-19-16,-1-1-206 16</inkml:trace>
  <inkml:trace contextRef="#ctx0" brushRef="#br0" timeOffset="522240.5628">19181 13415 376 0,'0'0'15'0,"0"0"17"0,0 0 0 15,0 0 17-15,34 51 8 16,-10-51-7-16,8 0-5 0,5-4-6 16,5-1-8-16,1-5-10 0,-1 2-4 15,-5-1-4-15,-5 1-8 0,0-2-5 0,-2-1-7 16,0 1-27-16,5-1-18 0,-4-1-48 15,-1-2-143-15</inkml:trace>
  <inkml:trace contextRef="#ctx0" brushRef="#br0" timeOffset="522586.3716">20500 12829 419 0,'0'0'31'16,"0"0"6"-16,0 0 4 0,0 0 20 15,0 0-26-15,0 0-18 0,0 0 13 16,82 39 3-16,-42-7-4 0,0 3-5 15,0 3 2-15,1 1 0 0,-3 0-5 16,-1 0-6-16,-3-6-6 0,-2-3-2 16,-5-4-2-16,-4-5 0 0,-6-3-1 15,-2-3-2-15,-7-5-2 0,-5-3 0 16,-1-2 0-16,-2-3-5 0,-1-2-18 16,-6 0-16-16,-3-2-18 0,-7-6-43 15,1-3-50-15,0-1-92 0</inkml:trace>
  <inkml:trace contextRef="#ctx0" brushRef="#br0" timeOffset="522782.9625">20855 12885 350 0,'6'-52'17'15,"0"39"30"-15,-3 5-6 0,-1 4 5 0,0 4 9 16,-2 0-4-16,0 0-13 16,-5 9-18-16,-5 3-6 0,-4 9 0 0,-7 4 5 15,-7 5 2-15,-5 4-5 0,-4-2-1 16,-6 4-5-16,-2-2-2 0,2 2-5 15,1-5 2-15,6-4-5 0,8-4 2 16,8-3-2-16,2-5-3 0,5-3-27 16,4-8-33-16,5-3-27 0,2-2-58 15,2-8-131-15</inkml:trace>
  <inkml:trace contextRef="#ctx0" brushRef="#br0" timeOffset="523291.3752">20554 12637 215 0,'0'0'82'0,"0"0"-60"16,-12-63-6-16,-5 51 6 0,-3 3 0 15,-3 0-12-15,-4 2 1 0,-5 3-1 16,1 1-1-16,-1 3 5 0,4 0 2 16,5 2 7-16,4 2 3 0,3 2-2 15,5-1-2-15,1 3-2 0,1-2-5 16,0 3-3-16,2 1-3 0,-5 3 0 16,3 5-1-16,-4-1 2 0,1 8-2 15,-1 1 1-15,0 3-3 0,3 5-1 16,-1 0 1-16,4 2 1 0,1 3 0 15,3-1-2-15,3 0 0 0,4 2-1 0,7 2 2 16,1 2 0-16,1 1 4 0,5 4 0 16,0-2 1-16,3 0-5 0,-2 1-1 15,0-5 0-15,-4-1-1 0,-1-2 0 16,-6-4-3-16,-1-1 1 0,-5-5-2 16,-1-4 1-16,-1-4-1 0,0-3 0 0,0-6 0 15,-1-3 1-15,1-6-1 16,0 1 1-16,3-5-1 0,4 0 3 15,2 0 3-15,4 0 2 0,1-6-4 16,2 0-1-16,3-4 0 0,-2 1-3 16,2-1-10-16,2-3-28 0,0-1-35 15,1-5-42-15,-3 0-82 0</inkml:trace>
  <inkml:trace contextRef="#ctx0" brushRef="#br0" timeOffset="523721.7927">20901 12755 307 0,'0'0'31'16,"0"0"10"-16,0 0 3 0,14-61 11 16,-1 52 5-16,2 1-18 0,3 0-18 0,-1 4-6 15,1 0-4-15,-1 4-1 0,0 0-1 16,-1 5 1-16,-1 7-4 15,-4 3-4-15,-1 4 0 0,-4 6-5 0,-2 5 3 16,-2 7 0-16,-2 1 2 16,0 3-3-16,0 0 2 0,0 2-2 15,0 2 0-15,-1-2 0 0,1 2-2 0,0-2 1 16,0-3-2-16,0 2 1 0,0-6 0 16,0 1 1-16,0-3 0 0,0-4 1 15,0-4 2-15,0-2 0 0,0-1 5 16,0-4 1-16,0-2 0 0,0-4-3 15,0-3-2-15,0 0 2 0,0-3 6 16,0-3-2-16,0-1-3 0,0 0-1 16,-6-1-1-16,-5-2-1 0,-2 2 1 15,-6-2-1-15,-7 0-1 0,0 0 0 16,-5-2-3-16,0 0 0 0,3-1 0 16,4-4-1-16,2 0-2 0,3-1-18 15,1-1-43-15,-2-5-46 0,1-1-112 0</inkml:trace>
  <inkml:trace contextRef="#ctx0" brushRef="#br0" timeOffset="529337.6535">22091 13101 198 0,'0'0'231'0,"0"0"-178"0,0 0-15 16,0 0 3-16,0 0-7 0,0 0-10 16,0 0-5-16,0 0-2 15,-2-6-5-15,9 6-5 0,3 2 2 0,5 2 3 16,5 1 5-16,5 1 5 15,2 0-4-15,3-1-1 0,5 1-2 16,1-2-1-16,0-1-5 0,1 0-4 0,-1-2 0 16,-1-1-3-16,-4 0-1 15,-2 0 0-15,-7 0 0 0,-2-2 0 0,-6 0-1 16,-3 0 0-16,-4 1-10 0,-4 0-20 16,-3 1-18-16,-2 0-14 0,-8 0-30 15,-6 0-89-15,0 0-80 0</inkml:trace>
  <inkml:trace contextRef="#ctx0" brushRef="#br0" timeOffset="529530.0319">22071 13218 226 0,'0'0'141'0,"0"0"-95"0,0 0 13 0,0 0-15 16,0 0-22-16,0 0 11 0,0 0 16 15,80 11-2-15,-44-11-8 0,6 0-6 16,-3 0-12-16,-2 0-2 0,2 0-4 15,-6 0-12-15,-2 0-3 0,-1-3 1 16,0-3-1-16,1-2-1 0,1 1-2 16,4-3-32-16,1-3-38 0,2-5-68 15,-3 1-150-15</inkml:trace>
  <inkml:trace contextRef="#ctx0" brushRef="#br0" timeOffset="530028.9896">23986 12265 128 0,'0'0'154'0,"-33"-53"-133"0,14 46 14 15,0 2-1-15,-3 5 0 0,-1 0-6 16,1 6-4-16,-3 5-10 0,3 4 3 16,-3 6-3-16,3 5 1 0,0 6 2 0,0 4 5 15,2 6-4-15,5 7 1 16,-2 6-9-16,5 10 2 0,0 4-1 0,0 7 2 15,0 5-6-15,2 5 1 0,2 5 0 16,5 4-1-16,0 4 2 0,3 4-4 16,0 1-4-16,0-4-1 0,3-7 2 15,4-6 1-15,2-4 5 0,-2-6 3 16,2-7-1-16,-6-5 2 0,0-7-3 16,-3-6-1-16,-3-9-3 15,-2-10 1-15,-6-9-2 0,-1-8 0 0,-1-6 0 16,-6-5-2-16,0-5 1 0,-4-3 0 15,-8-10-3-15,1-4 0 0,-2-9-8 16,2-7-25-16,4-7-18 0,0-14-20 16,5-11-54-16,8-1-84 0</inkml:trace>
  <inkml:trace contextRef="#ctx0" brushRef="#br0" timeOffset="530618.8082">24421 12872 321 0,'0'0'82'16,"0"0"-56"-16,0 0 25 0,-16-61 6 15,14 47 2-15,1-1-22 0,1 2-7 0,10 1-8 16,0 3-8-16,8 2 0 15,5 2-5-15,3 5 0 0,5 2 1 16,0 8 1-16,-1 8-2 0,-3 4-4 16,-5 5-3-16,-9 4 0 0,-7 2-1 15,-6 3-1-15,-2 1 0 0,-10 0 0 16,-6-1-5-16,-1 0-10 0,-3-1-6 0,-3-4-8 16,6-7-1-16,-3-7 11 0,5-6 11 15,5-8 8-15,2-3 1 0,5-5-1 16,3-8 1-16,2 0 4 0,3-6 0 15,10-5 0-15,5-4 3 0,4-2 2 16,7-1-2-16,1 1-4 0,2-1 0 16,0 0 0-16,-4 2 0 15,1 1 3-15,-3 2 1 0,-5 3 4 0,-4 3 0 16,-4 4 1-16,-7 6-1 0,-3 1 1 16,-3 3-1-16,0 2-2 0,0 1 1 15,-3 3-3-15,-1 0 0 0,-7 2-3 16,1 10-3-16,-6 8-2 0,1 7-1 15,-1 6 1-15,1 4 0 0,-1 4 0 16,3-1 0-16,6 0 0 0,-1-2 1 0,8-3-2 16,4-5 0-16,8-5-1 15,8-3 2-15,4-4 0 0,2-8 0 0,5-3 0 16,2-7 0-16,0-4 1 16,0-6-1-16,-3-5 2 0,-4 1-2 0,-5-3 1 15,-7 1 0-15,-6 0-1 0,-2 1-1 16,-6 1-9-16,0 0-19 15,-4 0-25-15,-1-4-43 0,0 1-139 0</inkml:trace>
  <inkml:trace contextRef="#ctx0" brushRef="#br0" timeOffset="531115.2532">25805 12526 101 0,'0'0'201'0,"-17"-51"-157"0,7 38 6 0,2 5-4 16,-2 2 10-16,0 2-15 15,-1 4-4-15,-1 0-5 0,0 6-13 16,-4 6-4-16,0 5-2 0,0 4 0 16,1 9-3-16,-1 5-1 0,3 9-3 15,-1 8-1-15,2 6-2 0,4 5 1 0,-1 6 1 16,7 0-1-16,0 1 1 0,2-1-1 15,7-2-1-15,0-5-3 0,-1 1 1 16,1-6-1-16,-3-3 0 16,0-4 0-16,-4-5 2 0,0-6-1 0,-2-5 1 15,-5-6 0-15,-2-6 3 0,-1-7 0 16,-1-2 2-16,-3-5 1 0,-1-2-3 16,-4-4-2-16,-3-2-3 0,-3 0 1 15,-6-2-1-15,0-2-11 0,-1-5-18 16,-1 0-28-16,5-5-7 0,-1-3-40 15,3-5-48-15,7-2-139 0</inkml:trace>
  <inkml:trace contextRef="#ctx0" brushRef="#br0" timeOffset="531403.4463">25256 12930 118 0,'0'0'248'0,"0"0"-194"0,0 0-14 15,0 0-9-15,0 0 10 0,64 9 8 16,-30-9-11-16,5 0-5 0,0-5-4 16,4 1-2-16,-5-4-4 0,3 1-5 15,-8 3-4-15,-8-2-6 0,-2 5-3 16,-11-2-2-16,-3 3 0 0,-8 0-3 0,-1-1 0 15,0 1 0-15,-1 0 0 0,-4 0-1 16,-3 2-38-16,-5 3-24 0,2-1-38 16,-3-4-74-16,4 0-159 15</inkml:trace>
  <inkml:trace contextRef="#ctx0" brushRef="#br0" timeOffset="531763.1129">25881 13241 219 0,'0'0'97'0,"0"0"-48"0,-42-71-1 15,36 55 11-15,2 3 2 16,3 4-6-16,1 6-19 0,0 1-4 0,7 2-6 16,1 5-11-16,9 6-4 0,7 8 2 15,1 7 5-15,4 10 0 0,2 4-2 16,0-1 3-16,0 4-4 0,-3-4-4 16,0-2-3-16,-5-8-3 0,1-2 1 15,-7-3-4-15,-2-6 0 0,-3-2-2 16,-6-4 0-16,-2-5-2 0,-3-2-12 15,-1-5-30-15,-3 0-13 0,-8-3-31 16,0-6-72-16,-2-2-109 0</inkml:trace>
  <inkml:trace contextRef="#ctx0" brushRef="#br0" timeOffset="531980.9712">26100 13150 147 0,'0'0'210'16,"0"0"-155"-16,0 0 11 0,0 0-7 15,0 0 3-15,0 0-30 0,0 0-15 16,-58 26 5-16,35 8-2 0,-3 8-9 16,3 1-1-16,2 1-2 0,2-1 1 15,2-2 0-15,4-3 3 0,1-3-2 16,0-5 0-16,4-4-3 0,0-6-2 16,5-5-5-16,1-5 0 15,2-7 0-15,0-1-2 0,0-2-2 0,6-4-15 16,8-8-16-16,4-6-10 0,2-10-44 15,0 0-111-15</inkml:trace>
  <inkml:trace contextRef="#ctx0" brushRef="#br0" timeOffset="532333.1619">26435 12536 267 0,'0'0'111'0,"0"0"-82"0,0 0 13 16,0 0 4-16,0 0 4 0,0 0-17 0,-50-12-15 16,32 27-7-16,1 5-4 15,-3 5 1-15,0 7 8 0,0 6 2 16,2 8 3-16,2 7-5 0,2 3-1 15,6 2-1-15,2-1 1 0,6-3 0 16,0-5-4-16,2-7-1 0,6-3-3 16,1-5-4-16,3-5-3 0,3-6 1 15,1-6 0-15,4-4-2 0,0-7 1 0,5-6-10 16,2-2-18-16,-2-10-24 0,2-6-22 16,-5-5-51-16,-4 1-85 0</inkml:trace>
  <inkml:trace contextRef="#ctx0" brushRef="#br0" timeOffset="532748.2109">26512 12817 66 0,'0'0'178'0,"-3"-63"-64"0,3 55-61 0,3 0 7 15,0 4-8-15,4 4-1 0,0 0-22 16,3 0-8-16,5 2-1 0,0 6 2 16,-1 1-1-16,-2 2-3 0,-5 4-3 15,-3 3-4-15,-4 2-7 0,-3 6-1 16,-8-2-1-16,-1 4-1 0,-4-1-1 0,-3 1 0 15,2 0 0-15,2-6-5 16,1-1-12-16,5-5 0 0,5-5 2 0,2-3 5 16,2-6 4-16,0-2 4 0,3 0 0 15,5-7 2-15,3-5 3 0,4-8-1 16,4-2-1-16,1-4 2 0,-1 0-1 16,0 0 0-16,-4 3 0 0,1 4-1 15,-3 3 3-15,-1 2-1 0,-2 2 2 0,-3 4 3 16,-1 2 1-16,-4 2 1 15,-1 3 1-15,-1 0 2 0,0 1 6 16,0 0 0-16,0 0-5 0,0 0-7 16,0 0-1-16,0 5-1 0,0 4-5 15,0 6 1-15,0 3 0 0,0 4 0 16,0-1 0-16,0 0 0 0,1-2 0 16,3-2-1-16,4-1 3 0,-1-3-3 15,2-2 0-15,3-4-2 0,-1-2 2 16,3-5-4-16,0 0-13 0,0-8-14 0,2-2-2 15,-2-7-16-15,-4-3-34 16,-4 0-111-16</inkml:trace>
  <inkml:trace contextRef="#ctx0" brushRef="#br0" timeOffset="533032.5364">26752 12607 249 0,'0'0'5'0,"0"0"114"15,0 0-70-15,0 0 6 0,61 4-12 16,-44 17-6-16,0 2-5 0,-2 6-14 16,-4 4-4-16,-4 4-1 0,-1 2-4 15,-3-3-1-15,-1 2 2 0,-2-2-4 16,0 0-2-16,0-3-2 0,-4 2 0 16,-1-2-1-16,-3-1-1 15,-3-3 0-15,0-1 0 0,-2-6 0 16,0-3 0-16,-1-5 2 0,-2-3-2 0,2-2 2 15,1-5 1-15,5-1-1 0,1-3 1 16,3 0-1-16,2-4 1 0,2-6-3 16,0-4-20-16,5-7-39 0,0 4-123 15</inkml:trace>
  <inkml:trace contextRef="#ctx0" brushRef="#br0" timeOffset="533983.7978">28118 12987 88 0,'0'0'35'0,"0"0"79"15,0 0-45-15,-10-54-12 0,1 36-3 0,0 3 11 16,-1-1-21-16,-4 3-2 16,0 1-13-16,0 4-5 0,2 3-5 0,-3 3-3 15,2 2-5-15,-3 3-8 0,0 5 0 16,1 4-1-16,-2 4-2 0,4 2 0 15,1 1 0-15,3 4 0 0,5 0 0 16,2 1-1-16,2-2 1 0,5 0 0 16,1-2-1-16,5 1 0 0,1-7 0 15,2-2 1-15,2-2 0 0,1-5 0 16,3-3-2-16,0-4 1 0,0-4 0 16,-1-4 0-16,4-3 0 0,-3 1-1 15,-4-6 0-15,-2 2 2 0,-3-4 0 16,0 0 0-16,-4-2 2 0,-3-2-1 15,1-1 0-15,-5-1-1 0,2-2-1 16,-1 0 1-16,-1-2 1 0,0 1-1 0,0-1 0 16,0 3 0-16,0 4 2 0,0 2-2 15,0 5 2-15,-1 3 2 16,0 4 3-16,1-1 2 0,0 5 1 0,0 2 6 16,-1 0-3-16,1 2-1 15,0 1-1-15,0 0-1 0,0 0-6 16,0 0-3-16,0 2-1 0,0 3-1 15,0 8-2-15,2 4 3 0,-1 3 1 0,1 7 0 16,-2 1 0-16,0 4 0 0,0 0 2 16,-1 2 1-16,0 0 0 0,0-1 1 15,0-3 2-15,1-3-1 0,0-4-1 16,0-1-3-16,0-2-2 0,2 0 0 16,2-5 0-16,-2-2 0 0,4-1 0 15,-4-4-2-15,1-2-19 0,1-2-21 16,0-4-35-16,2 0-59 0,-4-5-76 15</inkml:trace>
  <inkml:trace contextRef="#ctx0" brushRef="#br0" timeOffset="534402.4132">28280 12919 259 0,'0'0'1'0,"0"0"83"15,0 0-50-15,0 0 0 16,65-35 20-16,-49 34-8 0,1 1-10 0,-1 3-2 15,-2 2-9-15,0 4-8 0,-5-1-2 16,-3 3-6-16,-3 4-4 0,-3-2-3 16,0 2 0-16,-7 2-1 0,-3 0 1 15,-5-1-2-15,3 0 0 0,-3-1-2 16,0-1-2-16,6-2-3 0,2-2 3 16,3-5 3-16,4-3 1 0,0-1 0 15,0-1 0-15,6-3 0 0,5-4 1 0,4-6 2 16,3 0 2-16,2-3-1 15,1 0 1-15,3 0-2 0,-3 0-1 0,3 1-1 16,-2 1 1-16,-2-1-1 16,1 2 0-16,-2-1 2 0,-3 3 3 0,-5 1 5 15,-4 2 1-15,-1 4 2 0,-6 1 1 16,0 3-1-16,-6 0 4 0,-2 0-2 16,-5 6-3-16,-5 4-8 0,-3 5-1 15,2 6 0-15,-1 0-1 0,9 3 0 16,0-1-2-16,8-1 0 0,3 1-1 15,10-4 1-15,5-1 0 0,6-4-1 16,5-5 0-16,8-5 0 0,2-4-40 16,4 0-70-16,-5-5-241 0</inkml:trace>
  <inkml:trace contextRef="#ctx0" brushRef="#br0" timeOffset="540992.9023">19308 14826 135 0,'0'0'289'0,"0"0"-233"15,0 0-17-15,-13-53 21 0,10 51-12 16,2 0-11-16,1 1-2 0,0 1-7 15,-1 0-11-15,1 4-5 0,0 8-5 16,0 9-3-16,0 12 0 0,0 7 11 16,-1 10 4-16,1 5-2 0,-3 0-7 15,1 0-4-15,-4-5-4 0,3-5-1 16,1-2 1-16,0-10-2 0,2-3 1 0,0-9 0 16,0-5-1-16,0-6 1 0,1-4-1 15,2-2-4-15,-2-3-13 0,2-1-24 16,3-3-10-16,0-8-5 0,1-4-27 15,-2-3-109-15,-2 0-163 16</inkml:trace>
  <inkml:trace contextRef="#ctx0" brushRef="#br0" timeOffset="541269.9437">19257 14831 150 0,'0'0'271'16,"0"0"-220"-16,0 0-17 0,0 0 2 16,0 0 1-16,0 0-7 0,51-9-1 0,-27 8 2 15,6 0-4-15,0 1-2 16,2 0-6-16,3 1-2 0,0 2 2 16,3 1 1-16,-2-1-6 0,2 2-2 15,-4-5-4-15,-1 1-3 0,-1-1-5 0,-5 0 0 16,-5 0 2-16,-5-1-2 0,-6-2 0 15,-5 3-2-15,-5 0-16 0,-1 0-24 16,-1 0-18-16,-11 6-42 0,-4-1-64 16,-3 1-142-16</inkml:trace>
  <inkml:trace contextRef="#ctx0" brushRef="#br0" timeOffset="541483.5565">19241 15087 151 0,'0'0'214'16,"0"0"-169"-16,0 0 11 0,0 0-8 16,0 0 17-16,69 25-16 0,-32-25-9 0,7 0-7 15,2-1-8-15,-2-3-5 0,-2-2-4 16,-4 2-5-16,-5 1-4 0,-2 1-5 16,-7 2-2-16,-5 0-3 0,-6 4 2 15,-3 2-25-15,-2 3-17 0,-4 2-22 16,-4 0-32-16,-5 1-43 0,-7 0-100 15</inkml:trace>
  <inkml:trace contextRef="#ctx0" brushRef="#br0" timeOffset="541639.9934">19258 15377 157 0,'0'0'222'0,"0"0"-161"0,0 0-19 15,0 0-10-15,0 0 5 0,55 22 7 16,-16-29-12-16,5-2-1 0,5-1-5 0,0-1-9 15,1 1-8-15,-5 3-8 16,4-1-1-16,-6 0-51 0,4-7-73 16,-2 0-157-16</inkml:trace>
  <inkml:trace contextRef="#ctx0" brushRef="#br0" timeOffset="542176.2079">20591 14736 222 0,'0'0'40'0,"-15"-56"69"0,5 35-94 15,-2 4 11-15,-3 4 20 0,-3 4-11 16,0 3-13-16,-4 0-8 16,1 2 2-16,-3 2-4 0,1 1-2 0,-1 1-2 15,5 0-3-15,1 1 5 16,4 4-3-16,0 1-1 0,6 0 1 0,-4 1-3 16,3 3 0-16,0 2 0 0,-4 0 1 15,6 3-4-15,-2 2 5 0,5 0-2 16,1 1 2-16,3 3 0 15,0 2-2-15,3 3 2 0,5 4 0 0,-1 5 0 16,4 1 1-16,1 5-2 0,-1 6 4 16,2 1-3-16,-4 4-2 0,1 2-3 15,0 0 3-15,-4-1-3 0,0-1 0 16,-1-4 0-16,-1-2 1 0,-2 0-2 16,-2-1 1-16,0-1 0 0,-2 0 0 15,-3-1 0-15,-1 1 2 0,-1-1 1 0,0 1 2 16,4-7-2-16,3-1 1 0,0-6 2 15,6-6 0-15,5-4 0 0,5-9 2 16,6-4 3-16,5-6 3 0,8-1-5 16,5-6-5-16,3-5-5 0,2-5-3 15,3-4-41-15,-7-10-42 0,-2-3-130 16</inkml:trace>
  <inkml:trace contextRef="#ctx0" brushRef="#br0" timeOffset="542875.7474">21074 15082 128 0,'0'0'244'0,"0"0"-224"15,0 0-8-15,0 0 22 0,5-66 7 16,-11 45-14-16,-5-4-3 0,0 3 4 16,-5-3-10-16,-1 3-3 0,1 0-2 0,-1 4 5 15,1 7-3-15,-1 2-3 16,6 7 5-16,-2 2 1 0,-2 8-8 0,3 8-6 15,-5 4 0-15,2 6 4 16,-1 4-3-16,5-3-1 0,1 5-3 16,4-9 0-16,2 1-1 0,4-4 0 15,0-2 0-15,6-4-1 0,8-4-6 16,5-4-8-16,8-4-1 0,4-4-1 0,5-4 1 16,1-6 7-16,-4 0 2 15,-5-1 2-15,-6 0 4 0,-5 2 1 0,-5-1 4 16,-2 4 3-16,-4-2 3 0,-3 3 3 15,-1 3 2-15,-2 1 0 0,0 3-2 16,-1 0 3-16,-4 0 0 0,-1 11-6 16,-3 5-7-16,0 5-1 0,2 5 0 15,2 2 2-15,2 1 0 0,3 0-2 16,0 4 1-16,2-2-1 0,0 1 0 0,0 2-1 16,-2-1-1-16,0 2 0 0,-7-1 1 15,1-1-1-15,-3 1 0 16,-2-8-3-16,1-1-4 0,-3-7 4 0,3-3 3 15,-1-3-2-15,-2-3 1 0,1-5-1 16,-1-2-2-16,2-2 4 0,-4-4 0 16,2-7 1-16,0-6-1 0,3-1 0 15,0-5 1-15,3-4 0 16,1-4 1-16,6 1 2 0,0-4 1 0,8 3-2 16,6 3 1-16,3 2-2 0,6 4 0 15,5 3-2-15,3 4 1 16,1-2-2-16,0 0 1 0,-2 3-1 0,-3-1-20 15,-4 0-31-15,-6-2-96 0,-4 0-93 16</inkml:trace>
  <inkml:trace contextRef="#ctx0" brushRef="#br0" timeOffset="543192.2553">21602 14698 273 0,'0'0'138'16,"0"0"-71"-16,0 0-32 15,0 0 10-15,-57-46 11 0,35 45-17 0,-1 1-11 16,-5 8-10-16,-4 10-5 0,-2 9-4 16,-3 8-1-16,1 8 0 0,-2 8 1 15,4 5-1-15,3 5 2 0,4 0-2 0,8-1 2 16,9 0 1-16,7-4-6 15,3-7 1-15,14-4-2 0,3-6-1 16,6-5 1-16,6-5-1 0,2-5 0 0,3-8-2 16,0-5 2-16,3-4-3 0,-4-6 0 15,-3-1-15-15,1-6-11 0,-8-4-11 16,1-4-17-16,-7-4-18 0,-5-2-48 16,-5 0-71-16</inkml:trace>
  <inkml:trace contextRef="#ctx0" brushRef="#br0" timeOffset="543431.0129">21469 14931 295 0,'0'0'50'0,"0"0"1"0,0 0-1 16,0 0-3-16,0 0-3 0,0 0-12 16,0 0-5-16,0 0 11 0,0 0-8 15,67 70 0-15,-48-40-3 0,-2-3-7 16,0 4-1-16,-1-5-5 0,-2 0-4 15,-1-2-1-15,1-3-4 0,-4-3-2 16,-1-3-2-16,-1-2 0 0,-3-4-1 0,0-3-2 16,-2-3-17-16,-2-2-10 0,0-1-21 15,0 0-25-15,-1-7-23 0,1-3-41 16,-1-3-83-16</inkml:trace>
  <inkml:trace contextRef="#ctx0" brushRef="#br0" timeOffset="543664.0877">21723 14943 157 0,'0'0'157'16,"0"0"-108"-16,0 0 0 16,0 0 16-16,0 0-16 0,-53-43-3 0,38 54-10 15,1 1-11-15,-3 6-4 0,3 1-1 16,-1 4-3-16,0 2 0 0,1 3-4 16,-4-3 0-16,1 4-1 0,-3-4-2 15,1 3 0-15,0-3-5 0,-2-2-1 0,2-1-2 16,1-2-1-16,6-6 0 15,3-2-1-15,5-3 0 0,2-6-11 0,2-2-15 16,4-1-18-16,6-1-27 0,2-9-23 16,7-2-43-16,0-5-127 0</inkml:trace>
  <inkml:trace contextRef="#ctx0" brushRef="#br0" timeOffset="543945.5084">21743 14765 169 0,'0'0'265'0,"0"0"-224"0,0 0-5 16,0 0-12-16,0 0 9 0,58 0-7 15,-33 18-4-15,-2 9-4 0,-1 4-4 16,-3 3-1-16,-6 3 2 0,-1 1-1 16,-7 1 1-16,-1 3-1 15,-4-3-7-15,-2 2-3 0,-4-3-2 0,-6 0-1 16,1-3 0-16,-7-3 0 15,1 0-1-15,-4-4 1 0,-1-4-1 0,0-2 0 16,-1-5 0-16,3-4 0 0,4-3 2 16,0-5-2-16,6-2 0 0,4-3 1 15,0-6-2-15,5-6 1 0,1-3-11 16,7-8-15-16,6-3-31 16,7-7-57-16,0 1-73 0</inkml:trace>
  <inkml:trace contextRef="#ctx0" brushRef="#br0" timeOffset="544447.6649">22060 14529 189 0,'0'0'138'15,"0"0"-94"-15,0 0-23 0,0 0 19 16,73-6 15-16,-50 6-22 0,2 0-2 16,-4 0-1-16,-4 2-11 0,-3 4-7 15,-5 1-6-15,-2 5 3 0,-2 4 0 0,-2 6 3 16,-2 6 0-16,-1 6-1 0,0 3 0 15,-1 6 0-15,-1 1-5 16,1 3 0-16,1 0 1 0,2 1-3 16,4-1-2-16,-1-3 0 0,5 1 0 0,-3-4-1 15,3 0 0-15,-4 0-1 16,0-3 0-16,2 1 2 0,-6 2-2 16,0-2 0-16,-2-1 0 0,0-3 1 0,0-4 3 15,0-2 0-15,0-3 4 0,-3-4-2 16,-4-3 0-16,0-4 1 0,0-1 0 15,-4-3 0-15,-1-1-1 0,-1-3 1 16,-3-2-1-16,-3 1-3 0,-2-1-1 0,-1-2-1 16,-2 0 3-16,2 0-3 15,1-3 1-15,0 0-1 0,4-1-1 0,2-5 0 16,5-6-22-16,2-5-26 16,8-7-58-16,4-3-155 0</inkml:trace>
  <inkml:trace contextRef="#ctx0" brushRef="#br0" timeOffset="544707.2277">23147 15084 170 0,'0'0'255'0,"0"0"-207"16,0 0-7-16,0 0 23 0,0 0-23 16,0 0-25-16,0 0-5 0,68-33 1 0,-33 28-2 15,3 0-5-15,-2 2-2 0,-1-1-2 16,-2 3-1-16,-5 0 0 0,-7 1-26 16,-2 0-25-16,-7 1-25 15,-8 2-42-15,-4 1-72 0</inkml:trace>
  <inkml:trace contextRef="#ctx0" brushRef="#br0" timeOffset="544859.4751">23026 15266 323 0,'0'0'63'0,"0"0"-24"0,0 0 3 16,64 29 7-16,-28-29 2 0,10-3-17 15,4 0-8-15,2-4-11 0,-2 0-15 16,3 1 0-16,-3-9-33 0,-3-2-93 15,-6-2-181-15</inkml:trace>
  <inkml:trace contextRef="#ctx0" brushRef="#br0" timeOffset="563229.4516">24738 14709 257 0,'0'0'192'0,"0"0"-161"15,0 0-16-15,0 0 5 0,-63-49-3 16,38 49-12-16,4 0-2 0,-7 6 1 15,4 5 3-15,0 5 1 0,5 0 4 16,3 6 0-16,2 4-1 0,7 4-3 16,0 7 3-16,3 7-2 0,3 4 0 0,0 5-1 15,1 1 2-15,0 2 1 0,-3-1-3 16,-4 0-3-16,-2 1 0 16,-2 0-2-16,1-5-1 0,-2-1-1 0,0-5 0 15,5-4-1-15,-2-1 1 0,4-5 0 16,0-1 0-16,-1-4 2 0,1-2 6 15,0-4 5-15,-4-2-6 0,2-1-2 16,-2-5-2-16,-3 0-3 0,4-4 1 16,-4-2-1-16,-1-2 0 0,0-1 1 15,-4-3-1-15,-3-4 1 0,0 0-2 16,-1-7 2-16,1-4-1 0,-1-3 0 16,2 0 0-16,8-6-1 0,2 2 0 15,7-1-2-15,3-5-15 0,10-3-22 16,8-10-44-16,0 1-98 0</inkml:trace>
  <inkml:trace contextRef="#ctx0" brushRef="#br0" timeOffset="567970.7263">25653 14957 149 0,'0'0'218'15,"0"0"-182"-15,19-56-14 0,-14 36 11 16,0-1 10-16,-3 0-7 0,-1 1 2 16,-1 2-12-16,-3-1-4 0,-3 3-1 15,-3 4-4-15,-1-1 3 0,2 4-3 16,-1 5-1-16,-1 1-3 16,3 3-6-16,-4 2-4 0,-1 7-1 0,-2 10-2 15,-4 2 1-15,2 5-1 0,2-2 0 0,1 0 0 16,7-5 0-16,0 0 0 15,5-5-1-15,1-3 1 16,7-4 0-16,1-2-2 0,5-5-2 0,4-2-3 16,4-9 7-16,5-6 0 0,-1-1 0 15,1-1 0-15,-6 0 1 0,-4 2 0 16,-1 3-1-16,-5 1 1 0,-3 2 1 0,-2 5 2 16,0 3 1-16,-5 1 1 0,0 2 0 15,0 0-2-15,0 3-4 0,1 7 0 16,0 6-1-16,-1 5 1 0,0 4 1 15,-3 4 0-15,-3 2 1 0,0 0-2 16,-2 3 0-16,1 1 0 0,-5 2 0 16,2 4 0-16,-1-3 0 0,-3 0 0 15,0 2 0-15,0-3 0 0,3-1 0 16,-4-4 0-16,2-3-2 0,-2-3 0 0,0-5-2 16,1 0 2-16,0-7 2 0,1-2-3 15,0-6 2-15,4-5-1 0,2-1 2 16,-3-6 0-16,5-7 0 15,-1-7 1-15,1-4 0 0,4-7 0 16,1-5 0-16,5-1 0 0,3-4 1 16,6 0 0-16,2 3 0 0,1 6-1 15,2 6 4-15,-1 7-2 0,-1 5 1 16,-1 6 1-16,0 5 0 0,0 1-3 0,0 2-2 16,0 0 1-16,-1 0-1 0,2 0 0 15,2 0-15-15,-2 0-29 0,3-6-58 16,0-5-105-16</inkml:trace>
  <inkml:trace contextRef="#ctx0" brushRef="#br0" timeOffset="568234.202">26027 14765 324 0,'0'0'136'0,"0"0"-103"16,0 0 0-16,-8-54 33 0,8 51-16 0,-2 2-11 15,1 1-15-15,-2 1-3 0,-5 9-12 16,-4 11-8-16,-3 9-1 0,-6 9 1 16,-3 7 3-16,0 4 0 15,1 3 2-15,-4 2 0 0,4-1-1 0,3-1-1 16,7-6-3-16,4-2 1 16,9-6-1-16,0-7 0 0,9-3 0 0,3-8-1 15,6-5-2-15,4-7-17 0,6-7-18 16,-1-2-17-16,2-13-45 0,-5-1-88 15</inkml:trace>
  <inkml:trace contextRef="#ctx0" brushRef="#br0" timeOffset="568887.9152">26082 14986 273 0,'0'0'102'16,"0"0"-44"-16,0 0-1 0,51-47-4 15,-39 44 0-15,-2-1-20 0,-1 4-4 16,-5 0-6-16,-1 1-10 0,0 5-9 15,-3 3-3-15,0 6 1 0,-3 4-2 16,-7 3 0-16,0 4 0 0,-4-2 0 16,-1 1-16-16,6-4-15 0,1-6 8 15,5-1 6-15,3-9 7 0,0-2 5 16,0-3 1-16,0 0 0 0,4-4 4 16,2-7 4-16,3-3 1 0,5-6 2 15,-3-3-2-15,2 1-1 0,2-5 1 16,0 4-3-16,3 0 0 0,-2 1 1 0,0 5 2 15,-4 2 3-15,-1 6 5 16,-6 2 5-16,-2 4 1 0,-1 3-1 0,-2-2-5 16,0 2-2-16,0 0-5 0,0 3-4 15,-1 8-1-15,-2 3-1 0,1 8 3 16,-3 1 0-16,0 3-2 0,0-2 2 16,4 0-2-16,1-2-1 0,0 0 1 15,4-4 2-15,6-1-3 16,-2-4 2-16,4-1-2 0,3-3 0 15,0-5-4-15,3-4-15 0,0-2-11 16,2-6-12-16,0-7-15 0,0-4-17 16,-4-1 4-16,-4-2 17 0,1-3 21 0,-4 0 19 15,-2-2 5-15,-1-3 7 0,-1 0 1 16,-2-4 4-16,-2-2 9 0,1-1 3 16,0 2 5-16,1 4-2 0,1 4 5 15,0 7 7-15,2 8 3 0,-2 4-1 0,2 4 4 16,-3 4-9-16,1 2-6 0,3 6-11 15,3 8-6-15,2 2 6 16,0 5 1-16,-3 5 2 0,-2 3 4 16,-5 5-8-16,-2 4-2 0,-2 2-2 0,-8 1-1 15,-2 4-2-15,-4-2-2 0,-2 2 1 16,-1 0-2-16,-3-1 0 16,-2 0 0-16,0-2 0 0,3-4 0 15,0-2 1-15,1-6-1 0,6-7 0 0,2-3 1 16,3-8-1-16,6-5-2 0,0-3 0 15,3-6-14-15,0-1-19 0,4-8-16 16,4-9-31-16,7-9-47 0,1-3-135 16</inkml:trace>
  <inkml:trace contextRef="#ctx0" brushRef="#br0" timeOffset="569504.7163">27313 14925 20 0,'0'0'37'16,"0"0"-35"-16,6-62-2 0,-5 46 2 15,-1-2 40-15,0 3-17 0,0-1-25 16,0 1 19-16,0 1 34 0,0 2-40 15,0 0 3-15,1 1 2 0,1-1 3 16,0 3 10-16,-1-2-4 0,1 2-8 16,-1-1 4-16,-1 3 1 0,0-1-2 15,0 0 3-15,-2 0 3 0,-2 2-6 16,-3-2-4-16,0 2-2 0,-5 3-4 0,3 1-2 16,-3 2 2-16,-3 6-5 0,1 7-2 15,-2 4 1-15,3 6 4 16,2 7-1-16,2 6-2 0,5 6 3 0,2 3-2 15,1 3 1-15,0 4-2 16,0 0 0-16,-2 4-2 0,-1-1 0 16,-2 0-2-16,1-2 2 0,-3-3-4 15,1-3 1-15,-5-4 0 0,2-4-2 16,-1-3 1-16,-2-4 0 0,3-6-1 16,-1-4 1-16,-1-5-1 0,2-5 2 0,0-3-1 15,-3-1 0-15,0-5 2 0,-1-2-3 16,-2-1 1-16,-3-1-1 0,-2-7-9 15,2-1-26-15,-1-2-36 0,0-6-23 16,-1-5-36-16,6 0-104 0</inkml:trace>
  <inkml:trace contextRef="#ctx0" brushRef="#br0" timeOffset="569696.2565">26876 15115 117 0,'0'0'195'0,"0"0"-155"15,0 0 15-15,0 0 18 0,65 21-18 16,-40-21-1-16,4-4-20 0,-3-1-8 0,-1-4-8 16,0 4-11-16,-6-1-5 15,-2 3 0-15,0-2-1 0,-3 1-1 16,3 2-2-16,-2-3-31 0,2 0-43 0,0-3-44 16,-1-3-57-16</inkml:trace>
  <inkml:trace contextRef="#ctx0" brushRef="#br0" timeOffset="570046.0583">27366 15199 301 0,'0'0'119'0,"0"0"-82"0,0 0 1 16,0 0 0-16,50-23 10 0,-31 34-18 15,1 2-10-15,1 8 4 0,-1 1 1 16,-2 3-5-16,-2-2-3 0,-2 1 1 15,-1-3-5-15,-1 0-4 0,-1-1-7 16,-2-2 2-16,-2-1-4 0,1-2 0 16,-3-1-1-16,3 0-6 0,-5-6-22 0,-2-2-33 15,0-2-38-15,-1-4-42 0,0-3-62 16</inkml:trace>
  <inkml:trace contextRef="#ctx0" brushRef="#br0" timeOffset="570253.2813">27669 15132 33 0,'0'0'288'0,"0"0"-244"0,0-51 4 16,-2 51 20-16,-3 5-10 0,-3 8-34 15,-8 6-11-15,-2 6 3 0,-4 4 2 16,1 3-4-16,1 1-3 0,3-1-1 16,1 0-2-16,0-1 5 0,3-1 1 0,-1-1-4 15,1-2-5-15,0-2-3 0,1-3 0 16,5-4-2-16,-1-4 0 15,4-2-4-15,4-6-44 0,0-5-48 0,5-2-51 16,3-9-109-16</inkml:trace>
  <inkml:trace contextRef="#ctx0" brushRef="#br0" timeOffset="570541.4527">28008 14752 124 0,'0'0'262'16,"0"0"-254"-16,0 0-5 0,-31-57 17 15,20 51 32-15,-2 3-26 0,-3 3-11 16,-1 0-7-16,-7 12 0 0,0 6 2 16,0 12 0-16,-3 6 9 0,3 8 5 0,2 7-5 15,2 3-5-15,6 1 5 0,1-4-2 16,7-1 0-16,3-3-2 0,2-7-4 15,1-3-2-15,1-4-5 0,6-5-2 16,3-1 0-16,1-6-2 0,2-3 0 16,2-5-12-16,2-3-42 0,0-10-36 15,1-4-57-15,-5-7-200 0</inkml:trace>
  <inkml:trace contextRef="#ctx0" brushRef="#br0" timeOffset="571136.7726">27982 15012 306 0,'0'0'102'16,"0"0"-54"-16,0 0-11 0,52-33 9 0,-39 33-2 16,-4 3-15-16,1 1-8 15,-3 0-2-15,-4 2-6 0,-2 2-7 16,-1 0-1-16,-4 6-3 0,-8-1 2 16,-1 5-1-16,-3-1-2 0,-1 0-1 15,2 1 1-15,1-4-1 0,5-3-5 0,5-4-5 16,3-3 1-16,1 0 1 0,4-4 3 15,5-2 1-15,4-6 4 0,3-5 2 16,2-4-2-16,0-6 1 16,-2-1 1-16,0-2-2 0,-6 0 1 0,-1 6 1 15,-1 0 1-15,-3 10 1 0,-1 4 5 16,-4 3 3-16,1 3 1 0,-1 0-2 16,0 6-5-16,2 6-4 15,-1 3 3-15,1 2 0 0,-1-2 1 16,1 2 5-16,1-2-5 0,1-2-2 0,1 2-3 15,3-3 2-15,-1 0-1 0,5-1 0 16,-2-3-2-16,1-1 1 0,1-4-1 16,-1-2 0-16,-1-1-3 0,2-6-10 15,-2 0-5-15,-2-4 0 0,0-1-2 0,-3 0 9 16,-2-6 5-16,-1-1 2 0,0-3 3 16,0-5 1-16,-1-3 0 0,-1-3 0 15,0-3 0-15,0 2 1 0,1 2-1 16,1 5 1-16,1 10 3 0,0 7 8 15,-2 6 3-15,0 3 0 0,4 0-1 16,3 8-7-16,6 8-6 0,4 7 5 16,-1 4 4-16,0 3 2 15,-3 7 0-15,-5-2-1 0,-3 3 0 0,-3 2-5 16,-4-1-2-16,-10 4-2 0,-6-1 0 16,-4-2-2-16,-7-1 1 0,1-4-1 15,0-5 0-15,1-8-2 0,6-5-6 0,7-5-3 16,2-6-6-16,5-3-5 15,3-3-8-15,0-6-20 0,3-8-14 16,0-6-52-16,5 0-70 0</inkml:trace>
  <inkml:trace contextRef="#ctx0" brushRef="#br0" timeOffset="572111.0782">29016 14942 133 0,'0'0'204'15,"0"0"-188"-15,0 0-9 0,-42-56 23 16,27 43-4-16,1 3 0 15,0 2-6-15,-1 1 6 0,1 3-5 0,3 4-6 16,-1 0-1-16,0 3 9 0,0 8-6 16,-1 4-6-16,-5 9-4 0,-1 2 6 15,5 6-3-15,-1 2-4 0,2 3 1 16,5-4-3-16,-1 1-3 16,8-5-1-16,1-5 0 0,1-2 0 0,8-4 0 15,1-7 0-15,4-3-1 0,2-6 1 16,2-2 0-16,0-5 0 0,3-6 0 15,1-5 0-15,-4-4-3 0,-1-1-1 16,-2-2 3-16,-4-2 1 0,0-2 0 16,0-1 0-16,-4-5 0 0,3-2 0 15,-4-7 1-15,1 0-1 0,-2 0 3 0,1 1-2 16,-1 4 0-16,-1 9 2 16,-2 8 5-16,-2 7 1 0,1 8 5 15,-1 2 6-15,0 3 4 0,0 5-13 0,-1 8-11 16,-2 7 1-16,-4 10-1 15,1 5 2-15,4 5-1 0,-2 2 0 0,4 1-1 16,-1 0 2-16,1 0 2 0,0 1-2 16,0-2 2-16,0 0-4 0,0-6 1 15,1-2 0-15,4-3-1 0,-1-9 0 16,6-2 0-16,-5-6 0 0,6-6-2 16,-2-4-3-16,2-4 0 0,0-6 4 15,2-5 0-15,0-5 1 0,3-5 0 0,-3-1 0 16,2-6 1-16,-3-3-1 15,3-2 0-15,1-4 3 0,3 2-3 16,0 4 2-16,-2 5 0 0,0 9 3 16,0 6 1-16,-2 6 0 0,-3 5-4 0,-2 4 3 15,-1 7-4-15,-2 4-1 0,-4 3 1 16,-3 5 1-16,0 0-2 16,-3 2 0-16,-8 0 0 0,2 0 1 15,-3 1-1-15,-4-1-1 0,0 0 0 0,0-3-7 16,3-3-2-16,3-5 0 0,2-6 2 15,6-3 4-15,2-5 1 16,0 0-1-16,4-2 4 0,4-8 0 0,3-4 0 16,3-3 0-16,3-1 1 0,4-1 0 15,-3-1-1-15,1 1 1 0,-1 0-1 16,4 1 2-16,1-1-2 0,-3 1 2 16,-2 2 2-16,-1-2 1 0,-1 2 0 15,-5 2-1-15,-4-1 2 0,-1 5-1 16,-4 3-3-16,-2 4 3 0,0 3 1 15,0 0 5-15,-3 5-6 0,-5 8-5 0,-7 10-2 16,-4 7 2-16,1 2-1 16,3 2 1-16,4-4 0 0,7-1 0 15,3-4 0-15,1-5 0 0,9-3 2 16,8-5-2-16,7-4 2 0,11-7 1 0,5-1 4 16,8-9-4-16,3-3-1 0,0-2-1 15,-3-4-1-15,-5 0-2 0,-6 4-11 16,-7-4-16-16,-6 1-17 0,-9-4-43 15,-6-2-130-15</inkml:trace>
  <inkml:trace contextRef="#ctx0" brushRef="#br0" timeOffset="573061.0968">17102 15213 279 0,'0'0'102'0,"0"0"-67"15,0 0-27-15,0 0 6 16,0 0 3-16,-26 56 3 0,17-32 3 16,1-1 2-16,4-1-2 0,0-1 1 15,4-6-9-15,9-3 2 0,10-7 1 0,11-5 1 16,15-8 9-16,9-14 4 0,17-7-4 15,7-5-9-15,6-4-6 0,9 0-1 16,-1-4 6-16,5 1 4 0,0 0-3 16,-1-2-6-16,-7 1-12 0,-7-2-1 15,-3 1 0-15,-12 3 1 0,-10 1-1 16,-4 2-24-16,-13 0-44 0,-5-2-48 16,-8 2-143-16</inkml:trace>
  <inkml:trace contextRef="#ctx0" brushRef="#br0" timeOffset="573441.2251">17520 13084 500 0,'0'0'15'16,"16"73"-13"-16,-1-41 0 0,0-1 24 15,-2-9 11-15,1-7-9 0,3-6-4 0,0-7 0 16,10-4 6-16,6-11 6 15,12-10-13-15,11-9-6 0,9-9-5 0,9-5-4 16,5-1-8-16,4-2 0 0,8 2-1 16,0 0 1-16,8 0 1 0,4 0 1 15,2-1-2-15,-1 2-4 0,-5 4-12 16,-11 2-46-16,-13 1-103 0,-24 9-271 16</inkml:trace>
  <inkml:trace contextRef="#ctx0" brushRef="#br0" timeOffset="579796.2923">10418 11128 117 0,'0'0'49'0,"0"0"30"0,0 0-52 16,0 0-6-16,0 0 3 0,0 0 2 15,0 0 1-15,0 0-8 0,42-39 2 16,-41 39-10-16,1 0-2 0,-2 0-2 16,1 0 1-16,1 3 0 0,0 1-1 15,1 2 2-15,0 0-1 0,0 4-1 16,0 3 4-16,2 2-1 0,3 3-1 16,-2 0 2-16,4-1-4 0,-3 2-2 15,4-4-2-15,0-1-3 0,3-1 2 16,1-1 0-16,2-4 0 0,1-4-2 0,4-2 2 15,-1-2 1-15,3-5-2 16,1-3 1-16,0-4 3 0,-1 0 3 16,-2-1-1-16,1-1 1 0,-2-1 2 15,-1-1-1-15,2 0-2 0,0-2-1 0,0 3 0 16,0-2-2-16,3 2-1 0,2 2-1 16,-4 2 2-16,4 3-3 0,-7 1 0 15,0 5 1-15,-2 2 0 0,-4 0 0 16,-1 7-1-16,-6 0 2 0,3 1-2 15,-4 0 2-15,4 1-1 0,-4 1 0 16,2 1 0-16,-1 0-1 0,4-1-1 16,-5 1 1-16,4 1 0 0,-3-4-1 15,5 2 0-15,-3-4 2 0,1 0-2 16,3-3 0-16,-6-1 0 0,5 1 1 16,-2-3 1-16,0 3-2 0,4-3 1 15,-3 0 0-15,1 0 0 0,3-3-1 16,0-1 1-16,3-1-1 0,-1-1 1 0,3-1-1 15,-3-2 1-15,-1 0 0 16,-1-1-1-16,-1-1 1 0,3 0 0 16,-3-2 0-16,2 1 0 0,-1 4-1 0,1-1 1 15,-1 4-1-15,-1-1 0 16,-4 3 0-16,1 0 0 0,3 1 0 0,-3 0 0 16,4 2 0-16,1-1 0 15,0 1 0-15,0 1 0 0,0 2 0 16,-1 1 0-16,1-1 0 0,1 3 1 0,-3-4-1 15,2 3 0-15,1 0 0 0,-1-2 0 16,2 1 0-16,0-1 0 0,3 0 0 16,2 1 1-16,-3-2-1 0,3-1 0 15,-1-1 0-15,-1 0 0 0,-1 1 0 16,3-1 0-16,-2 0 1 0,-3 0-1 0,2 0 0 16,-1 0 0-16,0 0 0 0,2 0 0 15,-3-2 1-15,1-4-1 0,-1-1 0 16,-1-2 1-16,1-1 3 15,0-3 3-15,0-4 5 0,-3 2-3 0,-1-3-6 16,-2 0-2-16,-3-1-1 0,0-2 0 16,-1-2-17-16,2-3-43 0,0-5-106 15,-3-3-273-15</inkml:trace>
  <inkml:trace contextRef="#ctx0" brushRef="#br0" timeOffset="587937.7546">16612 9336 187 0,'0'0'3'0,"0"0"-3"0,-75-21 3 15,49 21 0-15,-4-1 2 0,-3 1-3 16,2 0-2-16,-4 1 2 0,3 3-2 15,1-1 1-15,0 1-1 0,5 1 2 16,-1 1-1-16,3 0-1 0,1 0 0 16,0 1 2-16,-1 2-2 0,-2 0-11 15,-1 0-26-15,2 1 9 0,-5-1 9 16,1 4 7-16,-2-2 12 0,0 3 3 16,2 1 6-16,-2-2 12 0,2 2 11 15,3 1-3-15,4 2-14 0,2-2 0 0,0 2-15 16,2 1 9-16,-3-2 2 0,0 7-8 15,0-2-1-15,-1 2-2 0,-1 2 1 16,-1-1 0-16,-2 2-2 0,2 0 2 16,1-1-1-16,1-1 2 0,1-2-2 15,5 1 1-15,-3 1-1 0,3-3 0 16,1 3 1-16,-2 0-1 0,1 1-2 16,-3-1-13-16,1 1-1 0,1-2 4 15,1-2 10-15,1 0 1 0,4 0 1 16,1 0 1-16,3 1-1 0,1-3 1 15,3-1-1-15,0 5-1 0,2-2 1 16,1 0 0-16,0 1 0 0,0 0 0 16,0-1-6-16,4 1-8 0,3-3 2 15,-2 1 0-15,4-3-2 0,-2 2-1 16,1-3-7-16,1 1-15 0,-2 0-1 0</inkml:trace>
  <inkml:trace contextRef="#ctx0" brushRef="#br0" timeOffset="588085.9985">15450 10906 182 0,'0'0'5'0,"0"0"3"0,0 0 0 16,25 59-6-16,-11-51-2 0,2 1 0 15,3-2-36-15,1 0-27 0</inkml:trace>
  <inkml:trace contextRef="#ctx0" brushRef="#br0" timeOffset="588369.3951">16562 11107 89 0,'0'0'10'0,"51"4"-6"16,-22-4-2-16,-3 3 0 0,0-3 1 15,0 0-1-15,0 0 4 0,2-2 2 16,-4-3-2-16,5-2-6 0,1-1 0 15,-2-1-10-15,2 0-26 0,-3-1-36 16</inkml:trace>
  <inkml:trace contextRef="#ctx0" brushRef="#br0" timeOffset="588471.7171">17198 10981 143 0,'0'0'24'0,"59"-34"-10"16,-29 18-8-16,3 1-3 0,-3-1-3 0,-1 0-34 15,-3 1-73-15</inkml:trace>
  <inkml:trace contextRef="#ctx0" brushRef="#br0" timeOffset="588608.1453">17533 10704 175 0,'0'0'30'0,"18"-69"-20"0,-10 35-4 15,5 1-2-15,-5-4-3 0,0-2-1 0,-3-1-4 16,-3-1 1-16,-1-2 3 0,-1 3 1 0,-5-5 7 16,-2 6 13-16,-8-2 7 15,-4 1-17-15,-8 1 0 0,-6-3 27 0,-4 2-33 16,-11-2-5-16,-6-2-22 15,0 1-78-15</inkml:trace>
  <inkml:trace contextRef="#ctx0" brushRef="#br0" timeOffset="595530.6981">22685 5040 245 0,'0'0'68'16,"8"-51"-18"-16,-8 33 20 0,-2 5-14 15,-5 0-9-15,1 4-15 0,-1 4-10 16,-1 0-6-16,-1 5-8 0,-4 0 5 15,-1 8-4-15,-2 3-5 0,-2 6-2 16,-4 8-1-16,-2 6 1 16,-2 7 1-16,1 3 5 0,1-1-1 0,1 2-5 15,3-3-2-15,4 0 1 0,1-4-1 16,5-4 3-16,6-6-3 0,4-6-2 16,0-4-1-16,9-7-5 0,1-5-3 15,6-3-7-15,5-11 7 0,3-3 11 16,4-9 1-16,-2-2 0 0,1-2 0 0,-2 0-1 15,-3-2 0-15,-5 2 0 0,-3 2 1 16,-5-1 4-16,0-1 8 16,-4-1 4-16,-3 1-1 0,2 0 2 0,-3 7 1 15,-1 4-1-15,0 10-6 0,0 4-4 16,0 2 1-16,0 0-1 16,-5 1-1-16,5 5-7 0,-2 4 0 15,2 8-3-15,-3 7 3 0,-2 5 0 0,1 1 2 16,-2-3-1-16,1 2 0 0,0-5 0 15,0 0 0-15,5-5 0 0,0-4-1 16,1-3 0-16,8-8 0 0,1-2-12 16,3-3-5-16,4-5 7 0,-1-5 6 15,2-7 4-15,-3-2 0 16,1-2 1-16,-3-2-1 0,-2 3 1 0,-1-4 0 16,-1 0 4-16,3-1 6 0,0-2 0 15,3 4-1-15,1 3 0 0,-2 4 4 16,-1 8-3-16,-1 2 1 15,5 6-5-15,-2 0-3 0,5 6-1 0,-1 5-2 16,-3 0 2-16,-2 6 0 0,-5-2-2 0,-6 3-1 16,-1 5 0-16,-2 0 1 15,-5 2-1-15,-8 0 0 0,-2 0-4 0,-1 0-12 16,-3-4-8-16,1 2-3 16,3-4 3-16,5-5-6 0,2-1 2 15,5-6 1-15,3-4 9 0,0-3 9 0,5-5 0 16,6-9 4-16,1-3 5 15,4-4 1-15,1-6 2 0,3 0 0 0,-3-3 8 16,1 0-1-16,0 4-2 0,-2 1 5 16,-1 6 0-16,-4 6 1 0,-2 2 1 15,-4 5 0-15,-2 2 2 0,-1 4-3 16,0-1 5-16,-2 1-2 0,0 0-7 16,0 0-4-16,0 0-5 0,0 6 1 0,0 4-2 15,1 4 0-15,-1 3 0 16,0 1 2-16,0 0 0 0,0 1-2 15,0 0 0-15,1-3 1 0,3 0 0 16,4-1-1-16,3-3-20 0,5-3-21 16,2-2-8-16,1-2-37 0,-2-4-115 0</inkml:trace>
  <inkml:trace contextRef="#ctx0" brushRef="#br0" timeOffset="595759.8584">23451 4993 396 0,'0'0'79'0,"0"0"-48"16,0 0 24-16,0 0-2 0,0 0-19 15,0 0-22-15,3-14-6 0,-3 22-5 0,1 5 4 16,0 4 6-16,0 1 8 16,1 0-1-16,1 0-6 0,0 1-3 15,1-3-3-15,-1 3-2 0,-2-3-2 0,2-2-1 16,-1 4-1-16,-1-5-1 0,-1 3-26 15,-1-1-29-15,-5-1-46 0,-3-4-114 16</inkml:trace>
  <inkml:trace contextRef="#ctx0" brushRef="#br0" timeOffset="595906.5681">23182 5229 423 0,'0'0'67'15,"0"0"-6"-15,0 0-24 0,0 0-14 16,83-56-6-16,-40 42 1 0,3 2-12 15,-2 1-2-15,-3-1-2 0,-7-1-2 0,-4 2 2 16,-8-1-2-16,-1 3 0 16,-5 0-43-16,2 1-44 0,-3-1-77 0,-5-1 16 15</inkml:trace>
  <inkml:trace contextRef="#ctx0" brushRef="#br0" timeOffset="596246.5759">23674 4917 264 0,'0'0'41'0,"15"-54"-2"0,-9 40 32 16,-1 3 2-16,-2 8-20 0,-1 0-4 0,-2 3-16 15,0 0-9-15,0 4-4 0,4 5-13 16,-1 3-2-16,0 7 2 0,-2 2 0 16,-1 2-5-16,-6 0 3 0,-1 1 1 15,-5 1 1-15,3-1-2 0,-1 0-3 16,4-3 0-16,1-1-1 0,4-3-1 16,1-5-1-16,2-4-22 0,8-3-4 15,-3-5 5-15,4-6 13 0,4-5 9 16,-3-1 1-16,-1-3 0 0,1 0 4 15,2 3 12-15,-3-1 7 0,-3 3-4 0,3 2-3 16,-6 3-3-16,4 3-6 0,-3 2 3 16,1 4-6-16,2 5 0 15,-4 1 3-15,-1 2 0 0,-1 3-1 0,-3 3-1 16,-7 0-3-16,-6 2 0 16,-3 0-2-16,-5-1 2 0,-3 0-3 15,-2-3 1-15,4-3-1 0,-1 0 0 0,5-4-17 16,5-6-16-16,4-3-21 0,5 0-17 15,4-8-41-15,5-6-51 0,7 2-143 16</inkml:trace>
  <inkml:trace contextRef="#ctx0" brushRef="#br0" timeOffset="596729.2031">23837 4943 335 0,'0'0'82'15,"0"0"-7"-15,0 0-12 0,0 0-9 16,0 0-24-16,0 0-16 0,0 0 6 15,0 0 0-15,0 0-2 0,52 41-1 16,-42-30-5-16,-3-3-4 0,3-1-5 16,0 1 0-16,0-2-1 0,1-1 1 15,-3-3-3-15,4-2-5 0,-1 0-5 16,1-4-8-16,1-2-3 0,3-1 9 0,-6-2 6 16,0 1 5-16,1-3 1 0,-4-5 1 15,5 3-1-15,-4-3 2 0,1-1 4 16,0 4 12-16,-3 4 0 0,-4 4-4 15,0 3-2-15,-2 2-3 0,0 0 1 16,0 0 3-16,0 0-6 0,1 9-7 16,1 5 0-16,-1 9 0 0,-1 0 3 15,0 6 4-15,-3-1-6 0,-1 3-1 16,0-1 0-16,-2 2 0 0,0 3 0 16,4 0 2-16,-2 1-2 0,0-1 0 15,1 3 1-15,0 0-2 0,2-2 1 0,-5-4-1 16,-2-4-3-16,1-3 0 15,-5-3 3-15,0-7-2 0,-1-1 3 0,-4-7-2 16,0-1 2-16,-3-2 1 0,0-4-1 16,1-3 1-16,-1-7 0 0,4-3 1 15,4-4 1-15,8-3 2 0,4-6 8 16,4-6 3-16,13-2-8 0,2-11-5 16,10-5-3-16,1 2 1 0,5 2-1 15,3 9-1-15,1 7-20 0,2 8-13 16,-5 5-23-16,-4 3-68 0,-7 5-204 0</inkml:trace>
  <inkml:trace contextRef="#ctx0" brushRef="#br0" timeOffset="597212.511">22659 5950 578 0,'0'0'36'0,"0"0"-13"0,11-50 28 16,4 34-3-16,4-2-22 16,4 4-4-16,4 2-1 0,0 3-7 15,2 3 0-15,-1 6-7 0,-2 2-1 0,2 9-3 16,-6 3-1-16,-5 7-2 0,-7 4 0 16,-9 4-2-16,-3 5 2 15,-15 3-3-15,-10 4 2 0,-4 1-18 0,-5-1-6 16,0-1-8-16,-2-5 11 0,4-7 6 15,6-6 13-15,3-6 3 0,6-4 1 16,11-5 0-16,4-4 1 0,4-3 0 16,5 0-1-16,9 0 4 0,8-3 2 15,12-4 7-15,13-2-1 16,1-3-9-16,2 1-2 0,-6-1-2 0,-2-1 0 16,-6-1-3-16,-5 1-31 0,-5 0-40 0,-5-3-111 15,-10 3-231-15</inkml:trace>
  <inkml:trace contextRef="#ctx0" brushRef="#br0" timeOffset="597629.4561">23195 5944 381 0,'0'0'18'0,"0"0"20"16,76-48 22-16,-53 43 4 0,3 4-16 16,-4 1-8-16,-5 0-4 0,-2 7-10 15,-10 3-16-15,-2 3-4 0,-3 3-6 16,-5 5 0-16,-7 3 1 0,-8 0-1 15,-2 3 0-15,-8 0-2 0,0 2-6 0,-1-4-11 16,3-2-2-16,4-6 9 16,5-5 6-16,8-2 3 0,4-6 1 15,6-2 2-15,1-2 0 0,1-8 6 16,10-5-1-16,1-4-1 0,9-5 1 16,1 0 0-16,0-2 1 0,4 2-3 0,-5 2-2 15,3 0 3-15,-3 2 4 16,-3 1 5-16,-2 2-1 0,0 0 0 0,-7 3 1 15,0 2-1-15,-3 2-1 0,-1 3-2 16,-3 1 2-16,-2 0 3 0,0 4 2 16,0 0-5-16,0 0-1 15,0 0-4-15,-2 6-6 0,-4 6-3 0,-1 8 3 16,-3 3 1-16,3 0 1 0,-1 1-1 0,3-1 0 16,4-5 0-16,1 0 2 15,10-2-3-15,1-5 0 0,7 1 2 16,8-5-2-16,-1-2 1 15,4-5-1-15,3 0-29 0,-2-5-29 0,-2-7-20 16,-1 2-88-16,-4-2-279 0</inkml:trace>
  <inkml:trace contextRef="#ctx0" brushRef="#br0" timeOffset="598112.7065">23730 5879 306 0,'0'0'147'0,"0"0"-111"16,0 0 12-16,0 0 21 0,0 0-30 16,0 0-20-16,0 0-1 0,0 0-3 15,15 41 0-15,-12-23 0 0,1-1 1 16,0-5-6-16,8 0-4 0,-2-5-2 16,7-1-1-16,3-6-1 0,2 0-2 0,5-7-4 15,-4-7-6-15,-1-2 1 16,-1 0 2-16,-9 0 6 0,-1 2 1 0,-3-2 0 15,0 2 2-15,-4 0 1 16,1 1 6-16,-1 3 6 0,-3 3 0 16,0 4 3-16,-1 3-5 0,0 0-2 0,0 6-9 15,-6 3-2-15,-2 6-5 0,2 7 5 16,-4 3 1-16,3 1-1 0,-2 2 0 16,6 2 0-16,-1-3 1 0,1 2 0 15,1 2-1-15,-1-3 0 0,0 4 0 16,-1-1 0-16,-6 1 0 0,2 3 0 15,-8 0 0-15,-4 2 0 16,-5-1 0-16,-4-1-3 0,-2 1-12 0,-2-7 2 16,1-2 8-16,-1-5 2 0,0-4 3 15,4-6 0-15,1-7 1 0,3-2 1 16,6-3 3-16,5-11-2 0,5-1 0 16,0-8 2-16,6-3-3 0,3-5 0 0,1-2-2 15,10-3-3-15,4-1-16 0,8 3-15 16,9-1-44-16,8-2-76 15,0 5-196-15</inkml:trace>
  <inkml:trace contextRef="#ctx0" brushRef="#br0" timeOffset="598763.9829">25349 5563 314 0,'0'0'145'16,"0"0"-102"-16,0 0-22 0,56-47 36 15,-34 37-8-15,4 2-14 16,4 4-9-16,-2 4-4 0,-1 2-4 15,-7 11-4-15,-5 4-6 0,-5 4-5 16,-8 6-2-16,-2 2 0 0,-10 0 1 16,-4 2-2-16,-4-5 0 0,-4 3-2 0,-3-4 0 15,4-3-19-15,1-3-2 16,4-4-3-16,5-7 10 0,4-4 10 0,6-4 3 16,1-5 3-16,2-6 6 0,6-7-3 15,7-3-1-15,8-5 1 0,1 1 3 16,5-3-1-16,0-1-2 15,-1-1 2-15,0-3-1 0,-1 1 3 16,-3-1 1-16,-4 3 2 0,-4 5 1 0,-1 3 3 16,-7 7-2-16,-4 8 1 0,-3 1 2 15,-1 6 1-15,0 0 4 0,-5 6-11 16,-3 12-9-16,-6 6 2 0,3 6-1 16,1 4 3-16,2-1 1 15,5-2-1-15,3-4-2 0,3 0-1 0,8-5 2 16,3-7-3-16,5 1 2 0,-1-8-2 15,5-5 0-15,-1-3-24 0,0-6-24 0,1-5-9 16,-3-8-43-16,-4 0-90 16,-4-3-218-16</inkml:trace>
  <inkml:trace contextRef="#ctx0" brushRef="#br0" timeOffset="599002.0639">25837 5160 331 0,'11'-57'19'0,"3"49"15"0,1 5 19 15,1 3 10-15,0 6-15 0,2 5-11 16,1 4-6-16,-2 0-1 0,-6 2-3 16,-2 2-3-16,-6-1-5 0,-3-1-9 15,-3-3-2-15,-2-4 5 0,2-6 5 16,3-3-1-16,0-2-5 0,9-8 6 16,7-7 15-16,9-4-14 0,8 0-16 15,4-1-2-15,1-2-1 0,-5 3 0 16,-7 2 0-16,1 4-12 0,-5 3-31 0,-2 4-29 15,-6 3-36-15,-5 2-138 0</inkml:trace>
  <inkml:trace contextRef="#ctx0" brushRef="#br0" timeOffset="599482.1307">26044 5382 103 0,'0'0'432'0,"24"-62"-424"16,-10 44 8-16,-5 8 46 0,2 4-9 16,-5 6-14-16,3 0-14 15,-1 9-10-15,1 4-2 0,-3 3-6 16,-1 3-1-16,-2 1-2 0,0-2 0 0,-3-2 1 15,3-4-3-15,2-4-1 0,4-4 1 16,3-2 1-16,5-2-1 0,7-7 3 16,5-3 0-16,0-3-5 0,0-2 0 15,-4 2 1-15,-7-2-1 0,-2 1 2 16,-1 1-2-16,-4 1 1 0,-5 0 1 16,-2 8 1-16,-4 2 4 0,0 2-2 0,0 6-2 15,-4 8-3-15,-5 7-3 16,-1 8 3-16,-7 5 3 0,3 3-2 15,-2 1-1-15,2 0 1 0,2 1 1 16,-1-2-2-16,-3 2 1 0,-1-1 0 16,-3-3-1-16,-2-5 1 0,0-3 0 0,0-8 0 15,2-3-1-15,2-6 0 16,0-7-1-16,1-3 1 0,0-6 2 16,-3-6-2-16,-1-3 0 0,1-3-15 0,2-3-9 15,5 3-4-15,7-2-3 16,6 0-20-16,6-3-35 0,8 2-131 15</inkml:trace>
  <inkml:trace contextRef="#ctx0" brushRef="#br0" timeOffset="604722.9072">17645 11003 246 0,'0'0'68'0,"0"0"-56"15,0 0 7-15,0 0 7 0,0 0 2 16,-50-24 0-16,47 24-10 0,1 0-5 15,1 3-8-15,0 4-1 0,1 3-2 16,0 1 2-16,0 3 2 0,0 1 3 0,6 0 0 16,5 1-4-16,0 0-1 0,5 1 1 15,2 0 0-15,3 0 3 0,3 0 1 16,1 2 1-16,5-2 1 0,0 0-2 16,0 2 2-16,4 1-6 0,-1-1-3 15,6-1 3-15,-3-3-3 0,3 4-1 16,5-5 0-16,-1-1 0 15,2 0 0-15,4-1 1 0,0-2-2 0,3-3 0 16,-1-1 1-16,3-1-1 16,-3-3 2-16,-1 2-2 0,2-3 1 0,-3-1 0 15,1 0-1-15,-1 0 1 0,-3 0 0 16,2-1 1-16,-2-3-2 0,3 1 0 16,-2-1 1-16,4 0-1 0,5-1 0 15,-1 0 2-15,10 0 9 0,-3-3-1 0,0 2-5 16,1-2-4-16,-1-1 2 15,1 2-2-15,-6-3 0 0,2 0 0 0,-3-2 0 16,1 2 0-16,0 0-1 16,-2-2-5-16,2-1 4 0,-4 1 0 0,0-4 0 15,1 0 1-15,-4-4 1 16,0-1-1-16,-4-1 1 0,-2-3-1 0,-1-2 0 16,-1-3 1-16,-3 0-1 0,-1-2 0 15,-4-3 1-15,-1 2 0 0,-4-2 0 16,-5 2-1-16,-5 1 0 15,-6-1 1-15,-4 1-1 0,-3-1 1 0,-2-3 0 16,-3-1 0-16,-1-2 2 0,0 1 5 16,0 0-1-16,0-4-2 0,0 2-4 0,-1 0 1 15,-4-1-1-15,-4 2 1 16,1-2-1-16,-6 1-1 0,-4 1 1 16,-2-2 1-16,-4 1-1 0,-1 0-1 15,-3 1 1-15,-2 0 0 0,-1 0 3 16,-2 2-2-16,-1 1 2 0,-2 3 0 0,-2 2 2 15,1-2 1-15,-4 2-1 16,2 0-1-16,-7 0-1 0,1 3 2 16,-4-2-2-16,-3 2-2 0,1 1-1 15,-3-1 0-15,-2 4 0 0,2 2 1 0,-4 1-1 16,1 4 1-16,-6-1-2 0,0 3 1 16,0 3-1-16,-1 1-1 0,-1 5 0 15,-1-1 1-15,0 5 0 0,-2 2 1 16,-6 0 0-16,4 8-1 0,1 1 1 15,-1 8 0-15,-5 2 3 0,2 2-1 16,-7 6-3-16,-1 4 0 0,-1 4-4 16,1 3 4-16,2 3 0 0,2 4 3 15,2 3-1-15,9 3 5 0,10 6 0 16,5 5 1-16,7 8-3 0,9 10-3 16,5 8 0-16,5 10 0 0,1 4-2 0,8 7 0 15,7 5-9-15,7-4-28 16,2-3-52-16,6-23-108 0</inkml:trace>
  <inkml:trace contextRef="#ctx0" brushRef="#br0" timeOffset="609008.9405">9739 11267 367 0,'0'0'24'15,"0"0"-7"-15,0 0 4 0,0 0-3 16,0 0-7-16,0 0-6 0,0 0-1 16,0 0-2-16,60-7 8 0,-17 5-3 15,17-1 4-15,11-2 3 16,14-1-3-16,11-2 9 0,12-2 1 0,11 1-4 15,9-1-7-15,8 1 0 0,8 2 3 16,6 1 1-16,6 1-2 0,4 1-5 16,-1 2 8-16,-2 2 0 0,-7 0-5 15,-3 0-2-15,-3-1-7 0,-10-3 5 16,-13-3 4-16,-13 2-5 0,-19-2 0 16,-21 0-2-16,-18 0-3 0,-19-1-2 0,-15 0 2 15,-13 0 0-15,-3 1 1 0,-6-4-1 16,-12 0-3-16,-13 1-36 15,-15 1-19-15,-19 5-45 0,-17-1-52 16,-14 1-61-16</inkml:trace>
  <inkml:trace contextRef="#ctx0" brushRef="#br0" timeOffset="609324.9405">9341 11335 421 0,'64'3'8'0,"18"-8"-7"15,15-3 1-15,18-1 7 0,16-3 28 16,17 1-3-16,9-3-5 0,12-3-9 16,3 2 4-16,3 0-6 0,7 2 0 15,2-3-4-15,3 4 0 0,-3-3-7 0,-10 3 10 16,-3 2 3-16,-15-1-7 0,-7 3-2 15,-5-1-7-15,-15-2 7 16,-10 2-1-16,-15-1-3 0,-15 1-4 0,-16 1-3 16,-19-2-6-16,-16 3 6 0,-17 2 0 15,-18-3-3-15,-4 2-11 0,-20-2-10 16,-12-1-14-16,-17 3-17 0,-22 0-22 16,-15 3-22-16,-19 0-28 0,-19 0-16 15</inkml:trace>
  <inkml:trace contextRef="#ctx0" brushRef="#br0" timeOffset="609580.2037">9510 11240 326 0,'0'0'8'16,"0"0"-8"-16,50 13 2 15,4-12 7-15,19-1 6 0,24 0 11 0,18 0 9 16,19 0 6-16,16-1-8 0,11-3 0 15,6 1 2-15,5-3-4 0,5-1-4 16,2-2 1-16,-1-1-9 0,-6 1-7 16,-11-2 6-16,-13 3 0 0,-17-4-5 15,-22-1-7-15,-22 0-5 0,-23 0-1 16,-25-1 2-16,-23 0-1 0,-16-2-1 16,-17-1-3-16,-24-3-42 0,-20-1-36 15,-21 0-61-15,-24 2-94 0</inkml:trace>
  <inkml:trace contextRef="#ctx0" brushRef="#br0" timeOffset="610362.2167">8987 11374 81 0,'0'0'519'0,"-50"0"-519"0,34-23-21 15,1-7 21-15,5-11 2 0,4-7 3 16,3-11 0-16,3-8-2 0,1-6-2 16,5-4 0-16,5-4-1 15,6-3 0-15,4-3 0 0,6-4 2 0,6-1-2 16,5-1 2-16,-1 2-2 0,1 3 1 16,-4 2 1-16,-1 9-1 0,-5 4-1 15,-3 12-2-15,-5 8 2 0,-6 7 0 16,-1 5 0-16,-3 3 0 0,2 4 1 0,-2 1-1 15,4 0 4-15,1 4 0 16,5-3 0-16,5 4-1 0,7 0 0 0,8 2-2 16,8 2 0-16,10 0 0 15,7 5 0-15,7 0 1 0,10 4-2 16,9 2 0-16,8-1 0 0,12 4-3 0,12 0 2 16,7 2 1-16,9 1 0 0,6-1 1 15,3 0 2-15,-4 0-3 0,0 2 0 16,-2-1-3-16,-6-2 3 0,-5 2 5 15,-7-2 4-15,-6 2-3 0,-7 2-1 16,-10 0-4-16,-8 3-1 0,-11 1 2 16,-12-2-1-16,-6 3 0 0,-10-1 0 15,-7 1 1-15,-3 0-1 0,-7 0 1 16,-3 0-1-16,-2 0-1 0,0 1 0 16,-4-1-3-16,-1 3 3 0,2 0 0 15,-4 2 0-15,0 4 0 0,-2 3 0 0,-1 2 0 16,-1 1 0-16,-4 4-1 15,4-1 2-15,2 1-2 0,2 0 1 0,7 1 0 16,2 1 1-16,9 0-1 0,-1-1 2 16,5-1-2-16,1-1 0 0,-5 1 0 15,-5-2 1-15,-9-1 2 16,-6 2 1-16,-7-2 1 0,-4 2-2 0,-6 4 0 16,-3 3-1-16,1 4 0 15,-4 6 2-15,0 2 0 0,-3 2 4 0,-3 4-2 16,-1 3-1-16,-4 4 0 0,1 7-1 15,0 5 0-15,-4 4-1 0,2 10 1 16,-2 3 0-16,3 9 1 0,0 2-3 16,-2 4 0-16,6 2 0 0,-3 1 0 0,3-3 3 15,-2-7-1-15,1-5 1 16,-5-7 3-16,-4-11 6 0,-8-6 2 16,-5-9 5-16,-10-8-4 0,-6-4 4 15,-6-8-1-15,-8-4-11 0,-12-6-4 16,-13-3-5-16,-16 0 0 0,-27-9-31 0,-25-7-92 15,-31-12-201-15</inkml:trace>
  <inkml:trace contextRef="#ctx0" brushRef="#br0" timeOffset="617268.2872">3740 12340 229 0,'0'0'26'0,"0"0"-2"0,84-18-19 0,-41 7 5 16,3 2 15-16,8 0-7 0,6 1-3 15,6 2-4-15,5-2-4 0,7 1-1 16,3 0-1-16,7 0-2 0,9 1-3 15,7-1 0-15,8 2 0 0,5 0 2 16,8-1-2-16,7 0 1 0,7 1 1 16,1-1 1-16,3 2-3 0,6-2-1 15,3 1 1-15,4-2 5 0,1 0 15 16,6 0 3-16,1-2 1 0,1-1-8 16,-3 4-5-16,-2-1 1 0,-4 1-2 15,-11 1-2-15,-7-1 0 0,-14 1-8 16,-14 0 3-16,-15-1 1 0,-20 0-2 15,-15 0-1-15,-19 0 1 0,-12-3-2 16,-15-3-3-16,-14-3-36 0,-16-2-57 0,-12-1-62 16</inkml:trace>
  <inkml:trace contextRef="#ctx0" brushRef="#br0" timeOffset="618017.1624">3664 12293 173 0,'0'0'129'0,"0"0"-121"15,0 0 1-15,-5-60 13 0,5 29 0 16,0-6-2-16,0-4 3 0,0-5 3 0,4-7-2 15,-2-3-3-15,1-4-11 16,-1-3-5-16,0-4 0 0,0-2 3 16,-1-9 1-16,0 0 0 0,0-6-3 15,1-3-2-15,5-2 1 0,-2-6-3 16,4 0-1-16,1-5 0 0,3 0 0 16,3-1 0-16,1-1-1 0,2 2 2 0,-2 5-1 15,0 4 3-15,0 4-1 0,-4-1-2 16,0 6-1-16,-3 2 2 15,-2 0-2-15,-2 3 1 0,-3-1-1 0,-3 4 0 16,0 4 0-16,-4 3 0 0,-1 7 1 16,-1 4 1-16,-1 5-2 0,-1 3 1 15,1 3-1-15,0 5 1 0,0 3-1 0,0 9-2 16,0 3 2-16,-2 8-2 16,2 5-1-16,-2 6 4 0,2 4-2 15,-3 3 1-15,0 11-3 0,-1 9 0 16,-5 8 3-16,1 6 1 0,-1 5-1 0,2-3 0 15,3 0 1-15,2-4 0 16,5-5-1-16,1-6 0 0,3-5-1 16,0-6 1-16,0-4 0 0,3-3-1 15,1-3 0-15,3-1 1 0,4-3 1 16,2-9 0-16,5-8 0 0,4-9 7 0,3-7-6 16,1-5-1-16,-2-4 2 0,-3 3-2 15,-3 2 4-15,-2 13 7 0,-5 9 6 16,-4 11-5-16,-1 7-2 0,3 7-11 15,6 17-2-15,7 14-4 0,1 19 6 16,2 10 0-16,-3-2-15 0,-2-11-150 16</inkml:trace>
  <inkml:trace contextRef="#ctx0" brushRef="#br0" timeOffset="620606.2162">10618 10056 157 0,'0'0'96'16,"0"0"-68"-16,0 0 5 0,0 0-10 0,0 0-2 15,-56-28-7-15,45 26-6 16,-3 2-2-16,1 4-4 0,-3 2 0 16,0 2-1-16,-1 1 0 0,1 5-1 15,-2 1 2-15,1 2-2 0,1 2 0 0,-3 3 0 16,3 1 0-16,-4 4 2 16,3 3-2-16,-2 0 3 0,0 1 0 15,1 3 0-15,0 0-2 0,4-2 0 16,0-1 0-16,7-3 1 0,0-1-1 0,3 0-1 15,4 1 1-15,0 0-1 0,0 1 1 16,3 2 0-16,1 1 0 0,2 0 5 16,0-1 0-16,3 0 1 0,1 0 0 15,1-4-2-15,4-3-2 0,2 0-2 16,1-4 0-16,3-2 0 0,2-1-1 0,2-4 1 16,2-2-1-16,0-4 4 15,2 0-4-15,-3-4 0 0,-3-1 0 0,1-2 1 16,-4-1 0-16,0-6 2 15,-1-2 1-15,2-4 6 0,1-3-3 16,-2-3-1-16,2-6 0 0,1-4-1 0,-3 0-3 16,-2-7-1-16,-2 0 5 0,-2-1 2 15,-9-4 14-15,-1 0 14 0,-4-3 4 16,-3-3-7-16,-6-2-6 0,-6-2-4 16,-2 3-6-16,-8 5-9 0,0 6-2 15,-4 8-3-15,-2 7-3 0,1 8-4 16,-2-3-51-16,-7 3-74 0,2-1-285 15</inkml:trace>
  <inkml:trace contextRef="#ctx0" brushRef="#br0" timeOffset="656672.2771">15379 10910 126 0,'0'0'22'0,"0"0"82"0,0 0-74 16,0 0-2-16,0 0 5 16,0 0-5-16,0 0 4 0,-44 20-6 0,44-18 0 15,0 1-5-15,0 0-2 0,2 3 2 16,3 1 1-16,3 0 1 16,3 7-7-16,2-1-5 0,3 1-2 0,1 4-3 15,3 0-2-15,3 0-1 0,-1-2-2 16,1 1 0-16,2-1-1 0,0-4 2 15,2 3-2-15,-1-4 1 0,1-3 1 16,2 2-2-16,3-3 0 0,2-1 1 16,0-1 0-16,3 0 1 15,2-3-1-15,0-2-1 0,2 0 1 0,-2 0-1 16,1-4 1-16,0-1-1 0,-1-1 0 16,0 0-2-16,0 0 2 0,0-1 0 15,-1 1 0-15,-3-3 1 0,2 1 0 16,-4-1-1-16,1 0 0 0,-1 0 1 15,-1-1-1-15,-3 1 2 0,1-1-2 0,-1 1 0 16,2-1 0-16,0 0 2 0,1-5-2 16,1 1 3-16,-1 0-1 15,0-1 1-15,3 0-2 0,-2 1 1 0,0-3-1 16,0 3 0-16,-5-1 1 0,1 0 0 16,0-2-1-16,0-1 2 0,0 0 1 15,1-7 2-15,1 3 0 0,3-6-1 16,-1-1 0-16,1 1 0 15,1-4-2-15,-1 4 0 0,0 0-1 0,-3 1 2 16,-1 3 0-16,-1-1 3 0,-8 0 7 16,-1 0 0-16,-3 0-1 0,-1-1-3 15,-3-2 1-15,0-1 0 0,0-3-3 16,-5-1 1-16,2 1-4 0,-5 0-2 0,0 1-2 16,-1 2 3-16,-4 0-3 0,0 0 0 15,-3 0 0-15,-4 1 0 0,2-2 1 16,-7-1-1-16,0 2-1 0,-2-1 2 15,-3 3 0-15,-2 2-2 16,-3 0 0-16,2 3 0 0,-6 2 1 0,1 0 0 16,-3 0-1-16,-1 1 1 0,3 1-1 15,-3-1 0-15,3 2 1 0,2 2-1 16,-4 0 0-16,3 1 1 0,-5 0-1 16,-2 0 0-16,0 3 0 0,0 0 0 15,3 3 0-15,0 1 0 0,1 3 0 16,-1-2-1-16,1 3 1 0,1 2-2 15,-3 1-3-15,0 0 4 0,-4 0 1 16,-1 0 1-16,-5 0-1 0,-2 0-1 16,0 1 0-16,1 2 0 0,-3 1-3 0,4 0 3 15,-2 1 0-15,3 2 1 16,2-1-1-16,3 2 1 0,2 0 1 16,0-1 0-16,3 0-1 0,0 0 0 15,2 1 0-15,0 2 1 0,5-3-1 16,-3 4 1-16,4-3-1 0,2 2 0 15,1-1 0-15,-2 3-1 0,2 0 1 0,-3 0 0 16,1 2 0-16,0-1 0 0,-6 2-1 16,2 1 0-16,-2-2 1 0,1 3 0 15,-1-1 0-15,1-1 0 0,0 2-1 16,2-3 1-16,1 2 0 0,2-2 0 16,-1-2 1-16,3 4-1 0,-3-4 0 15,2 2 0-15,2 4 1 0,-3-4 0 16,2 4-1-16,1-1 0 0,-1 0 0 15,0 2 1-15,-1-1 0 0,3 0-1 0,-2 1 1 16,1 0 0-16,1-1 0 0,0 1 0 16,4 2 0-16,0 2 0 15,1 1 0-15,3 8 0 0,1-1-1 0,2 5 1 16,0 1 1-16,5 2 2 16,0 0-1-16,0 0-1 0,0-3 2 15,0 0 0-15,5-2-2 0,-2-2-2 16,1 0 4-16,1 1-3 0,-3-3 0 0,4 1 1 15,-1-1 0-15,1-1-2 0,1-1 1 16,-1 0-1-16,2-3 1 0,2-3-1 16,1 0-2-16,7-3-7 0,0-1-20 15,7-7-26-15,3-8-45 0,-2-3-135 16</inkml:trace>
  <inkml:trace contextRef="#ctx0" brushRef="#br0" timeOffset="658958.2662">22957 4796 251 0,'0'0'112'16,"-9"-50"-69"-16,7 35-20 0,1 8 4 16,0 4 15-16,1 2-1 0,0 1-9 15,0 0-14-15,0 0-11 0,0 7-7 0,0 3-1 16,2 8 1-16,2 2 2 16,1 1-1-16,-2-3 2 0,2-2-1 15,1-5 2-15,2-4 0 0,7-3 3 0,1-4 2 16,10-7 6-16,13-8 12 15,9-5 4-15,5-3-7 0,1-3-7 0,0 2-2 16,-5 1-3-16,-5-2-6 16,-2 2 7-16,-8-1-2 0,-4 3-2 15,-5 4-5-15,-9 5-1 0,-9 4-1 0,-3 3 0 16,-4 3-1-16,0-2-1 0,-7 2-11 0,1-1-45 16,-7 1-29-16,7-1-57 15,1-3-115-15</inkml:trace>
  <inkml:trace contextRef="#ctx0" brushRef="#br0" timeOffset="659182.1139">24041 4576 372 0,'0'0'24'16,"0"0"-7"-16,0 0 0 0,0 0 35 0,0 0-14 15,0 0-15-15,0 0-11 0,0 0 1 16,14-3 2-16,0-6-4 0,5-1-5 16,10-5-6-16,5 0 1 0,3 1 0 15,7 1-1-15,-3 1-1 0,2 4-1 16,-4 2-36-16,0-2-52 0,-10 0-101 16</inkml:trace>
  <inkml:trace contextRef="#ctx0" brushRef="#br0" timeOffset="662145.08">22387 6260 202 0,'0'0'39'0,"0"0"-31"15,-56 33 0-15,43-26 19 0,5-1 3 16,3 1-6-16,4-4-3 0,1 2-4 16,8 0-2-16,7 1 18 0,8 0 16 15,15-2 3-15,18 0-14 0,14-1-12 0,14-2-11 16,14 3-5-16,3-2-1 0,9 3 2 16,-3 1-1-16,3 0 1 15,0 1 4-15,3-1 2 0,0 1 5 16,-1-1-7-16,-7-2-15 0,-11-1 3 15,-18-3 0-15,-20 0-2 0,-16-6 1 0,-19 2-2 16,-16-1-24-16,-9 0-29 0,-13-2-42 16,-9-2-116-16</inkml:trace>
  <inkml:trace contextRef="#ctx0" brushRef="#br0" timeOffset="663062.8769">15598 11735 145 0,'0'0'154'0,"0"0"-107"16,0 0 9-16,0 0 4 0,0 0-13 15,-41-53-5-15,39 36-4 0,2 5-5 16,0-4-9-16,7 1-2 0,5 2-1 16,3-2-6-16,6 4-3 0,5 1-4 15,1 4-1-15,4 3-2 0,2 3 2 16,-1 0 0-16,-2 7 2 0,0 2-3 15,-7 5-1-15,-4 3-2 0,-5 1 1 16,-5 3-3-16,-8 2-1 16,-3 5 2-16,-15-1-2 0,-6 5 1 0,-7 2-1 15,-5 0-1-15,-1 0-6 0,-1-3-5 16,4-3-5-16,3-2 6 0,3-8 7 0,5-3 2 16,6-4 2-16,5-5 1 15,6-4-1-15,4-2 1 0,1 0-1 0,0 0 0 16,6 0 2-16,5-2 6 0,7-4 5 15,8 1-2-15,7 1 0 0,3-3-2 16,1 1 0-16,-3 1-2 0,-4-2-1 16,-2 2-3-16,-6 1-2 0,-4 0 0 15,-5 1-1-15,-1 2-1 0,-5-1-38 16,0-1-38-16,-3-2-83 0,-1-2-152 16</inkml:trace>
  <inkml:trace contextRef="#ctx0" brushRef="#br0" timeOffset="663496.0701">16029 11719 278 0,'0'0'85'0,"0"0"-26"0,0 0-4 15,68-53 7-15,-50 51-7 0,3 0-13 16,0 2-6-16,-6 2-9 0,-2 3-6 16,-4 2-12-16,-6 5-4 0,-1 4-3 15,-2-1 1-15,-5 7-3 0,-7-1 1 16,-3 4 1-16,-3 2-2 0,-2-2-3 15,2-2-9-15,-1-5-2 0,6-5 3 16,2-3 9-16,5-6 2 0,0-1 0 16,3-3 0-16,3-1 0 0,0-5 2 15,2-6-1-15,7-4 2 0,1-2-3 16,4-3 0-16,3-3 0 0,-1 1 0 16,4 0 0-16,-2 0 0 0,1-1 4 0,-1 3-2 15,0-1 1-15,0 5 3 0,-1-1 2 16,-3 5 1-16,-3 2 4 0,-3 2 3 15,-2 4 4-15,-4 0-1 0,-1 4-3 16,-1-2-3-16,0 3 0 16,0 0-5-16,0 0-4 0,-1 4-3 0,-4 6-1 15,0 4 0-15,-1 6 1 0,1 2-1 16,2 0 2-16,2 3-2 0,-1 0 0 16,2 0 0-16,-1-1 1 15,1 0-1-15,0-4 1 0,0-1-1 0,1-2 0 16,1-4-4-16,2-1-51 0,5-4-25 15,0-2-29-15,4-6-92 0,0 0-117 16</inkml:trace>
  <inkml:trace contextRef="#ctx0" brushRef="#br0" timeOffset="664047.3225">16427 11753 20 0,'0'0'280'0,"1"-57"-230"0,2 37 14 0,0 9 4 15,1 0-14-15,2 5 1 0,-2 2-18 16,0 2-5-16,3 2-5 15,-2 0-13-15,2 4 2 0,1 0-1 0,-1 1 0 16,2 4-2-16,-3-2-4 16,2 1-3-16,-3-1-4 0,1-1-2 0,2-1 1 15,-2-4 0-15,3 0-1 0,-1-1 0 16,4-2-2-16,-1-5-2 0,-3-1 2 16,3-1 1-16,-3 2 1 15,0-2 0-15,-3 0 0 0,1-1 1 16,0 0-1-16,-4-1 1 0,0 1 0 0,-1 2 1 15,0 1-1-15,0 3 0 0,0 0 1 16,-1 2 4-16,0 2 2 0,0 0 3 16,0 0-4-16,1 1-4 0,0 6-3 15,3 4 1-15,-2 4-1 0,-2 4 0 16,0 2 2-16,0 3 2 0,-5 5 0 0,-1-2-1 16,1 4-1-16,-4 1 0 0,1 1 1 15,0 0-3-15,1 2 0 0,1 1 1 16,0-3 0-16,5 2-1 0,1-1 1 15,0-3-1-15,5-1 0 0,1 0 0 16,-3-4-1-16,-1-1 0 0,-1-3 1 16,-1 0 0-16,0-3-1 15,-2-2 1-15,-1-2 1 0,-7-2 0 0,2-1-1 16,-4-4 0-16,-4 0 0 0,2-5 0 16,-3-3 0-16,3 0 1 0,-2-2-1 15,6-4 1-15,-2-7-1 0,6-3 2 16,3-4 0-16,3-8 2 0,4-3 4 15,8-6 0-15,3-5-4 0,9-3-2 16,2-6-1-16,9 1 0 0,6-2-1 16,7 4-4-16,8 0-17 0,8-2-28 15,5-5-59-15,-3 2-179 0</inkml:trace>
  <inkml:trace contextRef="#ctx0" brushRef="#br0" timeOffset="681696.6099">18792 16419 388 0,'0'0'17'0,"0"0"1"0,0 0-8 15,0 0-1-15,0 0 7 0,0 0 1 16,0 0-5-16,53 55-2 0,-25-46 2 16,6 1-4-16,5 1 6 0,9-1 2 15,3-1-2-15,8 1-4 0,6-2 0 16,8 2-1-16,5 0-4 0,6-2-2 15,5 1-2-15,7 0 0 0,5-2 1 16,6 1-2-16,4-3 0 0,9 0-7 16,4 0 7-16,7-3-1 0,1 2 1 15,5 0 1-15,5-2 1 0,5 1-2 16,5-2-1-16,4 0 1 0,3 0 0 0,4 0 1 16,4-1 2-16,2 0-3 0,8 0 0 15,1-2 0-15,4-2 2 0,1-1 5 16,2 2-5-16,5-4-2 0,1 1 0 15,-1 1 3-15,2-1 0 0,5-2-3 16,1 1-4-16,2-2 4 0,2 0 1 16,3-2 3-16,1-1-4 0,6 0-3 15,-2 0 3-15,2-1 3 0,0 0-3 16,1 1-4-16,-5 0 4 0,-4-1 2 16,-2 0 1-16,-3 0-3 0,1-3-5 15,-2-2 5-15,-1 1 2 0,-2-1-2 16,-1-4-6-16,-6 2 6 0,2-1 3 0,-6-1-1 15,-2-1-2-15,0-3-3 0,-3-3 3 16,-5-1 3-16,-5-3 0 0,-1-1-3 16,-9-3-6-16,-6 0 6 15,-5-2 3-15,-9-4-1 0,-6 1-2 0,-10-4 0 16,-6-2-1-16,-9 1 2 16,-10-5 0-16,-9-1 0 0,-9-2 0 0,-3-3 0 15,-9 2-1-15,-9-4-3 0,-6 5 3 16,-10-3 1-16,-5-1-1 0,-11 1 2 15,-8-2-1-15,-8 1-1 0,-11-3 3 16,-7 1 1-16,-16-1 4 0,-10-1-5 16,-6-1 2-16,-14 0 0 0,-8 1-1 0,-6-1-1 15,-11 2-3-15,-6-1 3 16,-7 2 2-16,-7 2 1 0,-9 0-6 16,-5 2 1-16,-8 4-1 0,-4 0 1 0,-8 2-1 15,-7 2 3-15,-3-1-1 16,-7 3 1-16,-8 0-3 0,1 2-4 0,-7 1 4 15,-1 4 2-15,-2 3 0 0,-2 3-2 16,-3 0 0-16,1 4-3 0,-3-1 3 16,4 2 3-16,-4 1 0 0,0 4-3 15,3-2-4-15,0 4 4 0,4 1 1 16,-2-2 2-16,2 4-1 0,-1-3-2 16,-1 2-3-16,2 4 3 0,-1-1 2 15,1 2 0-15,-4 1-2 0,1-1-5 16,-2 7 5-16,1-5 1 0,1 6 2 15,-5 2-3-15,2 1-2 0,-1 4 2 16,-1 0 0-16,4 0 2 0,-3 3-1 16,2 2-1-16,4 0-5 0,0 0 5 15,4 3 2-15,-1-2 2 0,-1 5-4 16,2 1-4-16,4-1 4 0,2 4 1 0,1 1 1 16,2 0 0-16,-1 3-2 0,3 0-7 15,3 2 7-15,3 0 2 0,5-2 0 16,0 2 0-16,3 1-2 0,5 0-4 15,3 1 4-15,6-1 1 16,4 3 1-16,5-3 0 0,3 2-2 0,1-1-4 16,8 2 4-16,-1 0 0 0,4 1 3 15,4 2-1-15,0 0 1 0,1 3-1 16,4-1 1-16,0 3-3 16,3-1-1-16,2 0 0 0,2-1 1 0,2 2 0 15,3 0 0-15,4 1 1 0,6-1 0 16,1 3 1-16,5 0 1 0,5 2 0 15,1 1-3-15,2 1 2 0,5 3 0 16,3 0 1-16,2 0 1 0,5 2-2 16,6-2 1-16,2 2 2 0,6 0-2 15,5 1-1-15,5 2 0 0,3 0-2 16,5 2 3-16,2 3-2 0,0 3 0 0,4 1-1 16,1 5 0-16,1 0 0 15,0 2 1-15,0 0-1 0,1 0 2 0,4 1 0 16,4 0 0-16,-1 0 0 0,4-2 1 15,4 1 0-15,1 0 2 0,5 0-3 16,2 1 1-16,1 2 2 0,2 0 1 16,2-1-1-16,2 0 0 0,-2-3 2 15,4-1-4-15,4-6-1 0,1-4-1 16,10-9-1-16,4-17-6 0,8-18-52 16,1-22-44-16,-5-23-196 0</inkml:trace>
  <inkml:trace contextRef="#ctx0" brushRef="#br0" timeOffset="682749.4425">22164 9813 203 0,'0'0'10'0,"-1"-60"-10"0,2 41 6 15,2 0 1-15,-1 1 1 16,0 0 30-16,1-3 24 0,2 3-32 0,1-4-5 15,6 1-8-15,2-1-1 16,4-2-1-16,2 1-5 0,6-1-4 0,3-2-3 16,6 3-3-16,5-4 1 0,0 5-1 15,3-1 0-15,5 2 0 16,-2 2 0-16,6 4 0 0,2 1 0 0,1 0 0 16,6 3 2-16,3 1-1 0,2 0 4 15,4 2-2-15,5 0 1 0,3 0 0 16,4 2-1-16,2 2 2 0,5 2 0 15,0 2-5-15,4 0 2 16,-3 6 2-16,2 3 5 0,-2 7-2 16,-2 1 1-16,0 1 1 0,-2 4 2 0,-3 1 1 15,4 4-2-15,1-2-1 0,0 4-2 16,-3-1-2-16,-2 2 0 0,0 0-1 16,-3 1 0-16,-5 3 1 0,-2-1 2 0,-2 5 0 15,-3 2 0-15,-1 2-1 0,-2 2-1 16,-4 2 1-16,-4 1-1 15,2 1 0-15,-8 0-2 0,0 2 0 16,-4 1-1-16,-3 0 2 0,-5 1-4 0,-2 0 3 16,-3 1-1-16,-3 2-1 0,-4-2-1 15,-5 2 2-15,-3-1-2 0,-1 2 0 16,-5 2 2-16,-1 0 0 0,0 1 1 16,-2 1 0-16,1 2 1 0,-2-1 1 15,2 0-3-15,-2 0 2 0,0-1-2 16,0 1 0-16,-4-2 0 0,0 2 1 15,0-2-1-15,-2 0-1 0,-3 2 2 16,0-1-2-16,0 1 0 0,-5-3 0 16,1-3 0-16,1 0 1 0,0-7 2 0,3-3-1 15,0-6 0-15,0-2-1 16,0-3 1-16,0-6-3 0,-2 0 0 0,-5-3 1 16,1-2 0-16,-6-1-1 15,1-4-1-15,-2-4-3 0,-1-3-4 0,1-4-9 16,-1-4-6-16,2-3-10 0,-3-1-17 0,1-5-23 15,-3-5-6-15,-1-2-62 16,-1-3-37-16</inkml:trace>
  <inkml:trace contextRef="#ctx0" brushRef="#br0" timeOffset="682984.8573">25393 11791 423 0,'0'0'2'0,"-18"-52"7"15,18 43-6-15,0 5-1 0,0 4 10 16,0 3 13-16,1 11-11 0,4 7-7 15,1 8-1-15,0 6 3 0,-2 4 4 16,2 3 16-16,-1-3-1 0,-1-5 2 16,2-6-4-16,1-6 3 0,-1-10 3 15,5-5 3-15,5-7-3 0,5-7 5 16,11-11-7-16,15-11 1 0,14-8-4 16,10-7-9-16,16-3-10 0,7-3-4 15,6-3-1-15,2-3-3 0,-3-7 0 16,-1 0-41-16,-5 0-39 0,-8 0-71 15,-17 6-223-15</inkml:trace>
  <inkml:trace contextRef="#ctx0" brushRef="#br0" timeOffset="745530.6362">2675 15532 360 0,'0'0'20'0,"0"0"-9"16,2-57 21-16,-2 44 33 0,0 1-5 15,0 3-11-15,0 4-8 0,0 2-8 16,0 2-1-16,0 1-7 0,0 0-6 0,-1 0-6 16,1 0-3-16,0 4-5 0,0 3-2 15,0 8-2-15,1 4 0 0,3 6 2 16,1 5 1-16,0 4 3 0,2 6 4 16,0 2 0-1,-1 0-2-15,0-1-2 0,-1-2 0 0,0-3-4 0,-3-5-1 16,0-3-1-16,0-7 1 15,-1-5-2-15,0-2 1 0,-1-8-1 0,0 2 0 16,0-4 0-16,0-1-8 0,0-2-25 16,-1-1-23-16,1-2-18 0,-1-9-40 15,1-1-126-15</inkml:trace>
  <inkml:trace contextRef="#ctx0" brushRef="#br0" timeOffset="745845.294">2596 15430 171 0,'0'0'291'16,"0"0"-265"-16,0 0-2 0,0 0 23 16,0 0 2-16,0 0-19 0,0 0-14 15,0 0-6-15,33-40-2 0,-13 40 3 16,7-1 2-16,4 0 2 0,5 0 2 15,9-2 1-15,2 2 1 0,6 1 2 16,-1-1-2-16,-1 0-7 0,-2 1-2 16,-7 0-5-16,-1 0-1 0,-6 0 0 15,-5 0-2-15,-9 0-1 0,-5 0 0 16,-8 0 0-16,-4 0-1 0,-4 0-10 16,0 0-30-16,-5 2-13 0,-4 3-14 15,-5 2-47-15,-2 0-55 0,-2 2-17 16</inkml:trace>
  <inkml:trace contextRef="#ctx0" brushRef="#br0" timeOffset="746081.4956">2587 15637 241 0,'0'0'99'0,"0"0"-45"0,0 0-8 15,0 0 25-15,67 19 4 0,-34-19-29 16,1-2-11-16,3-1-4 0,-2 1-5 15,-1-2-5-15,1 2-1 0,-3 0-3 16,-1 0-5-16,-1 1-4 0,-4-1-5 16,0 0-1-16,-5 0 1 0,-2 1-2 15,-5-1-1-15,-3 2-1 16,-5 0-19-16,-3 2-22 0,-1 1-10 0,-2 2-22 16,-5 5-44-16,-3-2-51 0,-5 1-138 15</inkml:trace>
  <inkml:trace contextRef="#ctx0" brushRef="#br0" timeOffset="746287.115">2653 15905 286 0,'0'0'35'0,"0"0"1"16,0 0 44-16,75 44-12 0,-44-39-4 16,1-2-16-16,0-3-9 0,0 2-5 15,-2-2-8-15,-3 0-4 0,0 0-1 16,-1 0-1-16,-3 0-4 0,-2 0-3 15,-2-2-3-15,-3 2-1 0,-2 0-6 16,-1 0-2-16,-4 0 0 0,-2 0-1 16,-2 0-9-16,-1 0-42 0,0-2-16 0,1-3-43 15,-1-7-161-15</inkml:trace>
  <inkml:trace contextRef="#ctx0" brushRef="#br0" timeOffset="746883.7397">4054 15268 138 0,'0'0'164'15,"0"0"-147"-15,0 0 4 0,0 0 30 0,-48-55 10 16,36 50-24-16,-2 1-7 15,0 1-8-15,-3 1-6 0,0 2-1 0,-1 0-1 16,3 0-4-16,0 5 1 16,-1-2-2-16,3 3-2 0,-2 1-3 0,3 1 0 15,1 1-2-15,0 1 0 16,3 3-2-16,-1 2 1 0,5 4-1 16,0 3 1-16,2 5 0 0,2 5-1 15,0 1 3-15,0 4-3 0,2 2 0 16,1 2 1-16,3 0 1 0,1 1-1 15,3 1-1-15,1-1 2 0,1-4 0 16,1 3 0-16,0-2 0 0,-1-2-1 16,0 1 5-16,-1-5 0 0,0 2-2 15,1-2-1-15,-1-3 1 0,-1-2-1 0,0-1 0 16,-2-2 2-16,1-3 0 16,-2-1 4-16,1-2 2 0,-2-1-2 0,3-3-2 15,-3-3-1-15,0-3 0 0,0-2 1 16,-1-2-4-16,3-2 0 0,0-3-3 15,5-3 0-15,4-10-14 0,0-9-57 16,3-11-116-16</inkml:trace>
  <inkml:trace contextRef="#ctx0" brushRef="#br0" timeOffset="747629.6855">4515 15540 97 0,'0'0'9'0,"0"0"147"16,0 0-99-16,0 0-12 0,0 0 5 15,8-51-8-15,-8 34-10 0,-5-3-2 16,-2 1-11-16,-1 0-9 0,-1 2 5 0,-1 3-1 15,1 4-2-15,-2 2-3 16,3 3 3-16,-3 2 0 0,1 3 2 16,0 0-5-16,-5 3-1 0,0 6 0 15,-3 4-3-15,1 4-2 0,0 6 0 16,3-3-1-16,1 3 0 0,7-1 1 16,1-2-3-16,5-1 0 0,0-2 0 0,8-1 0 15,5-5 1-15,3-1-2 0,2-6 1 16,2-2-1-16,6-2 1 0,-3-2 0 15,4-3 0-15,-7-2-1 0,-1 0 1 16,-3-2 2-16,-4 2-2 0,-3 1 1 16,-1-1-1-16,-3 4 2 0,0 1-2 15,0-1 1-15,-1 3 0 0,-2 0 2 16,3 0 0-16,3 3-1 0,-3 3 1 16,4 6 1-16,-2 1 0 0,3 3-2 15,-4 3 2-15,0 0-1 0,1 2 1 16,-4 1-2-16,-1 0 2 0,-2 2-1 15,0-2-1-15,-2 3-1 16,-6-3-1-16,0 1 2 0,-4-4-2 0,1-4 2 0,-1-2-2 16,-3-3 1-16,2-5-1 15,-1-1 2-15,-2-2 0 0,1-2-1 16,1-2 0-16,-1-5-1 0,1-2 2 16,1-1-1-16,6-4 0 0,-1 2 5 15,5-5 7-15,1-1-4 0,2-2-2 0,4-3-3 16,7 1-3-16,6-2-1 0,2 1-2 15,9 0-11-15,2 1-41 0,-1-6-65 16,-2 5-135-16</inkml:trace>
  <inkml:trace contextRef="#ctx0" brushRef="#br0" timeOffset="747998.3275">5006 15273 271 0,'0'0'137'0,"0"0"-99"0,0 0 11 16,0 0 19-16,-18-50-18 0,5 50-16 15,-4 0-9-15,-5 9-8 0,-5 4-3 16,1 7-1-16,0 6 2 0,0 3-1 16,4 8-2-16,1 5-2 0,0 2 0 15,4 3 5-15,4 0-1 0,2-2-1 16,8-5-3-16,3-5-1 0,5-4-6 16,7-3 1-16,5-4-4 0,4-2-1 15,8-7 1-15,5-5 0 0,3-7-10 16,6-3-24-16,-4-6-13 0,-1-6-24 15,-5-4-33-15,-5-3-88 0,-8 1-62 16</inkml:trace>
  <inkml:trace contextRef="#ctx0" brushRef="#br0" timeOffset="748213.5137">4969 15408 292 0,'0'0'102'0,"0"0"-53"0,0 0-22 0,0 0 14 15,0 0 10-15,63 26-4 0,-40-9-9 16,-5 2-2-16,-1 2-4 0,0 0-10 16,-3 0-3-16,2-2-3 0,-5-1-5 15,2 0-1-15,-1-2-3 0,-2-1-6 16,-1-3-1-16,1-4-1 0,-3 1 1 0,1-5-10 16,-3-1-25-16,-2-1-16 0,0-2-26 15,0-5-63-15,0-4-96 16</inkml:trace>
  <inkml:trace contextRef="#ctx0" brushRef="#br0" timeOffset="748422.0258">5192 15389 306 0,'0'0'40'0,"0"0"-2"0,0 0 31 16,0 0-3-16,0 0-23 0,0 0-11 15,0 0-6-15,0 0-2 0,-52 55-4 16,41-31-7-16,-3 1 1 0,-2 1 0 15,-2 0-2-15,-4 1-3 0,1 0-6 16,-2-4 0-16,3-2-1 0,4-3-2 16,5-3 0-16,2-4-11 0,5 1-39 0,1-4-21 15,3-4-48-15,0-4-69 16</inkml:trace>
  <inkml:trace contextRef="#ctx0" brushRef="#br0" timeOffset="748701.937">5239 15241 320 0,'0'0'62'0,"0"0"-15"16,54-14-14-16,-29 21 9 16,-3 3 7-16,5 6-8 0,-4 0-16 0,-1 3-3 15,-3 4-2-15,-2 1 0 0,-4 6-4 0,-2-1-4 16,-2 6-2-16,-5 1-3 15,-4-1-2-15,0 2 0 0,-2-1 0 16,-4 0-4-16,-1-2 2 0,-2-3-1 0,1 0-1 16,-2-5-1-16,0-1 1 0,-2-5 0 15,2-5 0-15,-1-2 0 0,-1-6 0 16,2-3-1-16,0-4-18 0,3 0-41 16,3-11-30-16,3-8-77 15,1-1-123-15</inkml:trace>
  <inkml:trace contextRef="#ctx0" brushRef="#br0" timeOffset="749231.6096">5702 15061 231 0,'0'0'159'0,"0"0"-112"0,0 0-14 16,0 0 16-16,0 0 2 0,0 0-24 16,50-40-9-16,-31 37-1 0,2 1 0 15,0 2 1-15,-5 0-1 0,0 5-7 16,-5 1-4-16,3 3-2 0,0 3 2 15,-3 1-4-15,-1 8 0 0,1 1 1 16,-5 6 1-16,4 3-1 0,-5 5 0 16,3 4-1-16,-3 3 0 0,2 1-1 15,3 2-1-15,3-3 1 0,-2-2-1 16,0-4 1-16,2-3-1 0,-3-4 2 0,-1-3-2 16,0-1 0-16,-3-4 1 15,0 1-1-15,0-1 0 0,-3 0 0 16,-2-3-1-16,-1-3 1 0,0 2 0 15,0-5 0-15,-3-1 0 0,-2 0 1 16,-3-1-1-16,2-2 0 0,-4 1 0 16,-6-1 5-16,-1 1 0 0,-5-1-2 0,-6 0 0 15,-1 0-1-15,-3 0 0 16,-3 1 0-16,-1-1-2 0,-1 0 2 0,-1-1 0 16,9 0-1-16,4-2 0 15,6-2 1-15,12 0-2 0,-1-3-1 0,7-1-1 16,2-2-25-16,10-10-17 0,9-8-38 15,1-4-180-15</inkml:trace>
  <inkml:trace contextRef="#ctx0" brushRef="#br0" timeOffset="749590.1043">7021 15570 241 0,'0'0'96'15,"0"0"-17"-15,0 0-38 0,0 0-3 16,54-1 14-16,-40 1-13 0,3 0-15 16,-1 0-2-16,3 0-7 0,1 0-5 15,3 0 1-15,1 0-4 0,-1 0-3 0,3 0-1 16,-6-1-2-16,0 1 0 0,-1 0-1 16,-7 0 0-16,0 0-15 15,-3 1-27-15,-5 2-32 0,-4 1-50 0,0-1-53 16</inkml:trace>
  <inkml:trace contextRef="#ctx0" brushRef="#br0" timeOffset="749817.5909">6926 15744 209 0,'0'0'76'15,"0"0"-41"-15,0 0-15 16,0 0 44-16,65 21 11 0,-35-20-19 15,6-1-12-15,2 0-7 0,2 0-11 0,-3 0-8 16,-7-1-3-16,-5-2-5 16,-1 2-5-16,-6-2-2 0,-4 2-2 0,-3-2 0 15,-3 1-1-15,-5 2-1 0,-2 0-19 16,-1-1-40-16,-4-5-71 0,-4-2-128 16</inkml:trace>
  <inkml:trace contextRef="#ctx0" brushRef="#br0" timeOffset="751138.7088">8628 15243 70 0,'0'0'18'15,"0"0"-17"-15,0 0 102 0,0 0-82 16,0 0 7-16,0 0 5 0,0 0 3 16,0 0 0-16,-17-41 4 0,15 36-2 15,-3-1-2-15,3 1-3 0,-2 1 0 16,0-1-15-16,1 3-1 0,-3 0-4 15,0 1-4-15,-4 1-1 0,-1 1-2 16,-3 5-1-16,-1 2-3 0,-2 4 2 16,1 2-2-16,-1 4 3 0,1 5 2 15,0 1 0-15,3 5 2 0,0 3-1 16,5 5-2-16,3 3-1 0,0 6-1 16,3 3 3-16,0 2-2 0,2-1-2 15,0 1 0-15,2-1-1 0,1-4-1 0,1 0-1 16,-2-4 0-16,1-2 1 15,-3-3-1-15,1-1 0 0,0-2 1 16,-1-5-1-16,0 2 1 0,0-4 2 0,-2 1 2 16,-6-1-2-16,0-1 0 0,-3-1-2 15,0-3 1-15,0-4-1 0,-2-4 0 16,0-3 0-16,-1 0-1 0,-1-2 3 16,-1-4-2-16,-1-2-1 0,-1-1 2 15,-1-2-1-15,2 0-1 0,1-5 1 16,2-4 0-16,3-7 0 0,-2 0-1 15,5-8 0-15,4-4 0 0,1-7-2 0,3-3-35 16,7-6-43-16,5-4-110 16</inkml:trace>
  <inkml:trace contextRef="#ctx0" brushRef="#br0" timeOffset="751867.4923">9515 15068 119 0,'0'0'181'16,"0"0"-148"-16,0 0-3 0,0 0 28 15,0 0-3-15,0 0-11 0,0 0-11 16,-42-35-7-16,34 34-7 0,1 1 0 16,1-1 1-16,1 1-5 0,-4 3-2 15,0 6-6-15,-1 6-4 0,-4 4 1 0,1 5-2 16,0 5 3-16,0 3-1 15,2 5 0-15,-2 1-2 0,3 4 1 16,1-1-2-16,1 1 3 0,4 1-2 16,2-1 3-16,2-1-3 0,5 1 0 15,4-3 3-15,1-1-2 0,1-4 1 16,4-2-1-16,-2-1-1 0,2-4-1 0,-3 3 0 16,0-8-1-16,-2 3 2 0,-3-2-2 15,-1 1 0-15,-4 0 0 0,-2 1 2 16,0-2-1-16,-4 1 0 0,-3-2-1 15,2 2 1-15,-3-3-1 0,1 2 1 16,-1-5-1-16,0 0 1 0,-1-1-1 16,-3-3 1-16,2 2-1 0,-5-7 6 15,1-2 4-15,-3-1 0 0,-2-3-3 16,1-1-2-16,0-2-2 0,0-1 1 16,2-4-1-16,2-3 3 0,4 1-2 0,0-4-1 15,1 1 0-15,3 2-2 16,-1-3-1-16,1 0-1 0,2-1-22 15,1-3-36-15,1-1-98 0,1-2-265 16</inkml:trace>
  <inkml:trace contextRef="#ctx0" brushRef="#br0" timeOffset="760426.1835">17136 9975 247 0,'0'0'6'0,"-52"-56"0"16,13 36-4-16,-2 2 4 0,-7 1 8 16,-5 2 6-16,-2 1 0 0,-1 2 0 15,5 1 2-15,0 4-2 0,3-1 10 16,2 4-9-16,0 1 0 0,4 3-7 16,-2 0 0-16,-4 0-2 0,-1 5-3 15,-3 3-1-15,-5-1-1 0,-5 4-3 16,-5-1-2-16,-7 3-1 15,-2 1 1-15,-4 3-1 0,2 5 1 0,4 1-2 16,5 5 0-16,4 4 1 0,5 0 2 16,1 4 1-16,2 2 0 0,6 1 0 15,1-1 2-15,4 2 2 0,7 3-2 16,4-4 2-16,4 4 4 0,4 0-1 16,4-1 0-16,2 3-2 0,2 2-2 0,4 1 2 15,3-1 0-15,5 1 1 0,5 0-3 16,2-1-2-16,7 2-4 0,8-5 1 15,6-2 0-15,8-3 2 0,7-1-3 16,9-1 1-16,6-3 0 0,6-2 2 16,3-1-1-16,3-5 0 0,4 0 1 0,0-5 0 15,2 1-2-15,1-4 0 16,0-1-1-16,2-2 1 0,0-5 0 16,2-3 1-16,-2-3-2 0,1-3 0 15,0-1-1-15,0-2-1 0,-2-2 1 16,1-2 1-16,-2 0 2 0,-2-3 0 15,-7-1 0-15,0-2 3 0,-1-1-3 16,-6 0 1-16,-1-4 0 0,-3-1-1 0,-4-4-1 16,-1-5-1-16,-6-1-1 0,4-5 0 15,-7-2 0-15,2-4 0 0,-1-4 2 16,3-1-1-16,-5-5 1 16,0-2 2-16,1-4 1 0,-3-5-1 0,-2 1 3 15,-6-3-2-15,-9 1 1 0,-10 2 2 0,-6 2 5 16,-14 0-2-1,-7 2 0-15,-19-1-7 0,-7 0-2 0,-15 1-2 16,-14 1 0-16,-9 3-2 0,-14 1 1 16,-14 8 1-16,-15 4-2 0,-14 6-21 0,-11 9-23 15,-12 4-17-15,-13 2-19 0,-12 0-111 16</inkml:trace>
  <inkml:trace contextRef="#ctx0" brushRef="#br0" timeOffset="762497.3814">10524 15464 202 0,'0'0'78'16,"0"0"16"-16,0 0-34 0,0 0-15 16,7-52 1-16,-3 32-14 0,-3 0-9 15,-1-2-5-15,0 3-2 0,-5-1 2 16,-1 3-6-16,-4 0-1 0,2 4 3 16,-3 0 1-16,2 5 3 0,0 3-3 15,-2 3-5-15,3 2-2 0,-7 3-2 0,-1 9-1 16,-2 7-4-16,-3 4-1 15,1 4 0-15,0 4 1 0,1-1 0 16,4 0-1-16,1-2 0 0,7-1 1 16,2 0-1-16,4-7 0 0,1-1-1 0,8-4 0 15,5-2-5-15,1-5-7 0,6-4 1 16,1-4 1-16,2-3 4 16,2-4 1-16,-5-6 6 0,-3 1 0 0,-1 0 1 15,-4-1 0-15,-1 0 1 16,-3-2 1-16,-1 3 3 0,-1-1 5 15,-4 0 0-15,0 5 1 0,-1 3-3 16,0 3 1-16,0 2-1 0,-1-1 3 16,4 2-5-16,1 8-7 0,-1 8 0 0,2 6 2 15,1 4 1-15,-4 2-1 0,-2 4 1 16,-1-1-2-16,0 1 1 0,-1 3-1 16,-4 3 0-16,-5 3 0 0,0-1-1 15,-3 0-1-15,-2-4 0 0,-3-2 1 16,-3-6 0-16,4-4 0 0,0-5 0 15,2-5 0-15,2-5-1 0,0-3 1 16,1-4 2-16,2-3-2 0,1-1 1 0,0-5 1 16,-1-4 0-16,3-3-1 15,1-4 1-15,3-6-1 0,2-2 1 0,1-5-1 16,2-5 0-16,7-3-1 0,4 2 1 16,5-1-1-16,6 3 0 15,-2 4 0-15,0 6 1 0,0 3-1 0,-1 9-2 16,-3 1-37-16,0 2-14 15,-2 0-45-15,-1-1-96 0,-1-1-200 0</inkml:trace>
  <inkml:trace contextRef="#ctx0" brushRef="#br0" timeOffset="762795.3373">10898 15270 415 0,'0'0'50'0,"0"0"-2"16,0 0 13-16,0 0-3 0,0 0-20 16,0 0-10-16,0 0-3 0,0 0-7 15,-44-34-5-15,33 48-8 0,-1 5 0 16,-5 4 3-16,-2 8 0 0,0 0 4 16,1 6-4-16,2 2-1 0,-2-1 2 15,2 1-3-15,1 0 0 16,4-1 0-16,5-3-2 0,4-3-3 0,2-2 3 15,0-5-1-15,2-2-3 0,4-1 0 16,3-7 0-16,-3-1 0 0,5-1-1 16,-3-5-4-16,3-4-34 0,2-4-27 15,1-1-23-15,1-8-41 0,0-5-41 16,0 2-75-16</inkml:trace>
  <inkml:trace contextRef="#ctx0" brushRef="#br0" timeOffset="763195.7383">10862 15588 227 0,'0'0'38'0,"12"-73"14"15,-3 51 11-15,1 4 3 0,2 4-6 0,-3 1-14 16,3 4-4-16,-1 3-3 0,-4 0-14 16,4 2 6-16,-7 1-8 0,1 2-5 15,0 0-4-15,-4 1-1 0,2 0-9 16,-2 6-1-16,0 4-2 0,-1 3 0 16,0 3 0-16,-2 3 0 0,-7 3 0 15,2-1 0-15,-4 3-1 0,2 0-3 16,-1 3-10-16,0-7 3 0,4-1-8 15,4-4 5-15,1-9 4 0,1-1 6 16,-1-5-1-16,1 0 0 0,0 0 4 16,0 0 4-16,1-7 0 0,2-6 0 15,6-4-1-15,-3 0-3 0,5-3-2 16,1 4 2-16,-1-4 3 0,3-1-3 0,1 5 4 16,-4-3 3-16,3 4 2 0,-3 3 2 15,-1 2-2-15,-5 6 1 0,-3 0 1 16,0 4-5-16,-2 0 1 0,0 1 0 15,2 5-3-15,1 3-3 0,4 5 2 16,-5 2 1-16,2 2 0 0,-1-2-2 16,1 2-1-16,1-2-1 15,-2-1 1-15,5-3-1 0,-2 2 0 0,2-7-41 16,3-1-14-16,0-6-34 0,-1 0-47 16,0-7-67-16</inkml:trace>
  <inkml:trace contextRef="#ctx0" brushRef="#br0" timeOffset="763479.3417">11210 15375 157 0,'-3'-56'84'0,"2"18"-37"0,1 1 1 16,0 6 26-16,1 9-15 15,3 4-9-15,4 7-8 0,-4 5 1 16,-2 5-9-16,2 1-12 0,1 4 1 0,2 9-11 16,7 6 1-16,1 8 3 0,-2 2-2 15,-3 6 1-15,0 3-5 0,-4-1-6 16,-1 5-1-16,0-2 0 0,-5 3 0 15,0 0-2-15,-8 1 0 0,-1-1-1 16,-4 0 2-16,-3 0-2 0,0-5 1 16,-2-2-1-16,0-4-8 0,-1-7 3 15,-1-4 4-15,6-3 0 0,-1-8 0 16,3-1 1-16,2-7 0 0,3-1 0 16,5-1-1-16,-4-3-4 0,6-5-6 15,0-4-11-15,4-7-34 0,6-3-58 16,4-2-137-16</inkml:trace>
  <inkml:trace contextRef="#ctx0" brushRef="#br0" timeOffset="764080.1099">12164 15281 171 0,'0'0'84'16,"0"-74"-45"-16,-2 46 10 0,-2 0 13 16,1 7-10-16,0 4-14 0,1 8-1 15,-1 4 2-15,1 2-11 0,0 3 2 16,-1 0-6-16,0 3-11 0,-2 11-6 0,-10 14-3 16,0 14-1-16,-3 11 3 0,4 3 2 15,2 4 3-15,4 1 3 0,-1 0-5 16,2-1-4-16,-3 0 1 15,3 0 0-15,-4-1 0 0,3 0 3 16,-6-6-9-16,4-4 0 0,2-4 0 0,-4-7 0 16,5-4 1-16,-5-7-1 0,3-6 0 15,1-5 2-15,0-4-2 0,2-4 0 16,-2-4 0-16,-2-3-10 0,-1-1-17 16,-2-4-19-16,-1-7-19 0,-3-6-78 15,4-2-136-15</inkml:trace>
  <inkml:trace contextRef="#ctx0" brushRef="#br0" timeOffset="764228.8737">11702 15651 274 0,'0'0'138'0,"0"0"-105"16,0 0 10-16,0 0 22 0,69-29-17 0,-38 21-15 16,6-2-2-16,5-3-8 15,-5 1-14-15,4 1-7 0,2-3-2 0,4 0 0 16,1-1-66-16,-10-1-127 0</inkml:trace>
  <inkml:trace contextRef="#ctx0" brushRef="#br0" timeOffset="764665.1033">12248 15628 69 0,'0'0'3'16,"0"0"1"-16,0 0 1 0,0 0 37 16,0 0-28-16,0 0 65 0,0 0-50 15,0 0 1-15,12 8 21 0,-12-8 13 16,1 0 4-16,0 3-23 0,2 3-4 16,4 6-20-16,6 7 3 0,3 7 14 0,4 3-2 15,2 6-6-15,-3 0-12 16,1-3-3-16,3 0-4 0,1-4 0 15,-3-2 0-15,3-4-2 0,-3 0-5 0,-5-1-1 16,-6-6-3-16,-1-2 2 0,-6-5-2 16,-3-2-18-16,0-3-24 0,-2-3-29 15,-5 0-68-15,-3-6-107 0</inkml:trace>
  <inkml:trace contextRef="#ctx0" brushRef="#br0" timeOffset="764895.0012">12464 15611 352 0,'0'0'59'0,"0"0"5"15,0 0 7-15,0 0-30 0,0 0-25 0,-51 43-2 16,32-13 0-16,3 8 0 0,2-3-2 16,-2 3 0-16,0-2 1 0,-1 2 0 15,-1-2 0-15,0-2-6 0,-1-4-2 16,4-2-4-16,1-5 1 0,2-4-2 15,6-2 0-15,-1-4 0 0,6-5-14 16,1-4-35-16,9-4-28 0,0-4-61 16,4-6-107-16</inkml:trace>
  <inkml:trace contextRef="#ctx0" brushRef="#br0" timeOffset="765136.2062">12668 15584 380 0,'0'0'95'0,"0"0"-70"0,0 0 12 0,0 0 23 15,0 0-21-15,0 0-23 0,0 0-8 16,0 0 19-16,62 50-3 0,-43-25 1 16,-2 0 3-16,-2 2-10 0,1-4-5 15,-4 1-7-15,-3-2-1 0,3 0-3 16,-2-4-1-16,-2 1-1 0,1-4 2 15,-2-4-2-15,0-3-16 0,-3-2-30 16,1-4-22-16,-2-2-58 0,2-4-108 0</inkml:trace>
  <inkml:trace contextRef="#ctx0" brushRef="#br0" timeOffset="765465.3502">13062 15499 278 0,'0'0'78'15,"0"0"-26"-15,0 0 8 0,0 0 18 0,0 0-11 16,0 0-36-16,0 0-15 0,0 0-8 16,0 0 0-16,-53 17-2 0,30 5 0 15,-1 1 2-15,3-3-4 0,0-1 2 16,-1-1 0-16,6-2 0 0,2 2 2 16,7-4 1-16,0-1-2 0,3 2-3 15,3 0 0-15,-1 5 0 0,1 5 1 16,-2 0 3-16,-1 7 3 0,-1 0 0 15,1 0-3-15,-1 3-2 16,2-4 2-16,2-2 0 0,1 1-4 0,0-4 1 16,3-3-3-16,1-5 0 0,-2 1-1 15,1 0-1-15,-2-5 1 0,2 7-1 16,-3-6 0-16,0 4 0 0,0 0-3 0,-7-3-28 16,-1 0-33-16,-1-5-45 15,4-7-155-15</inkml:trace>
  <inkml:trace contextRef="#ctx0" brushRef="#br0" timeOffset="765866.3957">13302 14966 305 0,'0'0'105'15,"0"0"-67"-15,14-58 2 0,-14 52 28 16,0 4-10-16,0 2-21 0,-2 0-8 15,-2 8-11-15,-5 9-12 0,-8 10 1 16,-5 9 0-16,1 9 9 16,-1 5 2-16,2 5-7 0,1 6 0 0,2-1 1 15,5 2 7-15,2-2-3 0,0-4-3 16,6-2-5-16,4-6-1 0,2-3-2 16,10-6-1-16,2-6-3 0,5-5-1 15,0-7 0-15,5-4-5 0,0-8-24 16,3-7-21-16,-2-2-22 0,-4-10-46 15,-2-6-100-15</inkml:trace>
  <inkml:trace contextRef="#ctx0" brushRef="#br0" timeOffset="766265.0303">13410 15155 400 0,'0'0'19'0,"0"0"25"16,73-19 5-16,-50 26 6 0,-3 4-13 15,-1 1-9-15,-6 3 3 0,-4 1-19 16,-7 2-8-16,-2 3-3 0,-5 0-2 16,-5 3-1-16,-4 2-1 0,-4 1-2 15,-2-1 2-15,3-2-2 0,2-3-3 16,3-4-11-16,5-6 3 0,3-5 0 16,4-4 10-16,0-2 0 0,0-1 1 15,5-7 1-15,3-6 2 0,9-7-1 16,1-4-1-16,5-3 0 0,-2-2 0 15,-1 0 3-15,5-3-2 0,-2 4 0 0,1 1 0 16,-6 2 2-16,1 7 7 0,-5 4-3 16,-6 6 5-16,-5 6 4 0,-3 2 4 15,0 1 0-15,0 0-1 0,-1 5-7 16,-4 6-8-16,-5 2 0 0,-1 6-2 16,-2 1-1-16,2-1 1 0,6 2-2 15,-1-1-1-15,4 1 1 0,2 3-1 16,0 1-1-16,6-1-1 0,1-1-30 15,6-1-21-15,1-2-12 0,2-4-29 16,-2-4-73-16,-6-3-33 0</inkml:trace>
  <inkml:trace contextRef="#ctx0" brushRef="#br0" timeOffset="766425.087">13740 15463 38 0,'0'0'368'0,"0"0"-287"16,0 0-20-16,0 0-2 0,0 0-28 15,0 0-6-15,0 0 8 16,19 57-3-16,-17-43-13 0,-2 4-1 0,-2-2-6 15,-3-1-3-15,-7-1-3 16,2 2-2-16,-5-2 0 0,-3 1-2 0,-1-1 0 16,-1-2-8-16,4-3-30 15,7-4-27-15,3-4-30 0,6-1-87 0,0-7-128 16</inkml:trace>
  <inkml:trace contextRef="#ctx0" brushRef="#br0" timeOffset="766804.1794">13995 15115 509 0,'0'0'6'15,"0"0"4"-15,0 0 30 0,0 0 1 0,0 0-15 16,0 0-8-16,0 0 0 0,0 0-1 16,0 0-2-16,39 39-2 0,-34-28-5 15,3 1-5-15,1-1-1 0,5 0 0 16,1-6 0-16,6-1-2 15,2-3-4-15,-2-1-12 0,0-2-1 0,-2-6 10 16,-4 0 7-16,-3-3 0 16,-2-1 1-16,-3-1 0 0,-2 1 5 0,2 3 12 15,-5 1 0-15,-1 4-1 0,-1 3 6 0,0 1 2 16,0 3-7-16,0 7-12 16,0 10-6-16,-2 2 1 0,-3 2 2 15,0 3 0-15,-2-3 1 0,-1 1 1 16,-2-2 1-16,-1-2 1 0,-1 2 1 15,-5-1-2-15,0-1-1 0,-1 2-1 16,-1-2-3-16,3-3-1 0,-2-3 0 16,5-4-6-16,3-3-31 0,-1-6-37 0,7-2-21 15,-1-4-103-15,5-6-164 16</inkml:trace>
  <inkml:trace contextRef="#ctx0" brushRef="#br0" timeOffset="767065.66">14251 14906 107 0,'0'0'342'16,"0"0"-329"-16,55-35 18 0,-35 42 20 15,1 10-10-15,0 6-10 0,0 9-5 0,-1 4 0 16,-7 5-4-16,-2 6-6 0,-5 0 0 16,-2 3-4-16,-4-1 1 15,-4 3-4-15,-6-1-6 0,-5-1 0 0,0 0-2 16,-4-3 1-16,-1-2-1 15,-1-4 0-15,3-6-1 0,-1-4 2 16,0-4-1-16,-1-6-1 0,0-4 1 0,3-5 1 16,1-5-2-16,3-2 0 0,2-5 0 15,1-2-12-15,6-9-10 0,2-6-19 16,2-8-33-16,10-9-77 0,5 0-155 16</inkml:trace>
  <inkml:trace contextRef="#ctx0" brushRef="#br0" timeOffset="767666.9886">18161 11261 475 0,'0'0'58'0,"0"0"-56"16,0 0-2-16,-50 20-4 0,20-18 4 16,-8-2 0-16,0 0 1 15,-3-4 3-15,-2 0-3 0,5-2 0 0,3 2 0 16,7 0 1-16,11 0 0 0,6 3 3 15,8-1 9-15,3 2 5 0,8 0 2 16,9 0-9-16,19 0-6 0,15 0 3 16,19 0 4-16,20 0-8 0,15 0 2 15,11 0 0-15,9 0 3 0,13-1-2 0,8 1 1 16,8 3 6-16,12 2-3 16,14 3-4-16,9-2-4 0,13 0 18 15,1-1 1-15,-4 0-12 0,-8-2-11 16,-9-3 2-16,-12 0-2 0,-19-1 7 15,-16-3-4-15,-23 0-3 0,-20-3-1 0,-22 1 1 16,-24 0 1-16,-20-2 1 0,-18 3-2 16,-11-1-4-16,-20-1-25 0,-21-3-38 15,-7-1-99-15</inkml:trace>
  <inkml:trace contextRef="#ctx0" brushRef="#br0" timeOffset="768701.2756">14975 15390 251 0,'0'0'70'16,"0"0"-40"-16,-15-56 23 0,5 41 11 15,-2 0-14-15,-2 0-13 0,0 3-9 16,-2 1-9-16,0 4-3 0,1 5-2 16,-2 1-2-16,5 1-1 0,-1 5-1 15,2 4 0-15,0 4-3 0,-2 3 0 16,5 4-1-16,-4 3-1 0,5 1 0 15,1 4-1-15,1 0-3 0,3-1 1 16,1 0-1-16,1-4-1 0,0 0 0 16,0-5 1-16,7 1 0 0,2-6-1 15,4-3-1-15,1-4-1 0,3-5-5 16,1-1 4-16,2-5-2 0,1-4 2 16,-2-6 0-16,1-2-5 0,-1-3 0 15,-3-4 2-15,1-1 5 0,-4-4 0 0,0-4 2 16,-1-2-1-16,-2-5 0 15,-3-2 0-15,0-3 1 0,-3-4-1 0,-1-2 2 16,-2-1-2-16,-1 5 4 0,0 4 3 16,0 10 0-16,0 8 3 0,0 6 1 15,-1 4 1-15,0 4-1 0,0 6-1 16,0 2 1-16,0 1-2 0,1 2 3 16,-1 0-3-16,1 0-4 15,-1 7-5-15,-5 9-5 0,2 9 4 0,-3 7 1 16,1 7 1-16,2 6-1 0,-1 4 2 15,-1 2 4-15,2 0-2 0,-1 4 0 16,1-2 0-16,-1-3-1 0,1 0 0 16,-3-7-3-16,0-2 1 0,3-7-1 15,1-4 1-15,2-8-1 0,1-3 0 16,0-6-8-16,1-2-20 0,2-6-9 16,1-2-24-16,3-3-29 0,2-3-62 0,0-4-58 15</inkml:trace>
  <inkml:trace contextRef="#ctx0" brushRef="#br0" timeOffset="769119.5889">15130 15250 170 0,'0'0'267'0,"33"-57"-259"16,-11 48 9-16,1 5 31 0,-1 4 3 0,0 6-15 16,0 4-11-16,1 4-2 15,-6 3 0-15,-3 0-3 0,-6 5-5 16,-7-4-3-16,-1 3-6 0,-7 1-1 15,-7 2-3-15,-3 2 0 0,-6-1-1 16,-1 2 1-16,-3-1-1 0,4-4-1 16,0-5 0-16,7-4-1 0,8-7-3 15,4-3 3-15,4-1 0 0,0-2 2 0,1-7 0 16,5-7 0-16,6-2 0 16,4-6-1-16,5-4 0 0,0 1-1 15,4-4 1-15,-1 0 0 0,3 0-1 0,-4 2 1 16,-2 1 0-16,1 3 1 0,-5 3-1 15,-2 5 3-15,-2 4 4 0,-5 1 4 16,-3 7 3-16,-4 1 2 16,-1 2 2-16,0 4-6 0,0 9-3 0,-4 8-6 15,-3 4 1-15,-5 7 0 0,-3 2 4 16,-1-3-2-16,3 2-1 0,2-5-3 16,3-1 0-16,5-1-1 15,3-6 0-15,3-1-1 0,5-4 0 0,3-4 0 16,3-3-6-16,4-5-30 0,4 0-38 15,0-3-48-15,0-6-150 0</inkml:trace>
  <inkml:trace contextRef="#ctx0" brushRef="#br0" timeOffset="769653.354">16105 15432 281 0,'0'0'91'0,"0"0"-73"16,-36-59 5-16,21 43 34 0,0 4-8 0,1 1-16 16,2 6-7-16,0 2-4 0,-1 3-1 15,0 1-1-15,-2 8 0 0,2 6 0 16,-4 3-1-16,5 4-1 15,-2 3-4-15,4-1-6 0,2 2-2 0,2-3-3 16,-3 0-1-16,7-3-1 0,0-2 0 16,2-2 1-16,2-5-2 0,9-1 0 15,-3-4 0-15,6-5 0 0,2-1-1 16,1-3 1-16,4-5-1 16,2-3 0-16,-4-4-2 0,0-3 1 0,-2-3 0 15,-1-4 0-15,-1-2 2 0,-4-3 0 16,1-1 0-16,-2-8 0 0,-1-2 0 15,-2-3 0-15,-4-4 1 0,1 3 0 0,-1 3 0 16,-1 7-1-16,-2 6 2 0,2 4-2 16,-2 8 0-16,0 4 2 0,0 7 0 15,0 1 2-15,0 5 5 0,0 0 1 16,0 0-1-16,0 5-9 0,0 10 0 16,0 6-2-16,-2 8 2 15,2 3 1-15,0 5 1 0,0 1 2 0,2 0 0 16,-1 2 1-16,-1 0-2 0,0-1-1 15,0-2 0-15,-3 0-2 0,2-3 0 16,0-5-1-16,1 0-36 0,0-5-15 16,1-1-47-16,4-7-98 0,0-7-189 15</inkml:trace>
  <inkml:trace contextRef="#ctx0" brushRef="#br0" timeOffset="770191.0258">16340 15289 391 0,'0'0'19'0,"0"0"-10"0,0 0 38 16,0 0 2-16,0 0-24 0,0 0 6 15,0 0-5-15,0 0-4 0,21 50-3 16,-21-37-2-16,0 0 0 0,3-3-7 16,5-4-5-16,3-3-1 15,6-3-2-15,5 0 1 0,4-8-1 16,4-6 0-16,1-1 0 0,-8 0-1 0,0-1 0 15,-6 2-1-15,-7-1 0 0,2 1 2 16,-7-1 0-16,0 1 1 0,-1 3 9 16,-3 0 4-16,-1 2-4 0,0 5 0 15,0 1 0-15,0 1 0 0,0 2 0 16,0 0-4-16,-1 2-4 0,-3 8-4 16,-1 6-1-16,1 2 1 0,1 7 0 15,-2 1 1-15,3 2-1 0,-1 3 0 16,0 1 0-16,0 2 1 0,-5-1 0 0,0-2 1 15,-4 1-1-15,1 1 1 0,1-1-1 16,-4 0-1-16,6 0 1 0,-2 0-1 16,-1-2 0-16,5-1 0 0,-2-3 0 15,2-2-1-15,0-1 1 0,-2-1-1 16,2-4 1-16,-2-1 0 0,0-2-1 16,-2-3 0-16,-1-1-1 0,-1-3 0 15,-2-2-1-15,-1 0 1 0,0-4 2 16,0-2 0-16,2 0 0 0,2-8 0 15,1 1 1-15,3-5 0 0,6-2 0 16,1-5 0-16,4-5 1 0,11-5-2 16,0-4 0-16,5-5 0 0,4-1 1 15,1 2 0-15,5 4-1 0,-2 9 0 16,3 4-1-16,-2 8-5 0,-1 4-63 0,-3 2-47 16,-7 0-156-16</inkml:trace>
  <inkml:trace contextRef="#ctx0" brushRef="#br0" timeOffset="770847.3252">6905 17445 248 0,'0'0'143'16,"0"0"-96"-16,0 0 4 0,0 0 11 15,0 0-19-15,0 0-15 0,0 0-7 16,0 0 3-16,28 6 4 0,-9-6-6 0,1 0-3 16,3 0 1-16,6-1-4 15,0-2-6-15,4-1-8 0,-1 1 3 0,1-2-4 16,-3 1 1-16,-2 0-2 16,-6 2 0-16,-1 1-8 0,-7 1-31 15,-5 0-24-15,-4 0-52 0,-2 3-101 16,-3 1-54-16</inkml:trace>
  <inkml:trace contextRef="#ctx0" brushRef="#br0" timeOffset="771014.4202">6950 17593 338 0,'0'0'54'0,"0"0"-10"0,0 0-13 16,0 0-3-16,0 0 10 0,0 0 2 15,53 29-9-15,-24-29-7 0,11-6-6 16,-1-4 3-16,4-1-5 0,-1 1-8 0,-3-1-4 15,-6 3-3-15,-7 3-1 16,-3-1-36-16,-10-2-55 0,-4-1-151 16</inkml:trace>
  <inkml:trace contextRef="#ctx0" brushRef="#br0" timeOffset="788403.8976">7885 16455 202 0,'0'0'143'0,"0"0"-96"0,0 0 3 16,0 0-9-16,0 0 13 0,0 0-13 15,0 0-12-15,19-51-7 0,-12 48-8 16,2 1-1-16,4 2-2 0,1 2-6 16,2 4 1-16,0 6 1 0,-1 0-1 0,-3 4-1 15,-1 2-3-15,-6 1 0 16,1 3-1-16,-6-1-1 0,0 4 1 16,-8-2 2-16,-5 2-2 0,-3-2 1 0,-1 0-2 15,3-4-3-15,2-3-2 0,2-3-7 16,3-5 3-16,-1-1 9 15,6-3 0-15,1-4 0 0,1 0 0 0,0-3 3 16,1-6 0-16,6-4 0 0,3-3-3 16,5-4 3-16,4 1-3 0,0 1 0 15,5-2 0-15,-4 4 2 16,-1-1-2-16,-1 1 0 0,0 1 0 0,-3 1 5 16,0 2 0-16,-3-1 2 0,-6 4 4 15,1 0 3-15,-2 2 1 0,-3 0 1 16,0 2-1-16,-2 1 0 0,0 2-3 15,0 1-2-15,0 0 1 0,-2 1-2 16,2 0-3-16,-3 4-6 0,-6 9-2 16,0 6 2-16,-4 3-1 0,1 3 2 15,5-3-1-15,1 0 1 0,1-3-1 0,-1 0-1 16,6-4 1-16,0-2 1 16,5-1-1-16,3-4-2 0,2-1 1 0,2-4 1 15,2-1 0-15,2-2 0 0,-2 0 1 16,-2-3 0-16,1-1-1 15,-6 1 1-15,-3 1-1 0,-3-1-2 0,-1 3-9 16,0 0-24-16,0-1-13 0,2-6-24 16,1-5-66-16,3-2-185 0</inkml:trace>
  <inkml:trace contextRef="#ctx0" brushRef="#br0" timeOffset="789089.1721">9010 16399 306 0,'0'0'36'16,"0"0"1"-16,42-59 14 0,-30 44 16 15,-1 2-16-15,-3 3-3 0,0 5-11 0,-5 2-7 16,-1 3-6-16,1 3-9 0,2 5-5 15,-1 6 0-15,-1 1 5 0,-1 6-1 16,-1 1 1-16,-1 1-5 16,1 0-4-16,1-4-1 0,0 0-5 15,3-1 5-15,3-6-5 0,1 2 0 0,1-6 1 16,0-1 0-16,3-2 0 0,-4-3 0 16,5-2-1-16,-4 0 1 0,0-8 0 15,2 0 0-15,-4-6 0 0,1 1 0 16,-2 1 0-16,-1-3-1 0,1 1 2 15,-2-2-2-15,1 2 1 0,-3 1 0 16,0 1-1-16,0 4 2 0,-3 3 0 16,0 3 4-16,0 1 5 0,0-1 2 15,0 2-4-15,-2 3-4 0,0 7-5 16,-2 6 1-16,0 3 0 0,-1 1-1 16,1 3 0-16,1-1 2 0,-2 2-2 15,-1 0 0-15,0 2 0 0,-1 0 1 16,0-2-1-16,-3 2 0 0,1-4 0 0,0 0 1 15,-4-1-1-15,1-3-2 0,-1 1 2 16,-2-3 1-16,3-3-1 0,0-4 1 16,3-3-1-16,1-3 1 0,4 0-1 15,-1-3 1-15,2 0-1 16,1 0 4-16,-2-6-3 0,2 0 0 0,-1-1 0 16,-1 0-1-16,0 0-3 0,-2 0-50 15,-8-6-67-15,-1 0-171 0</inkml:trace>
  <inkml:trace contextRef="#ctx0" brushRef="#br0" timeOffset="824690.2241">11454 16791 177 0,'-4'-23'156'0,"-2"11"-131"0,-1 1 6 16,-1 2 29-16,0 3-7 0,-4 2-22 15,3 0-3-15,-3 2-17 0,-2 1-3 16,2 1-2-16,1 3-2 0,-2 5 1 15,2 7-2-15,3 4 0 0,-4 8 2 16,3 5-1-16,1 6 1 0,4 7 1 16,-3 7 1-16,2 1-1 0,2 5-1 15,-5 4 1-15,3 0-2 0,0 0-2 0,-2-4 1 16,2-5 0-16,3-3-2 0,-2-4 1 16,1-4-2-16,2-6 4 15,1-2-4-15,-2-3 0 0,1-1 0 16,-4-3 2-16,3-4-2 0,-4 0 0 15,-1-8 0-15,2-2 1 0,-5-2 3 16,3-6-1-16,-5-2 3 0,-3-3 7 0,-1 0-3 16,-3-7-1-16,2-4-4 0,-1-4-2 15,3-2-1-15,-1-7 0 0,3-3 0 16,3-5-2-16,1-2 0 0,6 7-26 16,3-5-46-16,3 7-113 0</inkml:trace>
  <inkml:trace contextRef="#ctx0" brushRef="#br0" timeOffset="825408.1325">10860 18215 198 0,'0'0'306'16,"0"0"-288"-16,0 0 1 0,0 0 30 15,0 0-10-15,0 0-13 0,0 0-16 16,0 0-4-16,7 5 5 16,0 16 4-16,-3 0 1 0,4 1-7 0,-2-1-1 15,-1-4-4-15,1-4-1 0,-2-2-3 16,1-1 3-16,7 0-1 0,-2-2-1 16,6-2-1-16,3-5 2 15,4-1 1-15,8-5-3 0,1-9 1 16,-4-1-1-16,-5-1 1 0,-7 2-1 0,-6-2 0 15,-1-1 1-15,-3 2 1 0,-4-1-2 16,-2 3 1-16,0 4 4 0,0 4-4 16,0 2 4-16,-2 1 2 0,1 2 4 15,0 0-2-15,0 0-9 0,0 6 0 16,-1 7-2-16,-1 5 2 0,-5 7 0 16,3-3 0-16,4-3 3 0,-1 1-3 0,0 1 0 15,-3 4 1-15,0 3 1 0,1 1-2 16,-3-3 1-16,2-5-1 0,2-1 1 15,1-7-1-15,-1 5 0 0,-2 4 1 16,-1 3-1-16,1 5 0 0,-3-1-1 16,2-3 1-16,-4 0 0 0,2-3 0 15,-3-4-2-15,1-3 1 0,-2-3-1 16,-1-2 1-16,-2-2-5 0,0-4 3 16,0-3 2-16,0-2 0 0,0 0 1 15,2-6 0-15,1-5 0 0,-1-2 0 16,7-5-1-16,1-7 1 0,4-5 1 15,1-9-1-15,9-5 0 0,10-2 0 16,3 6 0-16,4 8-1 0,4 7 0 16,-1 6 1-16,0 1-7 0,9-5-56 0,11-12-65 15,-5-4-191-15</inkml:trace>
  <inkml:trace contextRef="#ctx0" brushRef="#br0" timeOffset="825911.5919">12304 16845 378 0,'0'0'42'0,"0"0"-33"15,0 0 15-15,0 0 28 0,0 0-22 16,0 0-13-16,0 0-7 0,-57-26-3 15,39 38-4-15,-2 8 0 0,0 6 5 16,1 8 4-16,4 6-3 0,1 9 3 16,6 9-1-16,2 7 1 0,0 5-1 15,3 2 3-15,3-3-4 0,0-5 1 16,0-1-5-16,4-4-1 0,-2-4-1 16,-2 1-2-16,0 0-1 0,-2-2 0 15,-4-5 1-15,-4-4-2 0,2-6 0 16,-5-4 0-16,1-6-1 0,-2-6 1 15,0-5 0-15,0-9 0 0,0-4 0 16,0-5 1-16,-1-7-1 0,-1-7-34 16,-4-7-27-16,-3-15-79 0,-2-2-111 0</inkml:trace>
  <inkml:trace contextRef="#ctx0" brushRef="#br0" timeOffset="826037.237">11721 17442 495 0,'0'0'3'0,"0"0"1"15,61-20 27-15,-35 13 25 0,9 0-26 16,5-1-7-16,0 2-8 0,1 3-8 16,-2 3-7-16,-4 0-12 0,4 2-73 15,-9-1-152-15</inkml:trace>
  <inkml:trace contextRef="#ctx0" brushRef="#br0" timeOffset="826269.151">12377 17436 399 0,'0'0'64'0,"0"0"-14"15,0 0 18-15,0 0-6 0,0 0-33 16,0 0-18-16,0 0 6 0,0 0 3 16,0 0-4-16,61 62-1 0,-47-38-3 15,0-1-3-15,0 2-3 0,0-1-2 16,-4 1-3-16,0-1-1 0,1 0 3 15,-4-1-3-15,-1-2-2 0,0-5-29 16,-2 0-17-16,-1-4-26 0,0-4-35 16,0-6-71-16,-2-4-71 0</inkml:trace>
  <inkml:trace contextRef="#ctx0" brushRef="#br0" timeOffset="826468.6437">12592 17440 407 0,'0'0'9'0,"0"0"33"0,-8-54 10 15,6 54 24-15,-2 1-28 0,-6 9-32 16,-1 5 2-16,-6 5 4 0,-5 6-1 16,1 1-4-16,0 2-5 0,0 0-5 15,2 3-3-15,1 1-1 0,-1 1-2 16,0 1-1-16,-1 0 2 0,3-3 0 16,2-3-2-16,4-4-2 0,9-6-4 15,2-5-43-15,3-7-32 0,11-7-87 16,2-12-162-16</inkml:trace>
  <inkml:trace contextRef="#ctx0" brushRef="#br0" timeOffset="826706.7508">12701 17318 507 0,'0'0'8'0,"0"0"-5"0,0 0 20 16,62-9 26-16,-44 26-12 0,3 2-10 15,-3 2 0-15,0 1-8 16,-5 2-1-16,0-1-5 0,0 0-2 0,-4-1-1 16,0 1-6-16,-1-3-1 0,-1 0-1 15,-3-2-2-15,2-2 1 0,-2-2-2 16,-3-1 0-16,0-5-29 0,-1-4-28 16,0-4-52-16,0-5-81 0,0-8-139 15</inkml:trace>
  <inkml:trace contextRef="#ctx0" brushRef="#br0" timeOffset="826992.3603">13080 17236 391 0,'0'0'19'15,"0"0"9"-15,0 0 45 16,0 0-1-16,0 0-31 0,0 0-18 0,0 0-4 16,0 0-6-16,0 0-6 0,-57-16 0 15,39 23 1-15,1 2 0 0,3-1-1 16,3 0-1-16,5 1 2 0,2 4 1 15,0 3-3-15,2 3 1 0,1 6 0 16,1 4 3-16,0 2 2 0,-1 3-1 16,0 0 0-16,0-1-5 0,0 2-3 15,1 0 2-15,0-1-1 0,0 0-2 16,0 1 0-16,2 0-2 0,1-2 2 16,3 0-2-16,-4-4 0 0,0-1 0 0,-1-3 0 15,0-2 0-15,-1-1-8 16,0-4-26-16,0-3-23 0,0-7-26 15,0-9-90-15,-2-13-199 0</inkml:trace>
  <inkml:trace contextRef="#ctx0" brushRef="#br0" timeOffset="827349.115">13373 16722 379 0,'0'0'96'0,"0"0"-81"16,0 0 0-16,0 0 50 15,0 0-17-15,0 0-26 0,0 0-11 0,-57 47 7 16,34-17 6-16,-1 11-4 16,-1 5 1-16,3 9 1 0,6 6-3 0,4 4-2 15,9-1-2-15,3-5 0 0,8-6-7 16,5-9-4-16,4-6-2 16,2-7 1-16,4-4-2 0,-1-7-1 0,2-6-14 15,1-5-40-15,2-7-17 0,0-4-42 16,0-9-115-16</inkml:trace>
  <inkml:trace contextRef="#ctx0" brushRef="#br0" timeOffset="827709.3591">13470 16934 421 0,'2'-54'11'0,"6"44"28"0,2 1 9 16,1 3 14-16,3 5-22 0,0 1-11 15,5 1 4-15,0 5-14 16,-1 2-1-16,-2 3-1 0,-5 3-1 0,-2 1-7 15,-6 3-5-15,-3 3-1 0,-1 3-1 16,-7 5 0-16,-4 3-2 16,-3 2 1-16,-1 0-1 0,2-2-4 0,2-4-5 15,5-6-1-15,1-7 6 0,2-7 1 16,3-3 0-16,1-4 3 0,0-1 0 16,4-7-1-16,4-6 1 0,3-7 2 15,2-7-2-15,0 0 0 0,2-1 1 16,1-2-1-16,-3 4 0 0,3 1 0 15,-1 4 1-15,0 2 2 0,-1 9 3 16,-3 3 5-16,0 6 2 0,-4 1 2 16,1 8-6-16,-2 6-1 0,-3 6 1 15,-2 0-4-15,-1 4-1 0,-2-1-2 0,-3 0 0 16,-2-1-2-16,0-1 0 0,3 0-5 16,0 1-55-16,2-4-40 0,2-4-84 15,1-7-169-15</inkml:trace>
  <inkml:trace contextRef="#ctx0" brushRef="#br0" timeOffset="827883.6806">13816 17213 478 0,'0'0'37'0,"0"0"6"15,0 0 27-15,0 0-31 0,0 0-17 16,0 0 0-16,0 0-1 0,0 0 2 16,18 68-2-16,-18-48-2 0,-2-1-9 0,-5-1-4 15,0 0-4-15,-4-4-1 16,4 2 0-16,-1-5 0 0,2-3-1 15,-1 0-10-15,3-5-44 0,4-3-14 0,0 0-40 16,6-11-55-16,1-3-109 0</inkml:trace>
  <inkml:trace contextRef="#ctx0" brushRef="#br0" timeOffset="828246.3765">13990 16877 455 0,'8'-53'17'0,"-1"43"26"15,-1 4 20-15,0 6-4 0,-2 5-15 16,2 11-22-16,2 6-4 0,-3 6 1 16,1 4 3-16,-3-2 1 0,-1-3-3 0,2-2-7 15,3-5-8-15,-1-4-3 16,4-2 0-16,1-5 1 0,5-3-3 16,1-4-1-16,0-2-3 0,5-9-8 0,-2-4-3 15,1-3-2-15,-3 2 9 0,-5-4 7 16,0-2-1-16,-4 2 2 15,-2 1 1-15,-1-3 1 0,-2 5 1 0,1 2 4 16,-3 6 3-16,-1 4-1 0,-1 3 1 0,0 2 3 16,-1 9-11-16,-6 8 1 15,-1 5-2-15,-3 4 4 0,1 4 3 16,0-1 0-16,0 1-5 0,2 2 1 16,-5-4-1-16,1-1-1 0,-2-1 0 15,2-3 0-15,0-5-1 0,-1-5-1 16,4-2-2-16,-2-5 1 0,2 1-25 15,0-7-40-15,2-2-33 0,1-11-50 16,3-5-109-16</inkml:trace>
  <inkml:trace contextRef="#ctx0" brushRef="#br0" timeOffset="828526.2415">14186 16602 402 0,'0'0'76'16,"0"0"-56"-16,61-48 12 0,-38 48 32 15,4 8-30-15,1 5-6 0,2 9-1 16,-2 3-9-16,-5 0 1 0,1 5 3 16,-4 3 4-16,-2 5-8 15,0 6-4-15,-4 4-3 0,-4 3-3 0,-7 2-4 16,-3 2-2-16,-2 4-2 0,-6-1 1 16,-3 0-1-16,-4-8 1 0,0-6-1 15,-4-6 0-15,-2-4 1 0,2-4-1 16,-1-3 0-16,1-5 1 0,3-7-1 15,1-7 0-15,4-3-1 0,3-5 1 16,0-7-12-16,1-7-12 0,6-7-22 16,1-9-30-16,8-16-75 0,5-4-146 0</inkml:trace>
  <inkml:trace contextRef="#ctx0" brushRef="#br0" timeOffset="829865.1429">15046 16975 253 0,'0'0'114'0,"-26"-52"-82"0,7 30-4 16,-3 4 20-16,0 4-14 0,-2 4-7 0,2 6 9 16,3 4-10-16,-1 1-5 0,0 10 0 15,4 7-4-15,1 5 2 0,2 6-5 16,-1 4-2-16,4 9-2 0,3 1-5 16,0 1 1-16,5 0-2 0,0-2-2 15,2-5-1-15,4-7 1 0,7-4-1 16,2-6-1-16,5-5 1 0,5-5-1 15,1-7 0-15,4-3 0 0,1-6-4 0,-1-8-7 16,1-4 2-16,-5-5 3 0,-3-5 4 16,-5-5 2-16,-4-7 0 15,-3-2 0-15,-4-7 0 0,-2-2 0 16,-1-3 1-16,-2-8 0 0,0 0-1 16,0-7 1-16,0 9 0 0,-2 8 3 15,2 11-1-15,0 18 5 0,0 7 4 0,0 8-1 16,0 5 4-16,0 3 11 0,-2 1-3 15,1 10-14-15,-1 9-9 0,-2 5 3 16,0 8 3-16,1 6 2 0,3 5 0 16,0 7-3-16,0 1 2 15,4-1-2-15,1 0 1 0,0-1-1 0,2-2-2 16,1-1-1-16,0-2-1 16,1-5 1-16,2-6 0 0,3-8-2 0,-1-10-4 15,4-5-10-15,1-10-8 0,5-2 0 16,4-12-1-16,0-5-3 0,-1-7 13 15,-2-5 8-15,-5-4 5 0,-1-5 1 0,-5-5 0 16,1-1 0-16,-4 0 2 0,-2 8 5 16,-1 5 2-16,-2 13 4 0,-3 7-5 15,-2 8 1-15,0 4-1 0,0 10-1 16,-1 9-8-16,-3 2 3 0,-1 7-1 16,2-2 1-16,2 1 0 0,1-5 1 15,4 0-2-15,6-4-2 0,1-3 1 16,4-3 1-16,3-7-1 0,4-5-1 15,2-2 1-15,1-7 0 0,1-6-1 16,-1-3 0-16,-1-1 1 0,-5-3-1 16,-2 0 0-16,-3 2 0 0,-2-5 0 15,-1-3 1-15,-2 1 0 0,-1 0 0 16,-2 6 0-16,0 3 1 0,-4 8-2 16,-1 5 0-16,-1 5 1 0,0 1 1 15,0 10-2-15,0 8 1 0,-3 7-1 16,-2 7 0-16,1 4 0 0,2-1 0 0,2 5 0 15,0-1 0-15,2 2 0 16,3 1 0-16,0 0 0 0,0-2 1 0,1-3-1 16,-1-2 0-16,-3-1 2 0,-1-2-2 15,-1-4 0-15,-1 2 0 0,-3-6 0 16,-4 1 0-16,2-4-1 0,-3 1 1 16,-1-4-1-16,-2 0 1 15,-2-3-1-15,-4-3 0 0,1-1-2 0,-3-3 0 16,-2-1-2-16,0-3 5 0,-2-2-1 15,1-3 1-15,2 0-1 0,3-7 1 16,2-3 2-16,5-5-2 0,5-3 0 16,4-5 0-16,2-3 1 0,5-4-1 15,6-1 0-15,3-5 1 0,6-2-1 16,2-1 0-16,5 5 0 0,2 3 0 0,0 3 2 16,1 8-2-16,2 6 0 0,-2 3 0 15,0 5 0-15,0 3 0 0,-2 3-3 16,-4 0-78-16,1-5-71 0,-9-7-228 15</inkml:trace>
  <inkml:trace contextRef="#ctx0" brushRef="#br0" timeOffset="830947.5326">8661 17127 117 0,'0'0'46'16,"0"0"40"-16,6-63-54 0,-6 44 10 16,-3 2 6-16,-3 1-2 0,-3 1-1 15,-2 4-14-15,1 1-1 0,-3 4-6 16,-1 4 4-16,-1 1-8 0,-2 2-4 15,3 10-2-15,-3 7 1 0,1 12-6 16,-3 10 0-16,5 10 1 16,-1 7-3-16,3 5-1 0,-1 2-1 0,1 2 0 15,3 1-1-15,-3-1 0 0,5 1 0 16,0-2-3-16,2-2 1 0,3-5 2 16,-2-4-3-16,0-5-1 0,2-3-1 15,-1-7 0-15,0-6 1 0,-1-4 0 16,0-7 0-16,-1-3 0 0,-1-7 1 15,0-4-1-15,1-4 0 0,-1-4 1 0,-3-2 0 16,-1-8 1-16,-3-7 2 0,-3-5 4 16,0-6-3-16,-2-2-3 15,0-4-1-15,1 1 1 0,4 0-2 16,0-1 0-16,3 4 0 0,5 3-13 16,1 5-50-16,-1-3-79 0,1 7-234 15</inkml:trace>
  <inkml:trace contextRef="#ctx0" brushRef="#br0" timeOffset="831580.9932">7512 18441 397 0,'0'0'122'0,"0"0"-96"0,0 0-10 16,59-25 36-16,-41 19-7 0,0 1-13 15,0 3-10-15,-2 1-1 0,1 1-7 16,-3 1-6-16,-5 5-4 0,-3 2-2 16,-5 3 0-16,-1 1 0 0,-6 4 0 15,-6 1-2-15,-3 0 1 0,1-2 1 16,1-1-2-16,3-4-1 0,-3 3 1 16,0 3-1-16,-3 2 0 0,2 1 0 0,4-2 1 15,0-3-1-15,6-5 0 16,3-2 1-16,1-5 2 0,0-2 0 0,7-11-1 15,7-6-1-15,11-8 1 16,5-5-1-16,1 2-1 0,2 1 1 0,-3 6 1 16,-5 3-1-16,-2 1 0 0,-4 2 0 15,-1 2 1-15,-4 2-1 16,-4 3 0-16,-6 2 3 0,-2 4 2 0,-2 2 8 16,0 0-7-16,-2 4-6 0,-1 3 1 15,-5 5-1-15,1 5 2 0,1 1 0 16,1 5 1-16,4-5-1 0,1-2 1 0,2-4-2 15,5-4 3-15,2 3 1 16,1 1-4-16,3-1 2 0,5 1 0 16,0-3-3-16,2-2 1 0,0-1-1 15,2-5 0-15,-2-1-1 0,-1 0 1 0,-4-4 0 16,0 0-3-16,-3-3-14 0,-2 0-21 16,-2-3-19-16,-5-12-53 0,-2 0-169 15</inkml:trace>
  <inkml:trace contextRef="#ctx0" brushRef="#br0" timeOffset="832565.2504">9170 17419 358 0,'0'0'6'0,"-34"-60"-4"0,9 33 7 16,-1 4 37-16,2 10-9 0,4 7-11 16,1 6-6-16,0 2-2 15,3 11-8-15,-1 8 5 0,2 5 8 0,0 7-6 16,2 4-2-16,6 1-2 15,2 0-5-15,5-1-4 0,0-5-2 16,6-2 2-16,2-5-3 0,5-4 0 0,2-5 0 16,2-8-1-16,2-6 2 15,4-4-1-15,2-9 0 0,-3-7 1 0,0-1-2 16,-3-2 1-16,-6-3-1 0,-3 3 1 16,-2-3 0-16,-3 0 0 0,-4 1 11 15,1 2 10-15,-1 2-9 0,0 7-2 16,-1 6-1-16,0 6 2 0,0 0 0 15,0 12-7-15,-1 8-4 0,0 7-1 16,0 9 1-16,1 3 0 0,2 2-1 16,5 0 3-16,0 3-3 0,0 2 0 15,-3 1 2-15,-4 2-1 0,-1-2-1 0,-10 3 0 16,-5-3-2-16,-6 0 1 16,-5-4 0-16,0-6-1 0,2-10-10 15,0-10 7-15,3-9 2 0,4-8 1 0,4-6 0 16,3-10 0-16,1-11 2 0,4-6 0 15,3-5 0-15,3-6 0 0,3-3 0 16,5-3 0-16,5 3 2 0,1 1 2 16,6 7-4-16,3 5 2 0,2 5-2 15,2 4-1-15,0 5 0 0,2 2 1 16,-3 4-32-16,2-1-67 0,-4 0-117 16</inkml:trace>
  <inkml:trace contextRef="#ctx0" brushRef="#br0" timeOffset="832815.3079">9536 17259 427 0,'0'0'10'0,"0"0"19"0,-3-54 28 16,-1 48 10-16,1 2-29 0,-2 4-9 15,-4 3-4-15,-5 10-16 16,-8 9-5-16,-3 9-1 0,-4 7 5 0,-1 6 4 15,2 4-1-15,1 0 3 0,4 0 2 16,6-2-1-16,6-2-6 0,4 0-3 16,5-3-2-16,3-4-2 0,8-5-1 15,1-5-1-15,4-8-7 0,3-4-46 16,1-7-27-16,5-8-70 0,-3-6-99 16</inkml:trace>
  <inkml:trace contextRef="#ctx0" brushRef="#br0" timeOffset="833182.4295">9554 17480 330 0,'0'0'25'16,"0"0"9"-16,0 0 18 0,58-45 2 15,-47 45-12-15,0 2 2 16,-4 4-12-16,-1 4-10 0,-3 0-10 0,-3 3-4 16,0 2-2-16,-2 2-1 0,-4-1-1 15,-1 1-3-15,-3 1 0 0,1-2 0 16,-2 1 0-16,4 0-1 0,-2-2 0 15,5-3 0-15,2-3 0 0,1-4-1 16,1-3 0-16,0-2 1 0,0-1 0 16,5-5 2-16,0-6 2 0,6-4-4 15,1-3 2-15,1-5-2 0,0 2 0 16,0-5 0-16,1 5 1 0,-2-1-1 0,-1 7 0 16,-1 2 1-16,-3 6 3 0,-1 4 5 15,-1 3 1-15,-2 1 2 0,0 8-7 16,-1 7 1-16,-1 2-2 0,1 4 5 15,-2 1 3-15,0-2 3 0,3-1-7 16,1-4-4-16,5-1-2 0,-1-3-2 16,4-2 1-16,2-4-1 0,2-4-23 15,-1-1-23-15,3-6-30 0,-1-5-37 16,3-7-61-16,-3 1-60 0</inkml:trace>
  <inkml:trace contextRef="#ctx0" brushRef="#br0" timeOffset="833384.7928">9904 17288 193 0,'-8'-61'62'0,"2"29"-15"0,3 1 14 16,3 9 6-16,0 7-4 16,4 8-11-16,3 5-3 0,3 3-23 0,2 11-6 15,5 8-7-15,5 11-1 16,-1 6-1-16,-1 2 2 0,-4 5 1 0,-2 1 4 16,-5 1 0-16,-3 1 0 0,-4-4-3 15,-2 0-7-15,-3 1-6 0,-7 2 1 16,-4 1-1-16,-2 1 0 0,-4-1-1 15,-2-6-1-15,-6-3 0 0,-2-6-39 16,-2-5-15-16,-6-12-51 0,6-8-109 16</inkml:trace>
  <inkml:trace contextRef="#ctx0" brushRef="#br0" timeOffset="833832.7076">10688 16519 366 0,'0'0'16'0,"0"0"-1"0,0 0 17 15,0 0 20-15,0 0-9 0,0 0-22 16,-50-4-12-16,40 26 4 0,-4 10 0 0,1 8 1 16,3 1 0-16,-4 9-2 15,1 10-5-15,-2 9-1 0,-5 17-4 0,-1 11 1 16,-2 5 0-16,3 2 7 15,0-2 0-15,4-5-1 0,1-5-4 16,3 0-1-16,3-3-2 0,0 4-1 16,3 0 0-16,-3 0 1 0,2-1-2 0,0-4-2 15,3-14 2-15,3-17 1 0,1-6 0 16,6-3-1-16,3-3 0 0,4-2-9 16,2-11-33-16,38 20-50 0,10-9-149 15</inkml:trace>
  <inkml:trace contextRef="#ctx0" brushRef="#br0" timeOffset="834385.2633">15979 16484 280 0,'0'0'100'0,"0"0"-89"16,0 0 0-16,0 0 26 0,62 31 1 15,-40-6-13-15,-2 8-8 16,0 1-1-16,0 9 2 0,-1 7-4 15,0 10 0-15,-2 16 1 0,-3 8 1 0,-4 13-1 16,-4 5-5-16,-3 2-3 0,-3-3-2 16,-4-5-1-16,-4-2-1 0,-3 0-2 15,-3 0 2-15,1-1-2 0,-4-2 1 16,-2-4-1-16,-2-4-1 0,0-8 0 16,-5-8 0-16,3-14 1 0,1-12-1 15,-4-4 2-15,0-6-1 0,-2 3-1 16,-3 3 0-16,-1-5 0 0,6-7 0 15,4-4-1-15,4-9-17 0,3-7-39 0,7-15-90 16,6-12-147-16</inkml:trace>
  <inkml:trace contextRef="#ctx0" brushRef="#br0" timeOffset="835401.7958">17073 17464 359 0,'0'0'14'16,"0"0"-3"-16,-15-65 25 0,0 48 1 15,-1 4-8-15,-2 3-4 0,1 3-7 16,-4 7-3-16,-2 2 4 0,2 13 0 15,-1 4 1-15,-3 8 0 0,4 3-1 16,5 6-4-16,2 2-7 0,8 1-2 0,2-4 1 16,4 0-5-16,1-2 0 15,6-4-1-15,2-4 1 0,2-5-1 16,4-6-1-16,0-5 0 0,5-9-1 16,-1 0-3-16,3-13-1 0,-2-5-1 0,-2-4 2 15,1-6 2-15,-4-2-1 16,-1-3 0-16,-6-1 2 0,0-1 1 0,-6-2 0 15,1-8 0-15,0-3 1 0,-2-5-1 16,0-4 0-16,-1-1 1 16,1-1 1-16,2 6-1 0,-1 8 2 0,0 10 3 15,-1 15 5-15,0 7-1 0,0 7 0 16,-1 5 7-16,0 2-1 0,0 13-10 16,0 10-5-16,0 15 0 0,-1 10 3 15,1 5 3-15,1 2 1 0,7-3-2 16,-1-2 3-16,6-3 1 0,-3-3-4 15,1-2 0-15,1-3-3 0,-5-3-1 16,-1-2-2-16,-3-4 0 0,-3-1 2 0,0-3-2 16,-5-4 0-16,-1-5 0 0,2-4 0 15,1-7 0-15,2-6-4 16,1-1-1-16,0-10 2 0,2-6 2 0,1-4-2 16,3-8 0-16,4-2 3 15,2-4 0-15,-2-3-1 0,4 0 1 16,1 2 0-16,2-1-1 0,2 4 1 15,3 5 1-15,2 8-1 0,-5 7 1 0,2 5-1 16,0 7 4-16,-7 0-1 0,-1 10-1 16,-2 2-1-16,-6 7 0 0,-2 3 0 15,-3 1 1-15,0 1-1 0,-7 0-1 16,-1-1 1-16,-4 3-1 0,-2-4 1 16,-1 3-1-16,-1-2 0 0,2-1 0 15,1-4 0-15,5-3 1 0,1-8-1 16,5-3 0-16,2-4-2 0,2-2 2 15,7-9-6-15,6-2 5 0,8-4 2 0,3-5-2 16,-1-2 0-16,0-1 1 0,-3-1 1 16,2-4-1-16,-4 1 0 0,-4 1 0 15,-1 3 1-15,-6 9 1 16,-2 7 1-16,-5 7 2 0,-2 2 12 0,0 8-7 16,-4 9-5-16,-5 5 0 0,-1 3 3 15,1 3 7-15,4-3-4 0,5-1-3 16,4-3-4-16,13-3 0 0,8-4-1 15,7-2-1-15,11-7 0 0,7-4 0 16,14-1-2-16,4-9-4 0,3-6-38 16,5-16-111-16,-18-4-328 0</inkml:trace>
  <inkml:trace contextRef="#ctx0" brushRef="#br0" timeOffset="843535.0903">19097 17561 299 0,'0'0'99'0,"0"0"-44"0,0 0-6 16,0 0-10-16,0 0 12 0,0 0-18 15,0 0-1-15,0 0 0 0,0 0-7 16,-11 9-5-16,15-9-7 0,6 0-3 16,9 0 3-16,7 0 3 0,7 0 1 0,3 0-6 15,3 0-3-15,-1 0-3 16,-3 0 0-16,0 0-2 0,-3 0-2 0,-2 3 0 15,-6-2 1-15,1 2-1 16,-6-1-1-16,-4-2-2 0,-1 1-29 0,-7-1-24 16,-2 0-22-16,-2 3-19 15,-3 0-53-15,-1 1-23 0</inkml:trace>
  <inkml:trace contextRef="#ctx0" brushRef="#br0" timeOffset="843742.3824">18979 17815 113 0,'0'0'224'16,"0"0"-195"-16,0 0 10 0,0 0 19 15,0 0 5-15,51 21 5 0,-15-25-16 16,7-1-9-16,4 1-6 0,-5-2-9 0,1 4 1 16,-7 0-9-16,-5 0-9 15,-4 2-8-15,-3 0 0 0,-5 0-3 16,-1 0 1-16,0-2-1 0,5-2-5 0,-1-1-37 15,5-4-18-15,9-10-48 0,-2-1-135 16</inkml:trace>
  <inkml:trace contextRef="#ctx0" brushRef="#br0" timeOffset="844444.2497">20956 16909 180 0,'0'0'62'0,"0"0"-27"0,0 0 4 16,-11-60 11-16,6 49-2 0,-1 2-12 15,-3 0-5-15,0 3-8 0,-1 0-8 16,-2 2-2-16,0 4 2 0,-2 0-1 16,-2 0-2-16,0 8-5 15,-3 5 0-15,-2 7 0 0,0 4-3 16,-1 7-1-16,0 4 2 0,1 3-1 0,-1 8-1 15,3 7 1-15,1 5-1 0,0 4 2 16,0 1 2-16,6 0-3 0,4 0-2 16,2-2 4-16,6 2-3 0,0-3 0 15,4 2-2-15,2-2 1 0,2 2-2 16,-1-3 1-16,1-2-1 0,-3-2 0 16,-3 1-1-16,-2-2 1 0,0 0 0 15,-7-3 0-15,-1-1 1 0,-1-6-1 16,-2-3 1-16,-2-9-1 0,2-7 1 0,-4-2-1 15,2-3 0-15,-8 1 1 16,1 1-1-16,-2-4 1 0,-2-4-1 0,0-3 0 16,2-6-1-16,0-5 1 15,3-1 0-15,2-10 1 0,2-8-1 16,6-15-1-16,4-9-20 0,5-11-54 0,11-22-82 16,6 1-163-16</inkml:trace>
  <inkml:trace contextRef="#ctx0" brushRef="#br0" timeOffset="845437.5269">21404 17420 125 0,'0'0'8'0,"0"0"84"15,0 0-44-15,0 0 10 0,0 0 7 16,17-51-8-16,-18 41-7 0,-5-2-12 15,-1 1 3-15,0 0-14 0,-3 1-9 16,-3-1-2-16,3 4-3 0,-1 1-5 16,0 5 0-16,1 1-2 0,-2 1-1 15,-1 9-1-15,-4 6-2 0,0 5-1 0,-1 6 2 16,3 0 1-16,0 1 0 16,4-3-1-16,3-1 1 0,4-5-2 0,4-2-1 15,3-3 1-15,7-3-1 0,4-3-1 16,7-4-1-16,4-4 0 0,6 0-1 15,2-9-7-15,-1-2 6 0,-2-3 3 16,-5-1 0-16,-3 2 0 0,-4 0-2 16,-3-3 2-16,-5 3 3 0,-2 0 0 15,-4 1 4-15,-1 0 1 0,-3 3 1 16,0 3 0-16,0 2 0 0,-1 3 0 16,0 1 5-16,-1 0-4 0,-3 5-8 15,-2 7-1-15,-2 7-1 0,-1 5 0 16,1 4 1-16,3 0 0 0,3 4 0 15,1 1-1-15,0 3 0 0,1 1 0 16,-2 4 0-16,0-1 0 0,-1 2 0 16,0-5 0-16,-2 1-4 0,-1-1-10 15,-2-3-3-15,1-2 5 0,-3-7 4 0,-1-1 3 16,-2-3 0-16,0-5 2 0,-1-3-3 16,-1-4 1-16,1-5 4 15,0-3 0-15,3-1 1 0,1-8 0 0,-1-2 1 16,4-3-1-16,1-3 2 0,3-3 2 15,1-6 2-15,3-2 1 0,0-5 0 16,5-3 0-16,6-3-3 0,5 2 0 16,4 0-2-16,6 4 0 0,2 2-2 15,2 3 1-15,3 0-1 16,0 4 0-16,2 1-3 0,0 1-48 0,3-8-92 16,-3 3-157-16</inkml:trace>
  <inkml:trace contextRef="#ctx0" brushRef="#br0" timeOffset="845898.4294">21957 17286 295 0,'0'0'47'0,"0"0"-18"16,0 0 17-16,0 0 16 0,0 0-19 15,0 0-20-15,0 0-7 16,-29-24-6-16,12 31-9 0,-2 5 1 0,-4 3 2 16,-1 5 1-16,1 6 6 0,-1 6-1 15,2 7 4-15,1 6 2 0,5 1-1 16,2 3 0-16,2 1 4 0,4 0-8 16,2-2-5-16,1-2-3 0,2-5 2 15,3-6-4-15,1-3 0 0,9-6-1 16,1-4-2-16,8-7-1 0,0-6 2 15,6-5-14-15,5-4-14 0,1-8-15 16,1-9-36-16,-2-10-78 0,-8-1-160 16</inkml:trace>
  <inkml:trace contextRef="#ctx0" brushRef="#br0" timeOffset="846330.0949">21959 17492 456 0,'0'0'6'15,"0"0"7"-15,56-19 31 16,-37 18 9-16,0 1-15 0,-1 0-8 0,-6 5-6 16,-4 5-10-16,-3 2-8 0,-5 5 0 15,-1 2-3-15,-10 7-1 0,-2-1 0 16,-6 3-2-16,1 0 0 0,0 0 0 16,1-1-11-16,3-5-6 0,7-5 8 15,0-6 5-15,6-6 3 0,1-3 0 16,0-2 0-16,6-2 0 0,3-7 1 0,4-4 1 15,5-4-1-15,2-6 1 16,1-1-1-16,3-2 1 0,-3 2-1 0,0 1 1 16,2 3 0-16,-3 0 0 0,-2-1 7 15,0 4 1-15,-3 0 5 0,0 4-1 16,-7 1 1-16,-1 3-1 0,-4 0-1 16,-1 2-1-16,-2 2 6 0,0 2 0 15,0 3-2-15,-3 0-3 0,1 0-3 16,-1 5-6-16,-5 8-3 0,1 6 0 15,-1 5 1-15,3 2-1 0,2 1 2 16,3-2-1-16,1-1 0 16,6-4 1-16,3-2-1 0,1 0-1 0,3-7 0 15,1-1 0-15,1-3-13 0,0-7-27 0,3 0-8 16,-4-3-24-16,1-7-50 16,-3-6-64-16,-1-2-94 0</inkml:trace>
  <inkml:trace contextRef="#ctx0" brushRef="#br0" timeOffset="846595.1323">22369 17332 106 0,'0'0'163'0,"-3"-62"-130"0,3 51 17 15,3 7 11-15,3 4-5 0,0 3-20 16,1 9-10-16,4 4 4 0,3 4 0 16,0 5-6-16,-1 4-2 15,0 2-3-15,-2 2-3 0,1 3-3 0,-4-1-5 16,-3 2-3-16,-1 1 1 0,-4 0-1 15,-1 1-2-15,-9 0-1 0,-2 1-1 16,-5-1-1-16,-3 0 2 0,-1-5-2 16,-5-2 0-16,2-3 0 0,-2-6 2 15,4-3-2-15,0-7 1 0,7-4 0 0,4-4-1 16,8-4 0-16,3-1-2 0,0-3 1 16,4-6-9-16,4-6-12 15,3-4-17-15,4-2-34 0,5-12-68 0,-2 1-159 16</inkml:trace>
  <inkml:trace contextRef="#ctx0" brushRef="#br0" timeOffset="855470.9193">23605 17212 99 0,'0'0'78'0,"0"0"2"0,0 0-43 16,-1-58 15-16,-1 45 5 0,0 1-10 15,-2 1-7-15,1 1-13 0,-1 0-3 16,2 2 6-16,-4-1-11 0,3 2-7 15,-1 0 2-15,2 3 1 0,1 1-2 16,-3 2-2-16,-3 1-1 0,1 0-4 16,-8 9-4-16,-1 4-1 0,-4 7-1 15,0 6 1-15,-3 5-1 0,4 3 2 16,5 4-2-16,2 2 3 0,2 3 3 16,3 5 1-16,4 2 0 0,-2 1 2 15,0 0-2-15,0 0-4 0,1 0 0 16,-2-1-1-16,-4-2 1 0,3-3-3 15,-6-4 2-15,2-2-2 0,1-7 0 16,-4-3-1-16,5-8 1 0,-3-4 1 16,5-6 0-16,-4-4 2 0,6-4 2 0,-3-3 1 15,1 0 2-15,1 0-1 16,-6-3-2-16,1-3-4 0,-5-2 0 0,1-2-1 16,-5-1-6-16,1-3-21 0,-1-4-26 15,1-4-19-15,2-12-63 16,5-1-32-16</inkml:trace>
  <inkml:trace contextRef="#ctx0" brushRef="#br0" timeOffset="855682.2084">23098 17460 264 0,'0'0'84'0,"0"0"-80"0,0 0 3 16,0 0 30-16,0 0 30 16,0 0-25-16,0 0-6 0,69 30 9 0,-39-29-11 15,5-1-1-15,8-1-3 0,-2-7-10 16,0 0 0-16,-1 0-4 15,-6 0-5-15,-8-2-4 0,-8 4-1 16,-5 2-1-16,-9 1-3 0,-3 2 0 0,-1 0 0 16,0 1-1-16,0 0-1 0,-2 0-24 15,-1 0-19-15,-1 0-23 0,-1 0-31 16,5 0-46-16,7-5-93 0</inkml:trace>
  <inkml:trace contextRef="#ctx0" brushRef="#br0" timeOffset="856026.8234">23539 17744 439 0,'0'0'14'0,"0"0"15"16,0 0 27-16,0 0 4 0,0 0-31 16,0 0-9-16,0 0 12 0,0 0-5 15,55 32-4-15,-36-14-5 0,0 2 0 16,-2-1-1-16,0 2-4 0,2 1-6 16,1-1 3-16,-2 1-2 0,3 0 0 15,3-1-5-15,-5 0 0 0,-2 0-2 16,-1-3-1-16,-2 0 1 0,-4-4-1 15,0-2 0-15,-2-1-3 0,-2-3-38 16,-3-1-17-16,0-3-20 0,-2-3-36 16,0-3-52-16,-1-6-28 0</inkml:trace>
  <inkml:trace contextRef="#ctx0" brushRef="#br0" timeOffset="856231.2949">23854 17747 274 0,'0'0'41'16,"0"0"-12"-16,0-53 19 0,0 49 30 15,0 4-16-15,-1 0-18 0,-3 9-18 16,-5 7-13-16,-3 7 4 0,-7 9-5 16,-3 7 8-16,-6 3-4 0,1 0-8 15,0 0-3-15,-2-4 5 0,4-2 0 16,-1-1-2-16,6-3-3 0,3-6-1 16,2-4-1-16,10-5-2 0,1-2-1 15,4-5 0-15,2-2-16 0,4-5-35 16,7-3-30-16,3-19-101 0,1-5-186 0</inkml:trace>
  <inkml:trace contextRef="#ctx0" brushRef="#br0" timeOffset="856592.0144">24252 17247 425 0,'0'0'8'0,"0"0"1"16,0 0 40-16,0 0-1 0,10-54-1 15,-13 52-18-15,0 2-5 0,-2 0-5 16,-1 2 1-16,-5 10-11 0,-6 10-5 15,-3 7 1-15,-5 12 4 0,4 7 12 16,3 4-6-16,1-1 8 0,3 0-3 16,0-4-3-16,7-3-3 0,0-3-7 15,4-3-4-15,3-3 1 0,3-5-2 16,6-3 0-16,1-5-2 0,5-2 1 16,1-6-1-16,7-1-12 0,-1-3-39 15,8-7-10-15,-3-3-41 0,4-5-99 16,-5-7-113-16</inkml:trace>
  <inkml:trace contextRef="#ctx0" brushRef="#br0" timeOffset="857239.1732">24350 17520 337 0,'0'-59'15'0,"4"35"24"16,6 0 32-16,-2 5-16 0,4 6-3 0,3 4-13 16,0 3-8-16,0 2-4 0,4 3 0 15,-4 1-7-15,1 2-5 0,-5 5-2 16,-1 2-4-16,-4 3-4 0,-5 2-4 15,-1 4 2-15,-5 2 0 0,-5 4-2 16,-4 1 1-16,-3 3-2 0,-1-1 1 16,-2 0-1-16,3-6-1 0,7-2-4 15,1-6 1-15,6-5-1 16,3-6 3-16,0-1-2 0,0-1-2 0,5 0 4 16,6-7 2-16,6-5 0 0,5-3 1 15,3-6-1-15,-2 2 0 0,2-2 0 16,-3 1 0-16,-5 0-1 0,0 0 1 15,-3 4 0-15,-1 2 1 0,-5 3-1 16,0 2 1-16,-5 3 1 0,-1 3 7 16,-2 1 1-16,0 2 8 0,0 0 0 0,0 0-8 15,0 1-7-15,-2 8-1 16,1 6 0-16,-1 5 0 0,0 3 0 0,2-3 0 16,0 0 1-16,2-2 0 0,3-1-3 15,5-2 0-15,-3-3 1 0,5 0-1 16,-1-5-1-16,0-3-3 0,2-2-25 15,2-2-9-15,-3-4-13 16,-1-4-15-16,1-4-25 0,-2-1-22 0,-3-1-5 16,-3 0 24-16,-1-5 23 0,0 1 59 15,-3-2 12-15,0-3 37 0,0-6 12 0,0 1-15 16,0-7 0-16,0-1-11 16,0 1 5-16,0 3-4 0,0 5 3 15,4 10 12-15,-1 6 5 0,2 6-5 0,1 1-4 16,1 4-1-16,2 7-8 15,0 8-6-15,4 4 2 0,1 5 4 16,-4 0-5-16,1 6-1 0,-1 0-9 16,-5-1 1-16,-3 3-6 0,-2 1 0 15,0 1-2-15,-5-1-1 0,-7 2-2 0,-4-2 1 16,-1 2-1-16,-2-2 0 0,0-2 0 16,-1-6-1-16,3-4 0 0,6-5 0 15,2-8 1-15,6-5-2 16,3-3 0-16,0-3-11 0,10-9-21 0,1-8-28 15,13-13-55-15,-1-1-124 0</inkml:trace>
  <inkml:trace contextRef="#ctx0" brushRef="#br0" timeOffset="858180.4487">25462 17473 278 0,'0'0'65'15,"0"0"-34"-15,0 0 0 0,-24-56 26 16,15 49-17-16,-2 2-18 0,0 3-6 0,-2 2 5 15,-2 0-5-15,1 6-5 16,-4 4 0-16,3 2 0 0,-1 4 1 0,3 4-2 16,0 3-3-16,2 0 0 0,3 0-3 15,0 0-1-15,6-2 0 0,2 0-3 16,0-2 1-16,3-2 0 16,9 0-2-16,0-5 1 0,5-2-1 15,0-2-2-15,3-5 0 0,3-3 1 16,-1 0 2-16,0-8-1 0,-1-5 1 0,0-3 0 15,-4-4 0-15,-4-2 0 0,0-3 1 16,-4-3-1-16,-2-3 0 0,0-2 0 16,-3-4 0-16,-1-1 0 0,1-2 0 15,1 2 1-15,-1 6 0 0,-1 7 0 16,2 5 1-16,1 5 5 0,-2 5 2 0,-2 5 6 16,-2 4 0-16,1 1-5 15,0 8-7-15,1 9-3 0,0 9 2 16,1 6 2-16,-3 3 0 0,0 2 0 0,0 0-2 15,-2-1 1-15,-1-4-1 16,3 2-2-16,-2 0 0 0,2-2 1 0,0 0 1 16,0-3-2-16,2-6 1 15,5-4 1-15,1-4-2 0,3-8-1 16,1-5 1-16,3-2 0 0,4-4 1 16,1-6-1-16,0-6 0 0,-4-1 1 15,3-3-1-15,-5-3 0 0,2 1 0 0,-3-4 1 16,2 1 0-16,1-2-1 0,3 5 0 15,-1 4 2-15,0 6-2 0,0 7 2 16,-4 5 1-16,-1 3 0 0,-3 9 0 16,-4 2 1-16,-4 6-4 0,-2 1 5 0,-5 1-3 15,-2-1-1-15,-5 1-1 0,3-3-1 16,-1-1 1-16,1 2 0 16,0-2 0-16,2 0 0 0,0-4 0 15,2-3 0-15,2-4 0 0,3-3 0 0,3-4 0 16,9-2-2-16,3-7 2 15,7-4 1-15,2-4-1 0,1 0 0 0,-5-4 0 16,0 0 0-16,-4 0 0 0,-2-1-2 16,-1-1 2-16,-3-2 0 15,1 4 0-15,-2 2 0 0,-3 2 0 0,1 5 1 16,-2 5-1-16,-3 6 2 0,-2 1 1 16,0 4 0-16,0 6-3 0,0 7 2 15,-1 5 1-15,-6 1 1 0,1 2-1 16,3-2-1-16,1 0 4 0,2-2-4 15,2-2 0-15,6-5 0 0,4-3 1 16,6-6-2-16,7-5 1 0,13-6 2 16,7-9 1-16,10-5-4 0,6 0-1 15,-2 0 1-15,-1 1-2 0,-8-1-18 0,-7-11-56 16,-10-2-133-16</inkml:trace>
  <inkml:trace contextRef="#ctx0" brushRef="#br0" timeOffset="897781.7083">8856 12180 399 0,'0'0'81'0,"0"-51"-60"0,0 39-10 16,0 5 35-16,0 4 3 0,0 3-10 15,0 0-3-15,0 0-18 0,0 7-8 16,0 9-8-16,0 13 0 0,0 9 4 16,0 6 6-16,0 4 6 0,-3 1-3 15,0-2-6-15,2 0-4 0,-3-3 2 16,2-1-1-16,0-3-5 0,-1-6 0 15,1-3-1-15,1-5 1 0,0-9 0 16,1-5-1-16,0-6 0 0,0-4-6 16,0-2-30-16,3-7-14 0,3-8-35 0,1-9-87 15,2 4-102-15</inkml:trace>
  <inkml:trace contextRef="#ctx0" brushRef="#br0" timeOffset="898031.6911">8740 12173 394 0,'0'0'20'0,"0"0"11"0,0 0 14 15,0 0 28-15,0 0-17 0,0 0-25 16,0 0-6-16,0 0-10 0,67-45-4 16,-27 38 4-16,7 0-1 0,1 0-3 15,1 1 7-15,-2-2-4 0,-1 2-3 0,-3 1-2 16,-2-1-3-16,-8 3-3 15,-9 0-2-15,-6 3-1 0,-9 0 0 16,-2 1-5-16,-7 6-50 0,0 2-14 0,-9 3-11 16,-9 6-49-16,-2 0-63 15</inkml:trace>
  <inkml:trace contextRef="#ctx0" brushRef="#br0" timeOffset="898173.6667">8840 12311 319 0,'0'0'32'0,"0"0"7"16,0 0 26-16,0 0-28 0,0 0-19 15,55 16 1-15,-16-22 3 0,2-1-5 16,1 0-7-16,-4 3-2 0,-8 4-3 0,-7 0-2 16,-10 9-3-16,-5 1-32 15,-8 6-18-15,-5 6-24 0,-17 2-55 16,-5 2-50-16</inkml:trace>
  <inkml:trace contextRef="#ctx0" brushRef="#br0" timeOffset="898297.0026">8741 12628 279 0,'0'0'78'0,"0"0"-6"0,0 0-14 15,0 0-6-15,0 0-3 0,0 0-13 16,77 18-5-16,-28-36-13 0,5-1-11 16,1-1-4-16,2-1-2 0,-3 5-1 15,-4-3-1-15,-2 2-60 0,0 1-122 16,-6 1-213-16</inkml:trace>
  <inkml:trace contextRef="#ctx0" brushRef="#br0" timeOffset="899087.0831">10029 12124 260 0,'0'0'35'0,"0"0"-13"0,0 0 19 16,0 0 23-16,4-64-13 0,-16 46-18 16,0-1 0-16,-2 5-1 0,-7-2-11 15,0 5-6-15,-2 2 1 0,-1 7 1 16,-1 2 0-16,-2 8 0 0,0 7-10 15,0 3 0-15,-2 6-2 0,4 1 1 16,3 4-4-16,4-2 2 0,5 0 0 16,7-5-4-16,6-2 1 0,4-3-1 15,10-5 0-15,9-6-1 0,8-6 1 16,12-4 0-16,8-9 0 0,6-5 0 16,-3-3 0-16,-9 2-1 0,-9 3 1 15,-11 0 0-15,-7 3 0 0,-7 4 0 0,-5 2 1 16,-4 1 3-16,-1 4-1 0,-1 1 7 15,0 1 2-15,-3 3 1 0,-3 7-4 16,-8 10-6-16,0 8-3 0,-3 7 1 16,7 4 0-16,3 4 0 15,6 1 2-15,1 2-3 0,1 3 1 16,2 2-1-16,-1 1 1 0,-2 2 0 0,0-1-1 16,-1-2 0-16,-3-2 0 0,-2-8 0 15,-3-6 1-15,1-10-1 0,-1-7 1 16,1-7-1-16,-3-5 1 0,4-5-1 15,-5-3 0-15,0-11 3 0,-1-5 0 16,-1-10-1-16,0-3 0 0,2-5 2 16,-1-4-1-16,5-5 3 0,1-11 1 15,4 0-1-15,3-2-2 0,2-1-3 16,11 11 1-16,8 2-2 0,10 8-2 0,12 6 1 16,7 4-7-16,7 7-38 0,0 1-17 15,-2 4-92-15,-7 2-114 0</inkml:trace>
  <inkml:trace contextRef="#ctx0" brushRef="#br0" timeOffset="899331.1385">10635 11943 254 0,'0'0'53'0,"0"0"-32"0,-37-54 33 15,26 43 26-15,0 5-20 0,0 3-10 16,-1 3-6-16,-5 7-9 0,-4 14-11 15,-2 12-9-15,-8 10-2 0,-3 16 4 16,-6 6 3-16,-1 9-3 0,2 4-7 16,-1 0-2-16,11-4-4 0,10-6 2 15,11-8 1-15,8-5-6 0,5-7-1 0,12-8 0 16,10-9 0-16,8-9-1 0,14-11-31 16,6-11-17-16,10-8-27 0,4-9-64 15,-5-6-146-15</inkml:trace>
  <inkml:trace contextRef="#ctx0" brushRef="#br0" timeOffset="899651.8398">10810 12087 394 0,'0'0'23'0,"0"0"15"0,0 0 11 15,0 0 20-15,0 0-19 0,0 0-19 16,0 0-11-16,0 0-13 0,0 0 5 0,32 31 17 16,-14-2 0-16,-2 4 0 0,2-1-4 15,-3-1-11-15,0 0-5 0,-1-2-4 16,-2 0-1-16,2-2-1 0,-1-4-1 15,1-1-1-15,-1-3 0 0,-3-6-1 16,1-1-1-16,-5-5-17 0,2-1-44 16,-1-3-14-16,3-3-55 0,-3-3-108 15</inkml:trace>
  <inkml:trace contextRef="#ctx0" brushRef="#br0" timeOffset="899879.5808">11022 12060 287 0,'0'0'39'0,"0"0"0"0,0 0 25 0,0 0 7 16,0 0-32-16,0 0-5 0,0 0-6 15,-63 47-1-15,48-18-1 0,0 1-5 16,-2 4-8-16,-1 1 0 0,-4-1 1 16,-4 3-3-16,2 1-4 0,-3 0 0 15,5-3 0-15,-1-4-4 0,8-2 0 16,5-8-1-16,4-5-2 0,6-4 0 15,3-8-1-15,10-1-15 0,7-6-55 16,5-12-53-16,4-3-137 0</inkml:trace>
  <inkml:trace contextRef="#ctx0" brushRef="#br0" timeOffset="900245.3653">11362 12412 478 0,'0'0'69'16,"0"0"-37"-16,0 0 4 0,0 0 17 0,0 0-18 16,0 0-7-16,0 0-4 0,0 0-1 15,0 0-9-15,1 2-7 0,3 16-6 16,-2 7 4-16,-2 6 4 0,-1 2 2 16,-8 1-4-16,0-2-4 0,-6-4-2 15,0-2-1-15,-4-3 0 16,1-3-7-16,2-3-39 0,1-9-23 15,5-5-42-15,6-3-118 0</inkml:trace>
  <inkml:trace contextRef="#ctx0" brushRef="#br0" timeOffset="900479.3713">11536 12183 510 0,'0'0'28'0,"0"0"1"0,0 0-8 0,0 0 13 16,0 0-13-16,0 0 0 0,0 0 6 16,50 56-5-16,-40-37-6 0,0 3 2 15,1-1-4-15,-4 0-5 0,4 0-1 16,-5-3-2-16,4-1-5 0,-3-2 0 16,0-4-1-16,-2 0 1 0,2-4-1 15,2-2-10-15,0-3-56 0,1-2-23 16,5-6-70-16,-3-5-91 0</inkml:trace>
  <inkml:trace contextRef="#ctx0" brushRef="#br0" timeOffset="900733.7872">11855 12125 33 0,'0'0'302'0,"0"0"-266"16,0 0 17-16,0 0 13 0,0 0-13 0,0 0 1 15,0 0-23-15,0 0-8 0,0 0-3 16,-30-28-9-16,21 45 1 0,-5 5 2 15,2 3-1-15,-1 4-3 16,1 2-1-16,-2 1 0 0,-1 2-1 0,-1 0-3 16,-1-4 1-16,5 2-3 15,-2-3-2-15,5-2 1 0,-3 3-2 0,4-5 1 16,-2 4-1-16,4-2 0 16,2-4 0-16,1-3 0 0,3-1-1 0,4-4-6 15,2-7-18-15,3-2-13 16,0-4-21-16,7-5-42 0,-2-9-70 0,-2-4-115 15</inkml:trace>
  <inkml:trace contextRef="#ctx0" brushRef="#br0" timeOffset="900999.7043">11867 11917 379 0,'0'0'76'0,"0"0"-44"15,0 0-10-15,0 0 0 0,0 0 11 16,55 16 0-16,-26 4-2 0,3 6 1 0,-3 4-9 16,-4 5-3-16,0 3-1 0,-5 3-1 15,-4 1 4-15,-6 5-9 0,-2 2-3 0,-6 1-3 16,-2-1-4-16,-1 0-1 16,-8-1-2-16,-1-3 0 0,-5-1 2 15,-2-3-2-15,-3-7 0 0,2-5 0 16,-3-8 0-16,3-7 0 0,1-6-19 15,2-7-23-15,7-1-20 0,-2-16-40 16,7-2-89-16</inkml:trace>
  <inkml:trace contextRef="#ctx0" brushRef="#br0" timeOffset="901419.149">12106 11886 291 0,'0'0'114'16,"0"0"-112"-16,15-62 1 0,-5 47 2 16,-3 3 22-16,5 0 6 0,-1 3-10 15,-3 1-3-15,4 2-1 0,-4 1 2 16,2 1 1-16,-2 0-5 0,2 3-2 16,2 1-5-16,-2 0-1 0,2 1-3 15,1 5-2-15,-1 1-1 16,-1 4 0-16,1 3 1 0,3 4 1 0,0 9 2 15,-1 3 1-15,-1 8 2 16,1 3 3-16,-2 3-3 0,3 3 0 0,-6 0-2 16,0 4-4-16,-4-1-2 0,-1-2-2 15,-3-2 1-15,-1-3-1 0,-1 0 0 0,-6-3 1 16,1-2 0-16,-5 2 1 0,0-4-1 16,3 0 0-16,-2-4 0 0,3-3 4 15,2-3 4-15,0-3 5 0,4-4 4 16,0-4 0-16,0-3-2 0,1-3 2 15,-1-7-5-15,0 3 0 0,0-4-3 0,-8 1 0 16,-4 1-2-16,-13-3-5 16,-6-3-3-16,-10-5 0 0,-12-1-16 15,-4-2-41-15,-11-8-38 0,-8-2-76 16,4-2-168-16</inkml:trace>
  <inkml:trace contextRef="#ctx0" brushRef="#br0" timeOffset="901878.5914">9687 11772 206 0,'0'0'93'0,"0"0"-73"16,0 0 13-16,15-57 17 15,-24 49-10-15,-3-2-11 0,-4 2-9 16,-4 2-8-16,-4 3-3 0,1 3-6 16,-2 0 6-16,6 3 3 0,3 7 11 0,2 2 4 15,6 6-10-15,2 2-5 0,4 6 0 16,2 6-4-16,2 4 1 0,4 9 0 15,2 3 2-15,4 4 1 16,0 2-2-16,-1 3-2 0,1 5 0 0,-1 4 2 16,-4 3-5-16,0 2-3 0,-5-2-2 15,0 1 1-15,-2-4-1 0,0-4 0 16,1-5 2-16,2-8-2 0,5-5 1 16,0-11 2-16,7-7 4 0,2-10 7 15,4-8-1-15,9-5 0 0,5-3-8 0,11-10-5 16,3-8 0-16,9-9-34 15,7-9-90-15,-3-5-274 0</inkml:trace>
  <inkml:trace contextRef="#ctx0" brushRef="#br0" timeOffset="902261.1685">13455 12336 484 0,'0'0'30'0,"0"0"-13"16,0 0 28-16,0 0-22 0,0 0 5 16,54 20 0-16,-22-19 0 0,5 2-14 15,5-2-8-15,-1 0-3 0,2 1 0 16,-5-1-2-16,0 1-1 0,-8 2 0 15,-1 0-22-15,-6 3-33 0,-8 1-48 16,-6 2-64-16,-9-1-108 0</inkml:trace>
  <inkml:trace contextRef="#ctx0" brushRef="#br0" timeOffset="902402.1636">13427 12652 457 0,'0'0'33'0,"0"0"-12"16,0 0 4-16,0 0 16 0,79 25-3 15,-34-30-15-15,8-2-9 0,1-1-5 16,2-1-6-16,-4-2 0 0,-4 4-3 16,-4-2-9-16,0 0-95 0,-3-1-164 15</inkml:trace>
  <inkml:trace contextRef="#ctx0" brushRef="#br0" timeOffset="907423.2338">14388 12359 120 0,'0'0'128'0,"0"0"-101"0,0 0-23 16,0 0 14-16,72 1 28 0,-44-4 1 15,11 0 3-15,1-1-10 0,5 0-3 16,-3-1-6-16,3 1-5 0,-2 2-6 0,-5-1-6 15,-4 1 1-15,-7 1-7 0,-7 1-6 16,-8 0 0-16,-7 0-2 16,-3 0-1-16,-2 0 0 0,-1 3-16 0,-5 1-66 15,-4 1-21-15,-6 0-30 0,1-4-92 16</inkml:trace>
  <inkml:trace contextRef="#ctx0" brushRef="#br0" timeOffset="907995.8752">14325 12369 292 0,'0'0'38'0,"0"0"19"0,0 0-4 16,0 0-25-16,0 0-18 0,0 0-7 15,0 0-3-15,0 0 1 0,66 64 7 0,-38-40 13 16,7-1 9-16,4 0-3 0,1-6-13 15,2-1-1-15,0-2-1 0,-2-3-4 16,-2 1 0-16,-3-2 3 0,-2 0-2 16,-2-1-1-16,-6-2-1 15,-5-1-1-15,-8 0-3 0,-2 1-3 0,-7-1 1 16,-3 1 0-16,-2 6 0 0,-10 0 0 16,-4 8 1-16,-8 1 2 0,-5 0-4 15,-6 3 0-15,-2-2 1 0,-6 2 0 16,0-2-1-16,-2 0 2 0,2-2-2 15,-1 0 1-15,1 0 1 0,4 0-2 16,2 1 1-16,2 0-1 0,4-1 0 16,6 1 0-16,0 0 0 0,8-4 0 0,8-2 0 15,1-2 0-15,6-3 0 0,2-5 0 16,0 0-2-16,2-2 1 16,5 0 0-16,1 2 0 0,5-3 1 0,5 0 0 15,3 0 0-15,6 0 0 16,5 1 1-16,1 1-1 0,4-1 0 15,3 0 0-15,0 0 0 0,3 3 1 0,1-3-1 16,3 0 0-16,0-3 1 0,-2 0 1 16,-4-1 1-16,-3 0 2 0,-6 0-1 15,-8-1 4-15,-6 0-2 0,-8 0-2 16,-5 0-2-16,-4 1-2 0,-1 0 1 16,0 0 0-16,-4 1 2 0,-4 1 1 15,-2 2-4-15,-6-3 0 0,1 1 0 16,2-2-10-16,0-1-15 0,6-4-12 15,0-3-27-15,1-6-46 0,3-1-83 16</inkml:trace>
  <inkml:trace contextRef="#ctx0" brushRef="#br0" timeOffset="911597.9772">15572 12257 181 0,'-5'-24'63'0,"4"14"-30"0,0 2 5 16,-1 4 13-16,2 1 7 0,-1 2-2 15,1 1-20-15,0-1-7 0,0 1-13 16,3 0-5-16,4 1-5 0,9 3-3 16,8 0 2-16,12 0 13 0,4 0 5 0,8-3-2 15,2 1-5-15,0-2-5 16,-1 0-2-16,-3 0 0 0,-4-2-3 0,-5 2-3 15,-7-1-1-15,-6 0-2 0,-10-1-1 16,-9 1 0-16,-4 1 0 0,-2-2-17 16,-8 2-36-16,-6 0-18 0,-6 0-16 15,-4 4-24-15,-8-1 22 0,-3 0 17 16,-5 2 23-16,-2-5 29 0,0 3 14 16,-4-2 7-16,5 0 0 15,-1-1 3-15,6 0 8 0,2 2 4 16,4-2 15-16,6 1 8 0,2 3-2 0,3 0-6 15,3 1-4-15,3 0 4 0,2 2-2 16,3-1 1-16,4 0 3 0,4-1-4 16,1 3-5-16,2 2 3 0,7 4 1 15,7 1 2-15,4 3-5 0,6 4-2 16,6 0-2-16,1-1-3 0,2 2-4 16,1-1 0-16,-5-3-5 0,1-1-2 0,-4 2-1 15,-3-4-1-15,-2 4 0 0,-5-5-4 16,-4 3 1-16,-2-1 0 0,-6-2-1 15,-3 0 1-15,-3 1-1 0,-4 2 1 16,-11 0 0-16,-3 4 0 16,-8 2 0-16,-6-1 0 0,-3 3 0 15,-5 0-1-15,1-2 0 0,-3 0 0 0,2-3 0 16,2 0 1-16,2-3-1 0,4 1 1 16,5-4 0-16,3-2-1 0,9 0 0 15,2 0 0-15,6-1 0 0,4 0 0 16,3 1 0-16,1 1 0 0,6-1 0 15,8 1 0-15,4 1 0 0,6-2 1 0,8-2-1 16,1-3 2-16,10 1 0 16,-3-4-1-16,4-3 1 0,-1-1-1 0,-2-1 3 15,-1-1 2-15,-3-5 0 16,-7 2-2-16,-5 1 0 0,-8-2-4 0,-4 2 0 16,-6 0 0-16,-8 0-2 15,-3 1-22-15,-9-3-42 0,-9-1-77 16,-2 0-209-16</inkml:trace>
  <inkml:trace contextRef="#ctx0" brushRef="#br0" timeOffset="912296.4297">14193 13436 403 0,'0'0'9'0,"0"0"6"16,0 0 21-16,63-49 7 0,-43 42 4 0,2 5-13 15,2 1-4-15,0 1-9 16,-1 2-5-16,-5 4 1 0,-2 4-6 0,-7 1-7 15,-4 1-2-15,-3 2 1 16,-2 1-1-16,-5 3-1 0,-4-1 0 16,-3 3 0-16,-2 0-1 0,-2-3-3 0,2 1-2 15,3-6-3-15,1-4 1 0,4-2 7 16,3-4 0-16,2 0 0 0,1-2 1 16,0 0-1-16,2-7 2 0,5-4 0 15,4-5-1-15,1-3-1 0,4 0 0 16,1-1-1-16,0 1 1 0,0 1-1 0,1 1 1 15,-1 1 0-15,0 0 1 16,-2 2 0-16,0 2 0 0,-4 1 2 16,-5 4 2-16,-2 4 3 0,-2 1 0 15,-2 2 2-15,0 0-1 0,0 1-2 0,-2 6-4 16,-3 7-2-16,-1 4 2 0,-2 4-2 16,4 0 3-16,1-2-2 15,3-4 2-15,2 2-3 0,3-4-1 0,5 0 2 16,3 0-1-16,-1-2 1 15,3-4 1-15,-1-2-1 0,0-3-1 0,0-2 0 16,-3-1-1-16,2 0 1 0,-3 0-1 16,-1-1-1-16,1-4-5 0,-2 0-25 15,5-2-38-15,0-7-69 0,2 2-147 16</inkml:trace>
  <inkml:trace contextRef="#ctx0" brushRef="#br0" timeOffset="912962.3184">15485 13275 321 0,'0'0'20'16,"25"-61"26"-16,-12 37-2 0,2 3 11 15,-3 2-9-15,3 5-3 0,-5 5-8 16,-1 3-6-16,-2 3-8 0,-3 1 0 0,1 2-7 15,-1 7-6-15,1 3-3 16,1 5 0-16,-2 5 1 0,1 1-2 0,-1 1 0 16,4 1-1-16,-2-2-1 0,3-2-1 15,3-3-1-15,1-3 1 0,4 2 0 16,1-8 0-16,0-3 0 0,0-1 0 16,-3-3-1-16,-2-2 1 0,-1-2 0 15,-1-4-1-15,-4-1 1 16,-1 0 0-16,0-2 0 0,-3-1 0 15,-2-1 0-15,1-1 0 0,-2-3 0 0,0 5 0 16,0 1 0-16,0 5 0 0,0 4-1 16,0 0 4-16,0 2 9 0,0 0-2 15,-1 8-9-15,-1 7-1 0,-2 4-1 16,-1 8 1-16,1 2 0 0,0-1 1 0,3 1-2 16,-1-1 1-16,-1 1 0 0,0 0-1 15,-3 0 2-15,-1-1-2 0,-3 1 0 16,-1-1 0-16,-2-3 1 15,-3-3-1-15,0-2 2 0,1-6-2 0,1 0 0 16,2-7 1-16,3-3-1 0,-2-2 0 16,1-2 1-16,1 0 0 15,-5-4 0-15,5-2 0 0,0 0-1 16,0-2 0-16,3 2 0 0,2 1-1 0,2 0-2 16,0 0-22-16,2-5-16 0,4-1-59 15,1-4-122-15</inkml:trace>
  <inkml:trace contextRef="#ctx0" brushRef="#br0" timeOffset="917376.4364">16560 13017 798 0,'0'0'0'0,"0"0"8"0,0 0-8 16,-17-55 2-16,10 27-1 0,3-2 0 15,4-1-1-15,0-2 0 0,10-2 0 16,7 2-1-16,1-4 1 15,8 5-2-15,3-2-18 0,6 4-22 16,2 2-42-16,1-5-72 0</inkml:trace>
  <inkml:trace contextRef="#ctx0" brushRef="#br0" timeOffset="918339.3207">16593 12493 196 0,'0'0'42'0,"0"0"4"15,0 0-18-15,0 0 19 0,0 0 2 16,0 0 13-16,0 0-32 0,0 0-11 16,8-50-5-16,-2 29-5 0,-4-1-4 15,-2 1 2-15,0 2-2 0,-10-1 1 16,-1 5 3-16,-5 1-4 0,-4 4-1 16,-1 6 2-16,-1 4 4 0,-3 9 1 0,-1 8 0 15,-1 6 2-15,0 6-1 16,0 6 2-16,2 3 1 0,6 1-1 0,7 1-4 15,6-3-3-15,5-7-2 0,1-1-3 16,6-8-1-16,4-6 0 0,5-7-1 16,3-8 1-16,8-1-1 0,3-11 2 15,1-8-1-15,2-2-1 0,-4-5 0 16,-6 4 1-16,-2 0-1 0,-2 2 0 16,-3 3 1-16,-2 1 0 0,1 5-1 15,-4 1 4-15,-3 5 3 0,-5 3 1 16,-2 3-3-16,0 6-3 0,-2 8 3 15,-5 9 1-15,-1 10-1 0,-3 1-2 16,3 5 2-16,-4-4-4 16,6 4 0-16,-2-1 0 0,2 1 1 0,0 2-1 0,-4-3-1 15,1 2 1-15,1-2-1 16,-4-1 0-16,2-5 1 0,-1-4 0 0,-2-4 0 16,-1-6-1-16,-1-6-2 15,4-5 2-15,-4-4 1 0,3-4 0 0,3-9 0 16,0-4 0-16,6-9 0 15,-2-2 0-15,4-12 0 0,1-5-1 0,4-5 2 16,6-2-4-16,3-1 1 0,6 1 1 16,3 6 0-16,3 5-1 0,4 9 1 15,-1 7 0-15,2 6 0 0,-3 6 0 16,-2 2 0-16,-2 3-1 16,-3-2-11-16,1 2-37 0,-1-1-45 0,2-2-51 15,-4-1-111-15</inkml:trace>
  <inkml:trace contextRef="#ctx0" brushRef="#br0" timeOffset="918601.9206">17065 12278 345 0,'0'0'11'0,"11"-57"8"16,-8 44 33-16,-1 6-2 0,-2 0-5 0,-2 6 4 15,-4 1-5-15,-8 1-14 0,-3 12-9 16,-2 6-8-16,-8 8-2 0,-1 10 3 15,2 5 3-15,0 4 0 0,4 4 1 16,-3 2 1-16,2-2 1 0,2-1-2 16,3-1-3-16,5-6-5 15,6-4-1-15,7-3-5 0,2-7-2 16,6-2 1-16,6-7-3 0,2-5 0 0,1-3-9 0,2-9-19 16,2-2-14-16,3-10-7 15,0-6-18-15,2-3-38 0,-4-5-88 16,-2 4-122-16</inkml:trace>
  <inkml:trace contextRef="#ctx0" brushRef="#br0" timeOffset="918967.6311">17097 12512 278 0,'12'-58'28'0,"0"32"-4"0,-3 8 1 0,2 9 12 15,-6 5 16-15,2 4-14 0,-4 0 1 16,-1 4-3-16,2 4-4 0,2 0 0 16,0 4-7-16,0 0 4 0,-1 1-9 15,-1 0-7-15,-4 0-8 16,0-1-3-16,-4 3-1 0,-5-3-1 0,1 2 1 15,-2 0-1-15,0 0-1 0,2-4 1 16,3-2-1-16,2-2 0 0,2-4 0 16,1 1 0-16,2-3 0 0,6-5 0 15,5-2 2-15,-3-7-2 0,6 0 1 16,0-6 0-16,-1-2 0 0,-1 0 1 0,1-2-1 16,-1 2 0-16,0 4-1 0,-4 0 3 15,2 8-2-15,-3 2 4 16,-1 4 6-16,-1 4 2 0,1 0 0 0,-2 8-3 15,-2 5-1-15,1 6-1 0,-3 3-1 16,-2 3 3-16,0 0-4 0,0-2-1 16,-1-1-2-16,-1-2-3 15,0-4 1-15,0 0-1 0,0 0-4 0,2-2-32 16,0 0-23-16,0-1-21 0,2-1-41 16,1-3-33-16,-1-3-46 0</inkml:trace>
  <inkml:trace contextRef="#ctx0" brushRef="#br0" timeOffset="919090.6424">17379 12703 235 0,'0'0'93'0,"0"0"-6"0,0 0-39 16,0 0 2-16,0 0-1 0,14 53-7 16,-18-42-3-16,-5 2-9 0,-3-1-14 15,-4 0-7-15,-5 2-5 0,-5-2-1 16,-4 3-3-16,-3-2 1 0,-1 1 1 0,5-2-2 16,7-3-5-16,7-4-14 15,15-5-23-15,8-1-48 0,12-7-76 0</inkml:trace>
  <inkml:trace contextRef="#ctx0" brushRef="#br0" timeOffset="920987.9261">17433 12435 183 0,'0'0'36'0,"0"0"-13"16,0 0 6-16,0 0 2 15,0 0 1-15,5-34-2 0,-4 27-4 16,5 1 8-16,2-2-7 0,-3 0-3 15,5 3 1-15,-5-2-2 0,5 1 0 16,-3 3 3-16,-2 0-6 0,1 3-3 0,-4-1-2 16,-1 1-2-16,-1 0-7 0,0 0-1 15,0 4-1-15,1 5-2 0,0 3 0 16,2 5 3-16,-1 1 3 0,1 4 1 16,2-3-1-16,-2-1-4 0,1-1-1 15,3-3-2-15,-2 0 0 0,1-7 1 16,2 0-1-16,-4-3 0 0,3-3-1 15,2-1 2-15,-1 0-1 0,2-1-1 16,4-5 1-16,-1-3 0 0,2-1 0 16,-3-4-1-16,2 2 0 0,-1-4 0 15,-5 2 1-15,0-2-1 0,1 0 2 16,-1-2-2-16,-4 2 1 0,0 1-1 16,0 2 1-16,-2 3-1 0,-2 2 2 15,0 2 2-15,0 3 2 0,0 1 0 16,0-1 0-16,0 3 2 0,0-1-2 15,0 1 0-15,0 0-3 0,-2 1-1 0,-2 7 0 16,-1 3-2-16,2 7 1 16,-1 1-1-16,-2 1 1 0,2 4 1 15,1 1-1-15,0 4 0 0,-2 2 0 16,1-2 0-16,0 5-1 0,2-2 1 0,-1 0-1 16,0-4 2-16,1-1-2 0,2-1 0 15,0-4 0-15,0 0 1 0,-1-3-1 16,0-3 0-16,-1 2 1 0,0-2-1 0,0 0 0 15,-1-2 0-15,-2-2 0 16,2-2 0-16,-1-1 0 0,3-1 0 16,-4-4 0-16,-3 0-1 0,2 2 1 15,-5-3-1-15,0 1-1 0,0-1-2 16,-6-3-3-16,2 1 1 0,-2-1 0 16,2-2 1-16,-1-4 2 0,4-1 1 15,3-3 2-15,-2-4 0 0,7-2 0 0,-2-1 0 16,4-5 0-16,2 1 0 0,1-4 0 15,7 1 0-15,0 0 0 16,4 2 1-16,2 4-1 0,0 1 1 16,-2 6 1-16,1 3 1 0,-1 3 0 0,-1 3 1 15,0 1 1-15,0 1 2 0,-1 0-1 16,0 1-3-16,0 2 1 0,-4-1-2 16,2 0-2-16,-3-1 1 0,-2 0-1 15,0-1-1-15,2 0-11 0,-1 0-16 16,0-4-29-16,5-1-30 0,-3-2-78 15,4-2-121-15</inkml:trace>
  <inkml:trace contextRef="#ctx0" brushRef="#br0" timeOffset="921354.3906">17781 12178 375 0,'0'0'7'16,"0"0"8"-16,0 0 7 0,0 0 18 16,0 0-4-16,57-50-7 0,-40 50-7 15,-1 2-7-15,3 7 0 0,1 6-5 16,-3 4-2-16,3 4-2 0,-5 7 4 0,0 5 5 16,-3 6-4-16,-1 3-5 15,-4 4 2-15,-1 1 0 0,-3-1 2 0,-3 0-6 16,0-5-1-1,-1-3-1-15,-5-2 0 0,0-4-2 0,-2-1 1 16,-3-6 0-16,-2-1 1 0,-1-2-2 16,1-4 1-16,-1-3 0 0,-1-3-1 15,-2-1 2-15,3-3-1 0,1-3 0 0,5-3 0 16,1-2 2-16,4-2-1 0,3 0 2 16,0-6 1-16,0-3 1 0,0-3-4 15,0-2-2-15,0-4 0 0,0 1-25 16,1 0-39-16,2-3-70 15,-1 3-131-15</inkml:trace>
  <inkml:trace contextRef="#ctx0" brushRef="#br0" timeOffset="927559.7948">10129 12905 289 0,'0'0'35'0,"0"0"-8"0,0 0-3 0,0 0 25 16,0 0 6-16,0 0-25 0,0 0-15 15,-4-8-7-15,8 20 4 16,3 5 25-16,1-1-11 0,0-1-6 0,4-1-8 15,1-5-4-15,7-2-3 0,5-7-2 16,7 0 0-16,9-13 4 0,4-6-4 16,4-2-1-16,-1-2-1 15,-6 7-1-15,-9 7 2 0,-7 9-2 0,-4 9 1 16,-6 10 0-16,1 6 6 0,-2 1 1 16,-3 2-1-16,0-4 0 0,-1-2-1 15,-1-6-6-15,2-6 2 0,6-9 0 16,8-1 0-16,7-12 0 0,4-7 0 15,7-5-1-15,0-5-1 0,2 0 2 0,-1 1-1 16,1 6-1-16,-3 4 2 0,0 5 1 16,-6 5 11-16,-3 5 0 0,-5 3-2 15,-5 0-4-15,-2 3-4 0,-6 3-1 16,0 1-2-16,2-1 0 0,2 0 0 16,7-4-1-16,2-2 2 0,6 0-2 15,4-4 3-15,1-5-3 0,2-2 0 16,0-2 2-16,2-2-2 0,2 1-2 15,-4 1 2-15,1 4 0 0,-8 0 0 16,-3 3 0-16,-8 0 0 0,-7 3 0 16,-5 1 0-16,-4-2 0 0,-4 3 0 15,0-1-6-15,4-1-36 0,0 1-32 16,5-2-74-16,-5-2-135 0</inkml:trace>
  <inkml:trace contextRef="#ctx0" brushRef="#br0" timeOffset="928830.2287">16510 13258 221 0,'0'0'6'0,"0"0"25"0,-13-61 6 16,13 48 9-16,0 5 1 15,0 0 2-15,0 2-16 0,0 4-5 0,0 1-2 16,0 1-3-16,1 5-3 16,2 9-12-16,-1 4-2 0,1 5 12 0,1 1 5 15,-1 1-5-15,2-6-3 16,3-3-1-16,0-4-6 0,6-5-4 0,9-7-1 15,7 0-1-15,11-7-1 0,3-8 2 16,4 1-3-16,0-1 3 0,-3 2-3 16,-6 3 0-16,-3 3 1 0,-6 5 0 15,-2 2-1-15,-6 6 1 0,-1 6 2 16,-7 4 2-16,-4 2-1 0,-3 3-2 16,-2-1 1-16,-4-4 1 0,1-3-2 15,3-6-2-15,5-4 1 0,8-3-1 16,10-9 2-16,10-7-2 0,10-5 0 15,3-6 1-15,-1 1-1 0,-1 0 0 16,-2 5 1-16,-6 3-1 0,-2 3 2 16,-2 5-2-16,-8 3 3 0,-6 3 6 15,-4 3 0-15,-9 0-5 0,-6 1-2 16,-4 0-1-16,1 0-1 0,2 3 0 0,4 2-1 16,3 0-2-16,5-3-28 0,6-2-52 15,2-1-117-15</inkml:trace>
  <inkml:trace contextRef="#ctx0" brushRef="#br1" timeOffset="961059.3732">9971 12087 126 0,'0'0'113'16,"0"0"-21"-16,0 0-13 0,0 0-26 0,0 0-4 16,0 0-13-16,0 0-13 15,15-64-3-15,-13 50 3 0,-2-1 3 16,0 3-6-16,-3-1-1 0,-3 4-4 16,-5-1 1-16,-3 3-4 0,-1 2-4 15,-3 0-1-15,-1 4 1 0,0-1 0 0,-2 2-2 16,0 5-3-16,-1 4 1 0,1 7-1 15,-1 6 1-15,1 7-2 0,3 6 1 16,4 2 1-16,4 4-1 0,5-4-1 16,3 0 0-16,2-3-2 0,2-6-3 15,6-4 2-15,2-5 1 0,0-3-1 16,4-7 0-16,2-5-2 0,4-4 3 16,1-10 0-16,3-7 4 0,-3-3-2 0,0-4 1 15,-7-1 0-15,-1 0-2 16,-4 0 1-16,-3 0 1 0,-2-1 3 15,0 0 3-15,-2 2-2 0,1 3 4 16,-2 6-1-16,-1 5 0 0,0 4 0 16,1 5-1-16,-1-2-1 0,0 3 0 15,1 0-6-15,-1 3-2 0,4 6-2 0,-3 4-1 16,3 9 3-16,-1 1 2 0,0 5-2 16,1 3-1-16,-2 1 1 15,3 5 0-15,2 3 0 0,-2 2 1 16,4 8 0-16,-4-2 1 0,2 5-2 0,0-1 1 15,-3 0-1-15,1-1 2 0,-3-2-2 16,2-2 0-16,-3-1 1 0,-1-5-1 16,1 1 0-16,-1-3 1 0,-2-2-1 15,-4 1 0-15,-1-5 0 0,-2-4-2 16,-2 1-1-16,-2-7-3 0,-5-2-1 16,-1-8 1-16,0-2 2 0,-2-3 1 15,0-7 3-15,2-1 0 0,0-9 1 0,4-7-1 16,2-5 1-16,7-9 0 15,2-8 0-15,4-7 0 0,9-8-1 16,4-4 0-16,5-5-1 0,2-5-1 0,3 4 1 16,2 2 0-16,0 2 1 0,6 7 0 15,0 5 0-15,2 5-4 0,6 3-28 16,-2 2-43-16,2 1-48 0,-6 1-142 16</inkml:trace>
  <inkml:trace contextRef="#ctx0" brushRef="#br1" timeOffset="961442.8539">10516 11659 238 0,'0'0'205'0,"0"0"-169"0,0 0 5 15,0 0 21-15,0 0-25 16,0 0-16-16,0 0-11 0,-66 53 5 0,46-21 1 16,1 7 4-16,1 4 2 15,5 5-4-15,2 6-4 0,4 7-1 0,4 4 1 16,-1 6 6-16,2 1-3 0,0 6-7 16,-1 1-5-16,2 3 2 0,-1-1-2 15,1-2-3-15,1-3 0 0,0-6-1 16,7-5 1-16,4-4 0 0,4-6-1 15,5-3-1-15,1-5 2 0,5-3-2 16,4-6 0-16,-3-5 0 0,2-8 0 0,0-1 0 16,-4-7 0-16,-2-4 0 0,-2-5 0 15,-4-4 0-15,-4-4-2 16,-2-3-7-16,2-11-37 0,-1-8-27 16,3-10-35-16,-5-4-138 0</inkml:trace>
  <inkml:trace contextRef="#ctx0" brushRef="#br1" timeOffset="961868.7644">10696 12273 145 0,'0'0'77'0,"-8"-50"-21"0,-2 25-27 16,-1-1 16-16,3-2 28 0,-1 3-19 15,3 4 0-15,3 5-13 0,-2 1-1 16,4 8-5-16,0 4-2 0,1 0 1 16,0 3-5-16,0 0-9 15,4 6-10-15,6 7-7 0,8 6-3 16,6 6 11-16,3 7 9 0,2 5 1 0,0 1-4 15,3 4-5-15,-4 0-2 16,3 0 1-16,2-1 1 0,-2-2-2 16,0-2 0-16,0-4-3 0,-3-3-4 0,-5-1-1 15,-1-4-1-15,-4-1-1 0,-7-7 1 16,0-2 0-16,-8-3-1 0,-2-5 0 0,-1-4-3 16,0-1-9-16,-1-2-8 15,-2-2 0-15,-8-6-13 0,5-6-34 16,-5-5-22-16,5-6-39 0,0-6-86 15,4 1-127-15</inkml:trace>
  <inkml:trace contextRef="#ctx0" brushRef="#br1" timeOffset="962117.7887">11019 12007 336 0,'0'0'37'0,"0"0"15"0,0 0 23 15,0 0-4-15,0 0-15 0,0 0-18 16,0 0-17-16,0 0-12 0,0 0 9 15,-36 53 7-15,28-9 2 0,-4 5 0 16,0 4-6-16,-5 2-5 0,-3 5-1 16,-2-3-5-16,-7-2 1 0,4 0-1 15,-5-4-3-15,1-3-1 0,4 0 1 16,0-6-1-16,4-2 1 0,3-4-4 16,3-7-1-16,4-3-1 0,6-9-1 0,4-4-1 15,1-5 0-15,0-4-10 16,3-4-24-16,13-7-41 0,5-11-26 15,10-9-66-15,0-4-200 0</inkml:trace>
  <inkml:trace contextRef="#ctx0" brushRef="#br1" timeOffset="962395.172">11182 12576 274 0,'0'0'198'16,"0"0"-146"-16,0 0 6 0,0 0 10 15,-52 8-23-15,47-15-8 0,4-5-4 16,1-1-6-16,0-4-13 0,3 1 3 16,10 2 7-16,1 3-7 0,3 6-3 15,2 5-1-15,3 5-5 0,5 9 2 16,-6 2 0-16,-1 4 1 0,-4 5-2 16,-6-1 0-16,-3 5-2 0,-7 0-3 15,-1 0 2-15,-8 2-3 0,-8-2-1 16,-4 1-1-16,-5-4 0 0,-2-4 2 0,6-4-3 15,2-7-2-15,5-5-19 0,3-6-16 16,9 0-12-16,3-12-35 0,0-7-52 16,8 0-193-16</inkml:trace>
  <inkml:trace contextRef="#ctx0" brushRef="#br1" timeOffset="962802.839">11295 12136 247 0,'0'0'97'0,"0"0"-44"15,0 0 9-15,0 0 1 0,0 0 9 16,0 0-28-16,0 0-24 0,0 0-7 0,21-18-3 16,2 39 18-16,7 4 6 15,2 2 3-15,1 2 1 0,-2-1-9 0,0 1-10 16,1-4-1-16,0 0-5 15,-1-2-6-15,-2-6-2 0,-6 0-2 0,-4-3-1 16,-7-3-2-16,-2 1-1 16,-6-6 1-16,-2-3-4 0,-2-1-24 15,0-1-16-15,0-1-34 0,0-1-9 0,-2-6-7 16,-1-6-67-16,0-2-81 0</inkml:trace>
  <inkml:trace contextRef="#ctx0" brushRef="#br1" timeOffset="963162.5352">11792 12040 328 0,'0'0'89'0,"0"0"-30"0,0 0 3 15,0 0-6-15,0 0-25 0,0 0-8 16,0 0-4-16,0 0-3 0,0 0 2 16,-61 56 0-16,35-35-6 0,6 1-2 15,-3-3-1-15,1 0-2 0,3-2-3 0,3 0 1 16,2-1-1-16,4-3 0 0,1-1 1 15,5-2-1-15,1 0-2 16,-1 1 5-16,3 0-5 0,1 7 2 0,1-1 0 16,6 5 2-16,-1 5 1 15,4-1-1-15,-1 7 5 0,2 0-1 0,0 2-1 16,-3-1-2-16,2-1-1 0,-4 0 1 16,3-3-3-16,-4 1 0 0,1-3-2 15,0-3 0-15,-1 2 3 0,-1-6-2 16,0 0-2-16,2-1 1 0,-4-3-1 15,1 0 0-15,0-6 0 0,-2-3-1 16,1-3 0-16,-2-3-1 0,0-1 0 16,0-1-13-16,-3-4-24 0,-1-3-24 15,1-7-23-15,1-4-49 0,2-3-128 0</inkml:trace>
  <inkml:trace contextRef="#ctx0" brushRef="#br1" timeOffset="963517.0308">11802 11858 330 0,'0'0'119'0,"0"0"-76"0,0 0 2 0,0 0-1 15,0 0-17-15,0 0-15 0,0 0-4 16,66 21 7-16,-29 3 11 15,-1 7 3-15,2 4-1 0,-3 7-9 16,-4 7-4-16,-3 6 4 0,-3 8 2 16,-7 3-2-16,-5 2-1 0,-8 0-7 15,-5-4-5-15,-4 1-4 0,-9-7-2 0,-1-3 2 16,-3-4-1-16,-1-3-1 16,-3-8 2-16,-1-4-1 0,2-9 0 0,2-3-1 15,1-7 2-15,4-4-2 0,6-5 1 16,-2-3 0-16,4-4-1 0,0-1 2 15,-4-3-1-15,4-7-1 16,-5-4-16-16,4-1-39 0,-2-7-29 0,2-2-57 16,4 2-193-16</inkml:trace>
  <inkml:trace contextRef="#ctx0" brushRef="#br1" timeOffset="963935.6733">10692 13091 186 0,'0'0'273'16,"0"0"-215"-16,0 0-8 0,0 0-9 16,0 0-13-16,0 0-14 0,85-16 3 15,-34 14 9-15,9-2-6 0,-3 1-3 0,7 3 5 16,2-4-5-16,1 2 8 0,1-1-3 15,-1-1-4-15,-4 1-8 0,-6 0-5 16,-9 2-2-16,-7-2 0 0,-14 0-2 16,-5 1-1-16,-13-2-6 15,-8 0-23-15,-8 1-17 0,-12-2-1 16,-12 2-38-16,-7 0-12 0,-9 2-46 0,0-2-18 16</inkml:trace>
  <inkml:trace contextRef="#ctx0" brushRef="#br1" timeOffset="964333.178">10802 13056 212 0,'0'0'182'0,"0"0"-143"16,0 0-6-16,0 0 17 15,0 0 6-15,76 41-7 0,-41-40-3 0,7 4-7 16,-2-4-11-16,4 0-3 16,3 0-3-16,-3-1 1 0,3 0-10 15,-3-2-4-15,-4-2 2 0,-4 1-4 16,-2-3-1-16,-6 2-3 0,-2 0 2 0,-9 0-5 15,-8 3 0-15,-8 1 0 0,-2 0 0 16,-11 0-18-16,-11 0-39 0,-6 2 12 16,-10 5 0-16,-8 0 16 0,-7 2 16 15,-5-1 7-15,-3 4 6 0,-1 0 0 16,6 1 0-16,12-3 1 0,15 0 13 16,13-5 1-16,15-1-1 0,2-2-3 15,10-2-5-15,15 3 4 16,15-3-2-16,21 0 5 0,19-7 5 0,5-3-8 15,5 0-7-15,-3 0 7 0,-10 0 9 16,-8 2-1-16,-12-1-4 0,-11 3-10 16,-12 2-3-16,-14 2-1 0,-8 0-1 15,-12 1 0-15,-10-2-4 0,-8 0-23 0,-13 1-12 16,-5 0-15-16,-12 1-5 0,-3 1-25 16,1 0-8-16,2 0-66 0</inkml:trace>
  <inkml:trace contextRef="#ctx0" brushRef="#br1" timeOffset="969633.9066">11825 11754 163 0,'0'0'0'0,"0"0"-2"0,0 0-22 15,-61-53 1-15,41 44 4 16,0-3-16-16,1 4 18 0,3 3 13 0,-3-1-15 16</inkml:trace>
  <inkml:trace contextRef="#ctx0" brushRef="#br1" timeOffset="969778.3727">10870 11807 60 0,'0'0'53'0,"0"0"-53"15</inkml:trace>
  <inkml:trace contextRef="#ctx0" brushRef="#br1" timeOffset="969887.8039">10690 11971 163 0,'0'0'0'0,"-23"61"7"15,13-36 10-15,-4 1-1 0,-1 2-16 16,1 2 0-16,0 1-11 0,1-1-33 16,0 2-25-16</inkml:trace>
  <inkml:trace contextRef="#ctx0" brushRef="#br1" timeOffset="970441.8602">10487 12575 89 0,'-2'62'23'15,"1"-37"4"-15,1 3-8 0,0-2-6 16,0 1 4-16,0 0 3 0,0 1 12 0,3 1-14 15,3 1-1-15,-2 2 2 0,3-1 9 16,2 0-6-16,6 1-1 0,2-5-2 16,4 0-5-1,4-3-7-15,1-5-2 0,4 1-5 0,1-8 1 0,1 2 0 16,2-7-1-16,0 0-6 0,3-2-35 16,-1-4 2-16,4 1 0 0,-5 0-14 15,-1-2-7-15,3 0 25 0,-3 0 28 16,4-2 7-16,-3 1 4 0,0-3-2 15,0-1 14-15,-1-3 14 0,3 1-3 16,-1-4-10-16,3 0-10 0,-4 1-2 16,0-3-4-16,0-3 0 0,-1 4 1 15,1-5-2-15,0 0-7 0,3-1-50 0,-3 0-6 16,-2-1 27-16,0-1 36 0,-2 1 0 16,0 0 13-16,-3-1 23 15,1-1 8-15,3 0-2 0,-3-2-12 16,-3 1-7-16,2-1-4 0,0 0-6 0,-5-2 0 15,4 1-4-15,-6-2-2 0,-2 1-2 16,-1-3-3-16,-5 2 1 0,1-1 3 16,-8-1 18-16,2 1 9 0,-5-2 2 15,-1-1-5-15,-1 0-8 0,0-3 0 16,2-2-8-16,-3 0-2 0,0-4 2 16,-3-1-3-16,-2 1 0 0,-4 0-4 15,-2 3-3-15,-3-2-1 0,-1 1 0 16,-8-1 3-16,-2 0-1 0,-7 1-3 15,-2 0 0-15,-4 1-1 0,-6 5-1 16,2 3 2-16,1 2-1 0,-7 4 0 16,5 3-1-16,-1 2 1 0,2 6-1 15,3 0-1-15,2 2-21 0,-1 0-17 16,2-3-20-16,0-1-73 0,5-4-159 0</inkml:trace>
  <inkml:trace contextRef="#ctx0" brushRef="#br1" timeOffset="971327.0451">11676 11205 402 0,'0'0'4'0,"-64"-51"-4"0,26 34-1 16,-4 0 0-16,-6 1 1 0,-6 3-8 16,-3 1-16-16,1 0 10 0,-3 5-1 15,0 0 12-15,1 3 1 0,-1 1 2 16,1 3 2-16,1 0 0 0,-1 0 1 15,0 2 3-15,2 5-2 0,1 0 0 16,-2 5 0-16,2 3 1 0,0 0 1 0,-3 6-1 16,4 1-1-16,-1 5-1 0,4 1 0 15,5 4 2-15,1 2 0 16,3-2-2-16,1 5 1 0,1 0 2 16,-2 0-3-16,5 0-1 0,-5 0 2 15,4 1-3-15,-2 1 2 16,1-1 1-16,2 3-2 0,0-2 4 0,4 4 2 15,2 0-2-15,6 0 3 0,5 2 0 0,3-1-3 16,1 1-3-16,2-1-1 0,2-1 1 16,-1 0-2-16,0 0 1 0,-2 1-2 15,-1 0 1-15,3 0 0 0,1 4 3 16,4-1 9-16,3 2 1 0,1 0-1 16,4-1-1-16,3 0-1 0,3 0 2 15,4 0-7-15,3-2-3 0,1-2 0 16,5 0-1-16,1-1-1 0,3 0 1 15,4-3-1-15,2 0 1 0,3-4-2 16,6 2 0-16,2-2 0 0,7-2 0 16,3-5 0-16,5 0-1 0,4-3 1 15,4-1 0-15,4-2 0 0,3-2 2 16,3-1 3-16,4-1-3 0,3-3 2 16,2-1-2-16,4-3 2 0,-2-3-1 0,4-1-3 15,1-3-3-15,-3-4 3 0,0 1 0 16,-1-2 1-16,-2-3-1 0,0-1 1 15,-3-5-1-15,1-4 3 16,-1 0-3-16,-1-4 2 0,-2-3-2 0,0-2 2 16,1-2-2-16,-8-2 1 0,-2-2 1 15,-3-2 0-15,-5-7 0 0,-4-1 1 16,-2-4 1-16,-8-4 4 0,0-3 0 16,-10-5 1-16,-3-3 1 0,-4-5-4 15,-7-6 1-15,-6 0-2 0,-2-9 4 16,-10 4-1-16,-4-9-2 0,0 3 2 0,-7 1-2 15,-7-1 1-15,-3 5-2 16,-7 3 2-16,-3 0 1 0,-8 3-3 16,-6-2 0-16,-6 3 0 0,-8 0-1 0,-2 4-4 15,-11 5 0-15,-6 4 1 0,-9 9-2 16,-10 7 1-16,-7 9-14 0,-5 4-14 16,-9 7-22-16,-1 0-26 0,-1 3-111 15</inkml:trace>
  <inkml:trace contextRef="#ctx0" brushRef="#br1" timeOffset="983799.5539">11291 11639 75 0,'0'0'0'16,"0"0"-47"-16</inkml:trace>
  <inkml:trace contextRef="#ctx0" brushRef="#br1" timeOffset="984567.1356">11210 11605 47 0,'0'0'29'0,"0"0"-13"16,0 0 9-16,0 0 23 0,-48-52 11 0,40 38-29 15,-2-2-7-15,1 2-11 0,-2-1-8 0,1 1-4 16,0 2-1-16,-5-1-6 0,-1 0 4 16,-1-1 3-16,-4-3 5 0,0 2 7 15,-1-2 3-15,2 0 6 16,-2 3 2-16,0 1-2 0,3 4 3 16,1 0-3-16,0 3-6 0,2 2-4 15,-3 0-1-15,-1 1 0 0,-1 1-2 0,-4 1-5 16,-5 1-1-16,-5 0-1 15,-6 1-1-15,-2 4 2 0,-6 1-1 0,-7 5 1 16,-3-1-2-16,-8 7 0 16,-4 4 0-16,-2 2-1 0,-2 3 0 0,-1 0 0 15,-1 4 1-15,7-1 1 16,2-2-1-16,7 2 1 0,7-3 0 0,7 4 0 0,7-2-1 16,3 2 1-16,5 2 0 15,3 1 4-15,4 5 2 0,4 3-1 16,0 3 1-16,-1 4-2 0,4 1-1 15,0 0-1-15,3 0-1 0,1-3-1 16,4-3 0-16,-1 2-1 0,3-4 2 0,1 1-4 16,1-2 2-16,1 1 0 0,0-1 0 15,3 2 2-15,2-1-1 0,2 0 0 16,9 2 2-16,1-2 4 0,6-2 0 16,3-2 2-16,7 0-3 0,4-3-2 15,5-2 0-15,2-2 0 16,4-4 0-16,2-3 0 0,1 1 1 0,1-2-2 15,2-1-2-15,-1 1 2 16,2 1-1-16,-1-1-2 0,2 1 4 0,1 0-2 16,0 0-1-16,3 2-1 0,2-2 1 15,3 1-1-15,8-4 0 0,5-1 2 16,6-5-1-16,6-3 0 0,4-4 0 16,0-2-1-16,4-3-3 0,-3 4 3 0,1-3-1 15,-4 2 2-15,-2-1-1 16,-2-1 1-16,-2-2 2 0,-1-1 1 0,-2-2 4 15,3-8 4-15,2-5-4 16,3-5-4-16,-1-8 1 0,0-4 2 16,0-8 0-16,-5-4 1 0,0-3 5 0,-7-4-5 15,-2-5 1-15,-6-4-1 16,-4-3 0-16,-8-5-4 0,-6-6-3 16,-8-4 2-16,-8-3-1 0,-8-4 1 0,-10 2 0 15,-11 2 0-15,-9 1-1 0,-14 8 3 16,-14-1-2-16,-11 5 1 0,-9 5-2 15,-10 1-1-15,-10 5-1 0,-7 0 1 16,-6 5 1-16,-10 2-2 0,-11 4 0 0,-7 4-2 16,-8 8 2-16,-8 4 1 15,-1 10-1-15,1 2-5 0,5 8-25 16,5 3-33-16,5-4-60 0,3-2-186 16</inkml:trace>
  <inkml:trace contextRef="#ctx0" brushRef="#br1" timeOffset="1.00542E6">16476 13427 802 0,'0'0'0'0,"0"0"6"0,0 0-6 0,-22 53 0 16,13-39-6-16,-1-1-2 0,1-5-5 15,-4-4 3-15,0 0 1 0,-2-4 8 16,-2-3 1-16,2-5 0 0,-3-6 1 16,4-5-1-16,-1-5 1 0,0-8-1 15,5-3 1-15,0-7 0 0,5-4 1 0,5-7 1 16,1-4-3-16,12-1 4 15,3-5 1-15,7 3-3 0,3 4-2 16,3 3 1-16,4 3 0 0,-1 3-1 0,6 4-3 16,-2 2 3-16,3 4-2 15,7-1-30-15,1-2-56 0,2 0-66 0,-8 1-175 16</inkml:trace>
  <inkml:trace contextRef="#ctx0" brushRef="#br1" timeOffset="1.00596E6">17036 12323 259 0,'0'0'19'0,"21"-59"40"16,-12 38-2-16,-2 7 9 0,-6 5-7 15,0 4-13-15,-1 2-9 0,-4 1-5 0,-8 2-11 16,-4 0-9-16,-3 7-12 0,-8 6 0 16,-3 6 6-16,2 9-3 0,-2 7 1 15,3 10 1-15,5 7 5 16,4 9 0-16,1 6 2 0,3 5 2 15,2 2-1-15,3 0 5 0,1-3-2 16,4-4-2-16,3-10-8 0,1-7 0 0,10-5-4 16,6-6-1-16,5-3 0 0,1-7 0 15,5-5 0-15,0-8 1 0,2-6 1 16,0-6-3-16,0-4-1 0,-5-8 0 16,-1-7-25-16,-2-3-35 0,-9-4-51 0,-5 1-118 15</inkml:trace>
  <inkml:trace contextRef="#ctx0" brushRef="#br1" timeOffset="1.00642E6">16991 12505 458 0,'0'0'8'0,"0"0"-5"0,60-33 20 15,-38 33 24-15,1 2 0 0,3 7-12 0,-4 2-2 16,0 4-1-16,-3 1-9 0,-7 3-10 15,-1 4-4-15,-8 0-5 0,-3 4 0 16,-2 2-4-16,-8-1 1 0,-3 3 0 16,-8-2 1-16,1 1-2 0,0-2 0 15,4-8 1-15,-1-2-1 0,6-5-1 16,5-6 1-16,3-4 1 0,3-2-1 16,0-1 0-16,1-4 0 0,4-8 1 15,5-7 0-15,5-6 0 0,4-2-2 16,1 0 2-16,6-2-2 0,-3 1 0 0,4 2 1 15,-4 1 1-15,0-1-1 16,0 2 0-16,-4 1 0 0,1 0 2 0,-6 4-1 16,-3 2 4-16,-4 2 4 15,-5 2 5-15,-1 5 5 0,-1 1 1 0,-3 4 2 16,1 0-2-16,-8 0-10 16,3 5-5-16,-7 7-1 0,-4 5-3 15,3 5-1-15,0 6 1 0,6 2-1 16,0 2 1-16,6 0 0 0,3-1-1 0,1 0 2 15,8-1 0-15,0-2-2 0,4 0 0 16,1-1 2-16,-4-3-2 0,6 2-1 16,-3-7-9-16,2 0-38 0,-2-3-40 15,-5-3-49-15,3-4-139 0</inkml:trace>
  <inkml:trace contextRef="#ctx0" brushRef="#br1" timeOffset="1.00661E6">17463 12890 298 0,'0'0'157'16,"0"0"-137"-16,0 0 15 0,0 0 14 16,0 0-12-16,0 0 1 0,0 0-2 15,0 0-6-15,-27 60-10 0,14-45-4 16,-3 0-5-16,1 1 3 0,1-4-7 16,6-1-6-16,-2 0-1 0,7-3 1 15,-2-3 0-15,3-2-1 0,0-2-4 16,1-1-40-16,1-2-32 0,0-6-31 15,3-1-111-15</inkml:trace>
  <inkml:trace contextRef="#ctx0" brushRef="#br1" timeOffset="1.00704E6">17524 12480 414 0,'0'0'20'16,"0"0"4"-16,0 0 13 0,0 0 4 0,0 0 4 15,0 0-10-15,0 0 1 0,0 0-15 16,0 0 1-16,33 32 1 0,-34-14-1 16,-1-2-7-16,0-1-1 15,2-2-5-15,0-3-6 0,3 0-2 0,9 0 2 16,4-5-1-16,5 0 1 0,0-5-3 16,8-2 0-16,-5-5-11 0,0-4-1 15,-8 0 4-15,-3-5 8 0,-6 2 1 16,3-4-1-16,-5 0 1 0,-1 6-1 15,-1 1 4-15,-2 6 0 0,0 3 7 16,-1 0 6-16,0 2-2 0,0 3-6 0,0 9-5 16,0 7-3-16,-2 6 3 15,-1 9-1-15,-1 0 3 0,-1 2 5 0,-3-2-2 16,2 0-3-16,-1 0-1 16,0-2 3-16,-2 0 0 0,-1-1-2 0,-5-3 0 15,-1-1-1-15,-4-5-1 0,3-2-2 16,0-3-2-16,4-7 3 0,1-2-3 15,4-5 0-15,-1-3 0 0,0-5 1 16,0-6-1-16,4-6-6 0,-1-4-23 16,5-3-16-16,1-4-20 0,5-2-25 15,2-4-19-15,6-3-76 0,1 0-93 16</inkml:trace>
  <inkml:trace contextRef="#ctx0" brushRef="#br1" timeOffset="1.00731E6">17736 12139 410 0,'0'0'13'16,"0"0"24"-16,0 0 14 0,0 0-6 0,54-30-9 16,-31 45-3-16,1 4-7 15,3 9 1-15,-5 6-4 0,2 7-3 0,-3 9 0 16,-5 1-1-16,-4 3-1 0,-3 4 0 16,-3 0 0-16,-3 3-2 0,-3-2-6 15,0 2-7-15,-8-4-1 0,-2-5 0 16,-1-1 1-16,-7-5-2 15,-5-4 0-15,2-4 1 0,-5-5-2 0,3-4 0 16,3-11 0-16,3-5 0 0,3-8 1 16,-1-5-1-16,6 0 0 0,-1-10 0 15,0-4-8-15,4-6-24 0,-1-8-21 16,3-5-24-16,-1-9-73 0,4 3-190 16</inkml:trace>
  <inkml:trace contextRef="#ctx0" brushRef="#br1" timeOffset="1.00771E6">17043 12030 309 0,'0'0'19'15,"0"0"51"-15,45-64 5 0,-24 33 3 0,8-4-18 16,4-3-7-16,2-2-8 0,1 1-12 16,-1 0-9-16,-2 5-9 0,-4 6-6 15,-8 7-4-15,-8 8-4 0,-6 7-1 16,-4 4-1-16,-3 2-27 0,0 8-31 16,0 4-50-16,0 4-27 0,3 0-116 15</inkml:trace>
  <inkml:trace contextRef="#ctx0" brushRef="#br1" timeOffset="1.00787E6">17627 12064 463 0,'0'0'42'0,"60"-25"11"16,-27 0-12-16,-6 1 13 15,-4-2-10-15,-7 3-21 0,-5 3-14 0,-5 4-9 16,-3 4 0-16,-3 5 0 0,-2 0 0 15,-5 4-42-15,-8-1-107 0,2 0-323 16</inkml:trace>
  <inkml:trace contextRef="#ctx0" brushRef="#br1" timeOffset="1.04817E6">18445 12046 196 0,'0'0'18'16,"0"0"14"-16,-10-56 9 0,8 39-1 15,-1 2 12-15,0 1-10 0,1 2 3 16,-1-2-10-16,3 7-6 0,-1 1 8 16,1 2-1-16,0 2-12 15,0 2 1-15,0 0-7 0,0 0-4 0,0 0-4 16,0 0-5-16,0 4-1 0,0 5-3 15,5 7-1-15,0 7 2 0,0 8 2 16,1 4-2-16,-2 5 2 0,-2 2 8 16,0 3 1-16,-1 3-2 0,2 0 2 15,2 1 3-15,1-3-2 0,-2-2-5 16,4-3 0-16,-4-2-3 0,1-2 0 16,1-3-3-16,-2 2-1 0,-2 0-1 15,-1-4 1-15,0 1-1 0,-1-2-1 0,0-1 0 16,0-1 1-16,-3-4 0 15,-1-3-1-15,-1-5 0 0,2-3 1 16,1-5-1-16,0-3 0 0,-1-5-1 0,-3-1-6 16,1-7-18-16,-3-8-31 0,0-5-9 15,3-7-49-15,-1 0-104 0</inkml:trace>
  <inkml:trace contextRef="#ctx0" brushRef="#br1" timeOffset="1.04853E6">18445 12034 251 0,'0'0'214'15,"0"0"-206"-15,0 0 11 0,0 0 19 16,0 0 5-16,0 0-15 0,0 0-11 16,0 0-8-16,10-22 1 0,2 22-4 15,4 5 2-15,10 4 7 0,3 3 2 0,5 4-6 16,5 3 1-16,-1 1-4 0,1 2-1 15,1 2-2-15,-4-1-2 0,-5 1-3 16,-7-2 0-16,-7-1 0 0,-7-3 0 16,-9 0 0-16,-1-1 0 0,-12-2 0 15,-5 3 1-15,-6-4-1 0,-8 1 2 16,-4 0-1-16,-6-5 0 0,-3 0 0 16,-3-2 0-16,-1-2-1 0,5-2 0 15,2-4-2-15,6 0 2 0,3-4 1 16,4-2 1-16,8 1 3 0,3-2 3 15,5 1 1-15,7 3-2 0,4 1 1 16,1 0-5-16,0 2-1 0,1 0-2 0,7 0-11 16,12 0-45-16,8-1-28 0,2-4-78 15</inkml:trace>
  <inkml:trace contextRef="#ctx0" brushRef="#br1" timeOffset="1.0496E6">18698 12700 117 0,'0'0'25'0,"0"0"22"0,0 0 2 15,-18-57-12-15,12 43 7 0,-1 0-11 16,3 1 3-16,-1-2 0 0,-1 4-7 15,3 0 2-15,0 5 1 0,2 2-2 0,1 0 3 16,0 4-6-16,-1-1 1 0,1 1-9 16,0 0-1-16,0 0-4 0,0 0-6 15,0 0-2-15,2 8-3 0,9 6-2 16,3 4 2-16,6 8 11 0,1 4 5 16,-1 1-3-16,2 3 4 0,2-2-2 15,-5 0-3-15,1-3-2 0,2 0 0 16,-3-1-4-16,-2-4 0 0,-2-1-3 15,-4-1-2-15,-1-5-1 0,-3-2-2 16,-1-4 0-16,-1-2 0 0,-4-4-1 16,-1-2 0-16,0-3 0 0,0 0 0 15,0 0 3-15,-7-3 0 0,-2-4-3 16,-3-2 0-16,-1-3-19 0,0-1-15 0,-2 0-15 16,4-3 1-1,4 1-22-15,-2-4-23 0,5-2-28 0,2 2-60 16</inkml:trace>
  <inkml:trace contextRef="#ctx0" brushRef="#br1" timeOffset="1.04987E6">18928 12535 335 0,'0'0'10'0,"0"0"16"15,0 0 28-15,0 0 16 0,0 0-10 0,0 0-21 16,0 0-27-16,0 0-11 0,-17 26 10 15,3 9-2-15,-3 4 8 16,2 5-1-16,0-4-3 0,1-2-1 0,3-2-1 16,-2-3-2-16,0-1 4 0,1-4-1 15,0 0 1-15,-1-2-3 0,-2-5 0 0,0 1-2 16,4-5-1-16,2-1-3 16,-3-3-1-16,7-2-2 0,1-4-1 0,1-4 0 15,3-2 1-15,0-1-1 16,0-3-2-16,6-5-22 0,2-9-24 0,10-4-25 15,8-7-48-15,-4-1-145 16</inkml:trace>
  <inkml:trace contextRef="#ctx0" brushRef="#br1" timeOffset="1.05019E6">19091 12959 357 0,'0'0'16'16,"0"0"38"-16,0 0 11 0,0 0-11 15,0 0-11-15,-57 20-9 0,52-28-5 16,3-4-6-16,0 0-5 0,2-3-2 16,4-3-2-16,6 5-3 0,5 1 3 15,0 6 0-15,5 3 0 0,0 3 0 16,1 7 1-16,4 4-2 0,-3 2 1 0,0 4-3 16,-1 1-3-16,-5 1 2 0,-6 1-3 15,-2 0-4-15,-5 2-1 0,-3-2-1 16,-6 1 0-16,-4 0-1 15,-7-3 0-15,-1 1 2 0,-7-4-2 16,1-2 0-16,-2-5 1 0,4 0-1 0,4-5 0 16,3-3-7-16,3 0-15 15,8-8-14-15,4-3-14 0,1-4-7 0,10-6-33 16,8-3-51-16,2-1-173 16</inkml:trace>
  <inkml:trace contextRef="#ctx0" brushRef="#br1" timeOffset="1.05053E6">19270 12466 396 0,'0'0'36'0,"0"0"-27"0,0 0 9 15,0 0 26-15,0 0 7 0,0 0-11 16,0 0-11-16,0 0-4 0,61-29-3 16,-37 42 1-16,-1 3-6 0,2 4-1 15,-1 5-1-15,1 3-1 0,-3 0 3 16,-1 2-4-16,4-3 5 0,-5-1-5 16,0-4-1-16,2 0-1 0,-5-4-3 15,0-2-3-15,-7-3-4 0,1-4-1 0,-6-5 0 16,-4-2 1-16,0-2-1 15,-1 0 0-15,0-2-4 0,0-4-33 0,-1-6-31 16,1-1-36-16,-1-3-44 16,1 2-80-16</inkml:trace>
  <inkml:trace contextRef="#ctx0" brushRef="#br1" timeOffset="1.05093E6">19842 12340 341 0,'0'0'16'0,"0"0"29"15,0 0 31-15,0 0-7 0,0 0-8 16,0 0-24-16,0 0-9 0,0 0-7 16,0 0-14-16,-75 0-5 0,44 15-1 15,1 3 3-15,2 0-2 0,6 1 0 16,4 0 2-16,1 0-1 0,3 2 1 16,0-4 0-16,8 2 0 0,1-2 0 15,0-4 0-15,4 3 0 0,-1-6 0 0,2 1-1 16,0-1 1-16,0-2 2 0,0 2 2 15,3 2 0-15,3 5 0 0,0 2 3 16,1 5 0-16,3 4 3 0,-4 0-4 16,3 2 1-16,-4 1-2 0,1-1-3 15,-1 1-2-15,-2-1-1 0,0-2 1 16,0 3-2-16,1-4-1 0,-1 4 1 16,-1 2-2-16,-1-1 0 0,1 1 0 15,-1-1 0-15,0-4 0 0,1-1 0 16,2-2 0-16,-3-5 1 0,2-2-1 15,-1-4 0-15,-1-3 1 0,2-3 0 16,-3-6-1-16,0 1 0 0,0-3 0 16,0 0 0-16,0-3 0 0,-1-3-21 15,-2-3-39-15,-4-5-25 0,-3-5-55 16,3-3-216-16</inkml:trace>
  <inkml:trace contextRef="#ctx0" brushRef="#br1" timeOffset="1.05416E6">20684 11622 278 0,'0'0'65'16,"0"0"-41"-16,0 0 17 15,0 0 13-15,0 0-4 0,0 0-27 16,-75 66-11-16,37-28 0 0,-2 3 3 16,0 6 6-16,0 1-7 0,4 2-4 15,9 0-2-15,8 0 5 0,9-1-4 0,7 1 5 16,3 0-2-16,10-1 2 0,4-3-2 16,3-2 6-16,5-7-4 0,6-5-2 15,6-5 3-15,3-6 0 16,7-6 0-16,-2-6-4 0,0-6-2 15,-4-3-4-15,-7-2 0 0,-6-5-3 16,-8 0-1-16,-5-1 1 0,-5-1-2 0,-7 2-2 16,0-1-23-16,-11-3-21 0,-2 3-32 15,-6-4-73-15,0 0-202 0</inkml:trace>
  <inkml:trace contextRef="#ctx0" brushRef="#br1" timeOffset="1.05674E6">20934 11938 200 0,'0'0'72'16,"-3"-24"-36"-16,3 15 0 0,0 2 16 16,2 0 5-16,4 0-4 0,0-1-16 15,3 1-7-15,4 2-6 0,-2 1-7 16,4 3 2-16,0 1-6 0,1 2 1 15,1 8 2-15,1 4-5 0,-3 4-4 16,1 2-2-16,-6 5-2 0,-2 2-2 16,-4 2 1-16,-4 0 1 0,-5-2-2 0,-8 1 0 15,-4-1-1-15,-2-2 1 0,-4-1-1 16,3-3 0-16,3-6-2 0,4-3-6 16,4-5 6-16,2-4-1 15,7-3 3-15,-1 0 1 0,1-2 0 0,0-8 3 16,5-2-1-16,5-3-3 0,7-7 1 15,5 4-1-15,4-2 2 16,2-2-1-16,3 6-1 0,-1-3 1 0,-1 2 0 16,-1 0 2-16,0 0 1 0,-4-1 2 15,-1 0 4-15,-4 3 3 0,0-2 1 16,-6 2-2-16,-2 4 2 0,-5 0-2 16,-2 2-2-16,-4 1 0 0,0 1-1 0,0 0-2 15,0 2-2-15,0 2-1 16,-1 0 0-16,-1 0 1 0,1 3-2 15,1 0 2-15,-1 0-2 0,-2 3-3 16,-5 8 0-16,-2 9 0 0,-3 7 0 16,-3 6 0-16,1 2 0 0,2-1 1 0,3-2-1 15,2 0 0-15,2-2 1 16,3-4-1-16,3-3-1 0,3-4 1 0,5-2 0 16,5-4 1-16,4-5 0 0,2-3 0 15,3-5-1-15,0 0 0 0,-2-6-7 16,-2-2-52-16,-1 0-44 0,-6-1-60 15,-3 1-260-15</inkml:trace>
  <inkml:trace contextRef="#ctx0" brushRef="#br1" timeOffset="1.05703E6">21556 12274 434 0,'0'0'39'15,"0"0"8"-15,0 0-3 0,0 0-10 16,0 0-18-16,0 0-7 0,-20-60 2 16,24 43-2-16,4 3 2 0,0 3 6 0,2 5 5 15,0 4-1-15,2 2-4 0,1 5-7 16,0 5-3-16,-1 2-1 0,0 4 0 16,-5 3 1-16,-2 1 0 0,-5 0 0 15,-1 3 1-15,-8-1-1 0,-3 0-3 16,0-1-2-16,-4 0 1 15,1-3-3-15,-1-4 2 0,3-2-2 0,-1-6 0 16,6-5-34-16,4-1-19 0,4-7-28 16,0-5-45-16,7-2-145 0</inkml:trace>
  <inkml:trace contextRef="#ctx0" brushRef="#br1" timeOffset="1.05751E6">21994 11947 370 0,'0'0'100'0,"0"0"-94"15,0 0 2-15,0 0 44 0,0 0 12 0,0 0-26 16,0 0-18-16,0 0-10 0,22-32-6 16,-22 38 2-16,1 6 4 0,0-4 4 15,2 2-6-15,3-1-3 0,1 0-3 16,6 0 0-16,2-4 1 0,3 0-1 15,3-3 0-15,-1-2-1 0,5 0 0 16,-5-4-1-16,-3 0-2 0,0-3 2 16,-6 1-4-16,-3 1 4 0,1-4 2 15,-4-2 0-15,1 0-2 0,0-1 1 16,-2 0 2-16,-3 0 0 0,2 4 4 16,-1 1 6-16,-2 1 0 0,0 5 1 15,0 1 2-15,0 0-3 0,0 0-8 16,0 7-5-16,1 2-5 0,1 7 5 15,2 2 2-15,0 1-1 0,1 1 0 16,-1 0 2-16,-1-1-3 0,-3 3 1 0,0 1-1 16,-3 2 1-16,-6 0 1 0,-1 0-2 15,-1-2 2-15,-3-3 1 0,-1-1-3 16,2-5 1-16,2-2 1 0,1-3 4 16,-1-2 2-16,0-2-3 0,0-1 0 15,-4-1-1-15,2-2-4 0,0-1 2 16,0 0-2-16,0 0 0 0,1-4-3 15,5-2-19-15,4-4-18 0,3-2-10 16,9-4-17-16,4-3-48 0,1-1-126 0</inkml:trace>
  <inkml:trace contextRef="#ctx0" brushRef="#br1" timeOffset="1.05783E6">22307 11673 370 0,'0'0'45'0,"0"0"8"15,0 0-17-15,20-54 19 0,-17 54-4 16,2 0-22-16,6 3-12 16,3 8 2-16,4 3 3 0,2 6-9 0,3 1-1 15,1 5 1-15,-5 4-5 0,-2-1-2 0,-2 7-1 16,-2-1 1-16,-6 6-2 16,-1-2 1-16,-2 1 1 0,-4-4-1 15,0 1-2-15,-6-3-2 0,-2-1 1 16,-3-1-1-16,-3-4-1 0,-2 1 0 0,-4-3 2 15,0-2-2-15,-3-2 1 16,-2-3 1-16,3-2-2 0,0-2 1 0,6-3-1 16,4-5 1-16,4-2 0 0,5-4-1 15,3-1 0-15,-1 0 0 0,1-2 2 16,0-4-2-16,-1-2-10 0,-1-2-21 16,0-3-30-16,-2 2-40 0,0-1-73 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9:12:36.892"/>
    </inkml:context>
    <inkml:brush xml:id="br0">
      <inkml:brushProperty name="width" value="0.05292" units="cm"/>
      <inkml:brushProperty name="height" value="0.05292" units="cm"/>
      <inkml:brushProperty name="color" value="#FF0000"/>
    </inkml:brush>
  </inkml:definitions>
  <inkml:trace contextRef="#ctx0" brushRef="#br0">25476 4692 162 0,'0'0'19'0,"0"0"-10"15,0 0 1-15,0 0 5 0,-48-51 14 16,37 42-5-16,2 0-4 0,-5-1-7 16,-1-1 1-16,-1 1-3 0,-3 0-1 15,0 3-3-15,-2-1 3 0,-2 2 0 16,2 2 1-16,1 0 3 0,-2 1 1 16,0 3-1-16,1 0-7 0,0 0-4 15,-3 0-1-15,2 6-1 0,-5-1-1 16,4 3 1-16,-3 2-1 0,2-2 1 15,-1 5-1-15,5 1 1 0,-1 1 0 0,1 1-1 16,1 0 0-16,2 3 0 16,2 0-1-16,-3 3 2 0,-1-1 1 15,0 3 1-15,-2 0 4 0,-3-1-3 16,2 2 2-16,1-2-2 0,-2 2 2 0,2 0 0 16,2 0 0-16,-1 2 2 0,3-1-1 15,0-1 4-15,3 0-3 0,0-3-2 16,4 1 5-16,2-2 1 0,-2 1 1 15,5-2-5-15,0-1 2 0,-1 3-1 0,2 0 0 16,2 0-2-16,-3 1-1 0,1 0 4 16,1 1-3-16,0-3-2 15,2 4-1-15,-1-2 2 0,-2 1-2 16,1 2-3-16,-1 0 2 0,3 1 1 16,0 2 0-16,1-3 0 0,0 5 1 15,0-3 0-15,0 2 0 0,2 1 2 0,1-1-3 16,4 2 2-16,-3-1 0 0,6-5-2 15,-3 3-2-15,4-3 2 16,-3 3-3-16,2-2-1 0,-3 1 1 0,1-1 0 16,-3-2-1-16,4 2 2 0,-4-4-1 15,2 1 1-15,1-1-2 0,-1-2 1 16,5 1 1-16,0-3 0 16,4 1-2-16,1-3 1 0,4 0-1 0,1-1 2 15,1-2-1-15,1 0-1 0,5-2 1 0,-3-1 0 16,1 0-1-16,2-1 0 15,-3 1 2-15,2-1-2 0,0-2 2 16,-2 1-4-16,2-4 2 0,1-1-3 16,-3-1 2-16,2-3 1 0,1 0 1 15,-4-3-1-15,5-4 0 0,0 0 1 0,-1-2 0 16,-2-2-1-16,3-2 1 0,0 0-1 16,-1-1 2-16,-1-1-2 15,0 0 0-15,-1 0 0 0,-1 2 0 0,0-4 0 16,-3 5 0-16,4-3 0 0,-3-1 1 15,2 0 0-15,2-1-1 16,-2-2 0-16,1-2 0 0,-3 0 1 0,4 0-1 16,-1-4 1-16,-2 2 1 0,1-3-2 15,-5 0 3-15,0 1 3 0,0-1-1 16,-2-1 0-16,-1 2 0 0,-1-4-1 16,-3 1 2-16,-3-3-2 0,4 1-1 15,-4 1 0-15,0-1 0 0,-4 1 1 16,-2-2-1-16,1 2 3 0,-4 0-1 0,-2-2-1 15,0 0-2-15,-2 1 0 16,-2-2-1-16,0-1 2 0,-1-1-3 0,0-1 1 16,-3-2 1-16,3 2-2 15,-3 1 1-15,1-2 0 0,-3 2 1 0,3 1-1 16,-2 3 0-16,0 0 2 0,-3 2-1 16,1-2 0-16,0 1-2 15,-1 2 0-15,0 0 2 0,-2 3-2 0,2 0 0 16,-5 1 0-16,0-1-2 0,-5 3 2 15,0-1-2-15,-6 1 2 0,-3 1 2 16,-4 1-2-16,-5 0 0 0,-8 2 0 16,-3 3 0-16,-4 2 0 0,0 4 0 15,2-1 1-15,7 2-1 0,9 1-1 16,6 0 1-16,11 0-42 0,5-2-15 16,5-9-69-16,6-4-230 15</inkml:trace>
  <inkml:trace contextRef="#ctx0" brushRef="#br0" timeOffset="5420.865">19186 9137 45 0,'0'0'3'0,"0"0"-1"0,0 0 22 16,0 0 38-16,0 0-27 0,0 0-4 15,0 0 0-15,-1 3-3 0,1-3 0 16,0 0-4-16,0 0-2 0,-2 0-1 16,2 0 1-16,0 0-4 0,0 0-7 15,0 0-1-15,0 0-2 0,0 2-1 0,-1-2-5 16,1 0 2-16,0 0-2 0,0 0-2 15,0 0 1-15,-1 0 1 0,1 0 0 16,0 0 1-16,0 0-1 0,0 0 3 16,0 0 2-16,0 0-1 0,0 0 1 15,0 0 0-15,0 0-2 0,0 0-2 16,0 0-3-16,0 0 1 0,0 0 0 16,0 0-1-16,0 0-1 0,0 0 1 15,0 0 0-15,0 0 0 0,0 0 0 16,0 0-4-16,1 0-23 0,2 0-33 15,-1 0-35-15,0-5-31 0</inkml:trace>
  <inkml:trace contextRef="#ctx0" brushRef="#br0" timeOffset="17772.1055">26554 6423 319 0,'0'0'110'16,"0"0"-74"-16,0 0-22 0,0 0 36 15,0 0-29-15,0 0-12 16,0 0 20-16,12 63 10 0,-10-31-5 0,0 2-13 15,-1-5-6-15,-1 0-4 0,0-1 0 16,0-5-2-16,0-1 1 0,1-5-2 16,0-3-4-16,2-3-1 0,-2-5-2 15,1-2-1-15,-2-3 1 0,0 1 0 16,0-1-1-16,0-1-13 0,-1 0-39 16,-5 0-35-16,-6 0-66 0,-2 0-83 15</inkml:trace>
  <inkml:trace contextRef="#ctx0" brushRef="#br0" timeOffset="17996.2239">26068 6811 309 0,'0'0'61'0,"0"0"-29"16,0 0 2-16,0 0 19 0,0 0 6 16,0 0 1-16,54 24-8 0,-18-20-10 15,5 0-17-15,4-1-7 16,1-2-1-16,2 1-1 0,4 1-1 0,1-2-4 15,2 2 1-15,6-2 1 16,-2-1-6-16,2 0-2 0,-6 0 0 0,-6 0-2 16,-7 0-2-16,-8 0 1 0,-10 0-2 15,-8 0 0-15,-9 0-4 0,-7 2 3 16,-8 5-33-16,-9 1-45 0,-6 1-38 16,-1-6-95-16</inkml:trace>
  <inkml:trace contextRef="#ctx0" brushRef="#br0" timeOffset="18225.9996">26229 6867 38 0,'0'0'385'0,"0"0"-348"0,0 0-25 0,0 0 8 16,0 0 53-16,0 0-11 0,21 62-1 16,-12-40-19-16,-2 1-6 0,-1 4-1 15,-3 0-7-15,-1-1-7 0,0 2-5 16,-2-2-1-16,-1 2-5 15,-3-2-3-15,0-2-6 0,1 2 2 0,-2-5-2 16,1-1-1-16,4-1 1 0,-1-3-1 16,1-3 0-16,4-5-7 0,4 0-52 15,5-5-41-15,6-3-28 0,1-4-132 16</inkml:trace>
  <inkml:trace contextRef="#ctx0" brushRef="#br0" timeOffset="18568.3593">26598 6929 462 0,'0'0'30'0,"0"0"-24"15,0 0-1-15,0 0 46 0,-59 71 11 16,43-45-17-16,5 0-2 16,-3 1-17-16,3 0-7 0,3-2 2 0,-2 0 1 15,5-2-7-15,0 0-1 0,3 0-4 16,2-1-3-16,7 1-4 0,2-4 1 15,5-2-1-15,3 1 0 0,1-7-2 16,8-1 1-16,2-6 0 0,1-4 0 16,2 0-1-16,-4-4 0 0,-5-5 1 0,-4 1-1 15,-8-3-1-15,-2-2 0 16,-8 0 1-16,-5 0 1 0,-9-2-2 0,-8-1 1 16,-7 2 0-16,-7 2-1 0,-3 4-1 15,-4 5 0-15,2 3 1 0,3 2 0 16,5 3 0-16,7-1 0 0,5 0 0 15,12-2-1-15,7-1-1 0,2-1-33 16,10-1-53-16,10-8-72 0,2-6-146 16</inkml:trace>
  <inkml:trace contextRef="#ctx0" brushRef="#br0" timeOffset="19212.8395">28181 6285 240 0,'0'0'54'0,"0"0"-46"0,0 0 10 15,-57-37 37-15,41 36 1 16,0 1-27-16,0 0-3 0,-1 7-7 0,2 5-5 16,1 3-1-16,0 6 3 15,1 5 0-15,3 7-2 0,-1 5-1 0,1 6-2 16,3 6 4-16,-3 7-5 0,2 3 1 16,-3 6-4-16,2 5 3 0,1 4-1 15,0 2-7-15,4-2 1 0,1-1-1 16,2-5-1-16,1-2 2 0,0-6 6 0,3-5 2 15,2-4-3-15,1-4 0 0,0-4-3 16,-2-4-1-16,1-4-3 0,-4-1 1 16,0-8 2-16,-1-1-2 15,0-4 2-15,-3-3-1 0,-5-4 0 16,-1-1 0-16,-6 0 1 0,-2-3 2 16,-5 0 2-16,-4-2 3 0,-4-4-3 0,-1-2 2 15,0-3-4-15,0 0-2 0,1-7 2 16,2-5-2-16,0-4 0 0,5-6-4 15,5-3-2-15,4-6 2 0,8-6 0 16,6-2-1-16,9 0-47 0,12-4-38 16,8 0-93-16,3 4-186 0</inkml:trace>
  <inkml:trace contextRef="#ctx0" brushRef="#br0" timeOffset="19981.6388">28225 6896 278 0,'0'0'70'16,"0"0"-36"-16,0 0 4 15,45-55 35-15,-30 47-14 0,3 2-21 0,0 2-3 16,1 2-6-16,0 2-8 16,0 0-3-16,-1 4-5 0,-1 2 1 15,-5 2-5-15,-2 0-1 0,0 4-2 0,-7 2-3 16,-3 4-1-16,0 1-1 0,-10 5 0 16,-4 1 0-16,-7 1 1 0,1 0-2 15,-2-2 0-15,1-3-1 16,4-3-3-16,5-6-4 0,3-2 3 0,5-5 0 15,3-3 4-15,1-2 1 0,0-1 1 16,4-6 1-16,8-6-1 0,5-5 0 16,1 0-1-16,4-3 0 0,2 3 0 15,-1 0 0-15,0 0 0 0,2 3 0 16,-1-3 0-16,2 2 0 0,-2 0 2 16,-3 1-1-16,-1-3-1 0,-4 3 8 15,-5 2 3-15,-2-1-1 0,-3 3 3 16,-1 3 3-16,-4 0-1 0,-1 3-6 0,0 3 0 15,-3 0 1-15,-2 0 0 16,-1 2-3-16,1 0-2 0,-6 6-1 0,-1 7-2 16,-1 6-1-16,0 8 0 15,0 4 1-15,1 2 1 0,1 1 0 16,3-4 0-16,5 1 0 0,3-2 1 16,1-4-2-16,8 0-1 0,5-6 1 15,4 1 0-15,5-4-1 0,3-5 0 16,1-1 1-16,1-4 1 0,-4-3-3 0,-1-2-2 15,-3-1 1-15,-5-2 1 0,-5-1 0 16,-2-3 2-16,-6 0-1 0,-1 0 0 16,-1 0 1-16,-1-1 0 0,-10 0-1 15,-4 2-1-15,-5 0-10 0,0 1-49 16,0-4-57-16,-1-1-83 0</inkml:trace>
  <inkml:trace contextRef="#ctx0" brushRef="#br0" timeOffset="21631.478">27625 8048 346 0,'0'0'17'0,"0"0"-13"15,0 0 0-15,-36-17 16 0,27 17 19 16,0 1-3-16,0 5-7 0,1 3-11 15,-4 4-3-15,2 8-1 0,0 2 11 16,-2 8-1-16,4 4 2 0,-1-1-8 16,3 2-5-16,0-2 6 0,3-5-1 15,3-3-6-15,0-5-4 0,1-1 0 16,5-7-5-16,3-1 2 0,4-4-3 0,3-1 2 16,2-6 3-16,8-1 1 15,-1-8 1-15,4-5-1 0,-3-2-1 0,-3-4-2 16,-4-1-2-16,-7 1-1 0,-4-2 2 15,-5-1 2-15,-3 1 7 0,-2 0 2 16,-8 0-6-16,-3-1-3 16,-6 2-2-16,-6-3-1 0,-1 3-2 0,-5 2-1 15,2 4-4-15,1 5 4 0,5 3-1 16,4 1-2-16,3 1-26 0,7 0-28 16,6-4-34-16,3 0-102 0</inkml:trace>
  <inkml:trace contextRef="#ctx0" brushRef="#br0" timeOffset="22634.5208">27888 5661 440 0,'0'0'5'0,"0"0"7"16,0 0 10-16,0 0 45 0,1-62-11 16,13 45-18-16,6 1-8 0,4-1-10 15,3 3-5-15,6 0 1 0,2 4-1 0,3 3-2 16,-2 2 1-16,-1 5-5 0,-2 0-1 15,-4 4 2-15,-7 8-2 0,-3 0-5 16,-6 3 0-16,-6 6-1 0,-7 2-1 16,-4 6 0-16,-13 1 0 15,-6 4 2-15,-7 2-3 0,-4 1 1 16,-5 0 1-16,2-4-2 0,1-1-2 0,4-2 2 16,5-9 0-16,5-3 0 15,9-5 1-15,8-6-1 0,5-1 0 0,9-5 0 16,10-1-2-16,14 0 2 0,8-9 1 15,11 0 0-15,6-2 1 0,-4 0-2 16,1-1 1-16,-3 2-1 0,-10-3 0 16,0 3 0-16,-14 2 2 0,-6 4-1 15,-11 1 0-15,-6 3-1 0,-5 0 0 16,-7 0 0-16,-6 5 0 0,-8 2-13 16,-3 1-56-16,-7-5-73 0,5-3-202 15</inkml:trace>
  <inkml:trace contextRef="#ctx0" brushRef="#br0" timeOffset="24204.1864">29483 6835 384 0,'0'0'8'0,"0"0"-4"16,0 0 5-16,-66-32 39 0,46 26-14 15,0 4-5-15,1 0 7 16,2 4-12-16,-3 7-6 0,0 5-8 16,2 8 1-16,0 2 1 0,3 6-1 0,3-1-2 15,2 2-1-15,7 1-3 0,0-5 1 16,3-4-4-16,0-2 0 0,3-8 0 16,4 0 0-16,4-7-2 0,4-4 0 15,2-2 1-15,0-6 2 0,3-8-2 16,-2-4 1-16,-1-2 1 0,-6-3-2 15,-7-2-1-15,-2-1 1 0,-2-4-1 16,0 0 1-16,-1-5-1 0,-3-5 0 0,2 0 1 16,-5-2-1-16,3 0 0 15,2 5 0-15,1 7 1 0,1 8-1 0,1 9 1 16,2 5-1-16,-1 6 0 0,2 2 5 16,0 7 2-16,0 9-6 0,6 8 5 15,-6 5 5-15,2 4 5 0,0 0-4 16,-3 2-3-16,0 1-1 0,1-4 3 15,-1 3 2-15,1-2-1 0,-1-3-5 16,-1-2-3-16,1-2-2 0,1-2-1 16,2-4 0-16,-3-6-1 0,3-4 1 15,-1-4-1-15,-1-5-1 0,-1-1 1 16,6-7 0-16,1-7 3 0,2-7-2 16,4 0 1-16,-4-8-1 0,0-1 1 15,1-2-2-15,0-3 1 0,4 4-1 0,0 2 0 16,5 7 0-16,0 4 0 0,-3 8 0 15,-1 9-1-15,-3 1 1 0,1 7-2 16,-5 6 1-16,-1 3 1 0,-3 5-1 16,-3 1 1-16,-4 1 1 15,-2 3-1-15,-7-2 0 0,2 0 1 0,-3-1-1 16,3 0 0-16,-4-5 0 0,3-5 2 16,4 0-2-16,1-6 0 0,2-5 0 15,1 1 0-15,0-3 0 0,4-6 0 16,5-6 0-16,5-4 1 0,-1-3-1 15,2-4 1-15,-1 1-2 0,0-4 2 16,-2-2 0-16,-3 1-1 0,3 1 0 16,-2 5 0-16,-2 4 1 0,4 6-1 15,-4 7 0-15,2 4 0 0,0 5 0 16,-1 7-2-16,6 4 2 0,-3 4 0 16,-4 3 7-16,2-2 1 0,-4-1 1 15,2-2-2-15,-2-2-4 0,0-2 1 16,5-3-2-16,2-3 0 0,6-2-1 0,-1-5 0 15,8-1 0-15,7 0-1 0,3-3 0 16,8 0-27-16,1-2-29 0,3-3-52 16,-6-2-140-16</inkml:trace>
  <inkml:trace contextRef="#ctx0" brushRef="#br0" timeOffset="24785.8109">30926 6267 305 0,'0'0'47'15,"-13"-52"-42"-15,1 40-2 0,3 5 31 16,-4 1 21-16,-3 4-27 0,0 2-10 15,-2 2 2-15,-1 11 0 16,2 6 1-16,-2 6-3 0,4 7-1 16,0 7-2-16,3 7 0 0,3 6-2 15,2 5 0-15,5 8 6 0,0 6-5 16,2 5-1-16,0 4-5 0,2 4 1 0,1-2-7 16,2-3 2-16,-1 0-2 15,-2-3 0-15,-2-1 1 0,0-9-3 0,0-2 1 16,-5-6 1-16,-1-6-1 0,2-2-1 15,-6-5 0-15,1-3 1 16,-3-3-1-16,-1-6-2 0,0-2 2 0,1-5 0 16,-2-5 0-16,-3 0 1 0,-3-7-1 0,0-2 2 15,-2-5 0-15,1-4-2 16,-3-3 2-16,2-3 1 0,3-7-1 16,1-8-1-16,0-6 0 0,3-3 1 15,0-6-1-15,3 2-1 0,7-1 0 0,2 0-25 16,3 4-45-16,3 6-110 0</inkml:trace>
  <inkml:trace contextRef="#ctx0" brushRef="#br0" timeOffset="25601.8949">30142 8442 400 0,'0'0'46'0,"0"0"-33"16,0 0 1-16,0 0 46 0,0 0-14 16,0 0-18-16,0 0-6 0,-42-23-7 15,32 31-7-15,2 5-3 0,-4 4 8 16,3 2 2-16,1 6 0 0,2 0-1 15,-2 2-6-15,6 0-3 0,2 0 3 0,0-3-1 16,4-1 1-16,6-3-4 16,2-4-2-16,2-2 1 0,3-4-1 0,6-3 0 15,-2-6 0-15,5-1-1 16,0-3 2-16,2-6-3 0,-1-4 2 0,-3-6-2 16,-1 1 2-16,-6-4 0 15,-4-1-1-15,-3-2-1 0,-8 2 3 0,-2-2 4 16,-4-2 10-16,-9 0-6 0,-3 2-6 15,-7-1-3-15,-4 5-1 0,-5 1-1 16,-1 5 0-16,0 4-1 0,0 3-1 16,2 2 1-16,3 1-8 0,5 1-40 15,6-3-24-15,3-8-98 0,10-2-312 16</inkml:trace>
  <inkml:trace contextRef="#ctx0" brushRef="#br0" timeOffset="26286.2114">30577 5505 460 0,'0'0'7'0,"0"0"-1"16,0 0 16-16,0 0 50 0,0 0-45 15,0 0-15-15,0 0 9 0,-32 65 6 16,21-38 1-16,9-1-7 0,2-1-4 0,4-6-8 16,9-2-1-16,3-2 1 15,7-4 4-15,5-4 1 0,2-3-1 0,0-3-3 16,-3 0-3-16,0-1-2 0,-8 0-1 16,-4 0-4-16,-2-2 2 0,-4-1-2 15,-2 2 1-15,-3-4 0 16,-4-2-1-16,0-3 2 0,0-5 0 0,0-4-2 15,-2-3 0-15,-2-2 1 0,-1 2-1 16,2 5 0-16,0 7 0 0,2 7 0 16,0 3 1-16,0 2-2 0,-1 11 1 15,-4 11-4-15,1 8 4 0,-5 4 10 16,3 3 10-16,-2-5-3 0,4-2-7 16,3-1-6-16,1-1-4 0,1-1 1 15,1-4-1-15,4 1 0 0,1-1 0 16,-1-3-6-16,-3 4-83 0,-1-8-101 15</inkml:trace>
  <inkml:trace contextRef="#ctx0" brushRef="#br0" timeOffset="27135.0057">31326 6676 766 0,'0'0'0'0,"0"0"7"0,0 0-7 0,0 0 0 15,0 0 2-15,0-50-1 0,0 47 0 16,0 2 2-16,0 1 2 0,0 10 3 16,0 7-8-16,0 8 1 0,1 7 2 15,1 4 4-15,0 2 6 0,1 2 1 16,1 1-2-16,-2 1-2 0,-2-1-1 0,0 0-3 15,-2-1-1-15,-6-2-4 0,3-3 0 16,-4 0 2-16,1-4-3 0,-4 0 0 16,-1-2 0-16,2-3 1 0,-1-2-1 15,0-4 0-15,3-3 0 0,0-3 2 16,3-5-2-16,-1-3 0 0,4-1 0 16,0-2 1-16,1-3 0 0,-2 0-1 15,-4-7 3-15,3-5 0 16,-6-3-3-16,5-8 2 0,-3-2-2 0,5-5 1 15,3-3-1-15,1 1 0 0,4-1 0 16,7 3 1-16,3 6-1 0,2 1 0 16,3 4 1-16,-1 3 0 0,1-1-1 0,1 4 0 15,2 2 0-15,-1 0 1 16,-1 5-2-16,-1 4 0 0,1 2-1 0,0 1-70 16,-5 2-49-16,-1-3-105 15</inkml:trace>
  <inkml:trace contextRef="#ctx0" brushRef="#br0" timeOffset="27487.2622">31906 6965 398 0,'0'0'0'15,"0"0"2"-15,0 0 11 0,-31-58 46 16,21 48-28-16,-2-1 1 0,0 3-2 16,-2 1-8-16,4 2-1 0,0 3 0 15,2 1-7-15,-1 1-2 0,4 1-2 0,-2 3 0 16,4 3-2-16,-2 4-4 0,-2 0 2 16,2 4 1-16,2 1 2 15,-1-1-1-15,-1 1-2 0,3 0 1 16,-1-1 0-16,2-1 0 0,1-3 0 0,0 1 4 15,0-1-3-15,4-5-2 0,3 1-2 16,1-2 0-16,4-2 1 0,2-1-2 16,1-2-2-16,-2 0 1 0,0 0-2 15,-3-3 0-15,-5-1-1 0,-5-3-53 16,-6-1-72-16,-7-2-230 0</inkml:trace>
  <inkml:trace contextRef="#ctx0" brushRef="#br0" timeOffset="27785.3979">31113 6597 316 0,'0'0'60'0,"0"0"-48"16,23-56 8-16,-17 53 58 15,-4 3-13-15,2 8-29 0,4 8-23 16,-3 7 11-16,0 7 10 0,1 4-5 16,-1-1-6-16,-1-1-9 0,8-1-7 15,3-2-5-15,4-2-2 0,10-1 0 16,6-4-3-16,3-6-83 0,-3-6-120 15</inkml:trace>
  <inkml:trace contextRef="#ctx0" brushRef="#br0" timeOffset="28181.9323">31877 6635 335 0,'0'0'14'15,"0"0"2"-15,-5-54 44 16,3 46 33-16,2 5-20 0,0 1-25 0,0 2-8 16,0 0-9-16,1 7-15 0,3 6-11 15,5 5 3-15,1 5 21 0,2 8 1 16,-1 2-5-16,-1 2-2 0,-2 1-7 16,-4-1-5-16,-1 1-6 0,-2-3 0 15,-1 2-4-15,0-4-1 0,0-2 1 16,0 0-1-16,-3-3 0 0,1-1-31 15,1-5-50-15,1-2-25 0,0-9-74 0,0-4-257 16</inkml:trace>
  <inkml:trace contextRef="#ctx0" brushRef="#br0" timeOffset="28560.0494">32059 6815 482 0,'0'0'2'0,"0"0"0"0,0 0 24 16,0 0 45-16,0 0-27 0,0 0-13 16,54 14 5-16,-46 0-9 0,1-1-8 15,3-1 0-15,-1-1-5 0,3 1-7 16,1-2-4-16,-1-2-2 0,3-2-1 16,0-4 1-16,-5-2-1 0,2 0-13 15,-3-5-17-15,-3-1 9 0,-1-6 12 16,-3-2 7-16,0 0 2 0,-2-5 0 0,-2 3 0 15,1 0 0-15,1 5 1 16,-1 3-1-16,0 5 3 0,0 3-1 0,1 0 5 16,0 13-1-16,4 4-4 15,1 7 7-15,-1 6 15 0,2 3 2 16,-3 2-5-16,0 2-2 0,0-3 3 16,-2 3 5-16,-3-1-5 0,0-1-8 15,-10-1-3-15,-8 1-2 0,-8-1-2 0,-8 2-7 16,-7-2 0-16,-7 2 0 0,-9-1-1 15,-11 0-34-15,-7-2-59 0,-9-4-93 16,5-8-251-16</inkml:trace>
  <inkml:trace contextRef="#ctx0" brushRef="#br0" timeOffset="29481.0573">25920 9564 355 0,'0'0'35'0,"0"0"-8"0,0 0 6 16,0 0 24-16,0 0-17 0,0 0-19 15,0 0-2-15,61-20 1 0,-31 20-7 16,6 3-4-16,0 1-2 0,-1 1-6 16,-1 0 0-16,-4 3 1 0,-7 2-2 0,-6 1 0 15,-6 5-22-15,-10-2-48 16,-2 3-49-16,-10-3-84 0</inkml:trace>
  <inkml:trace contextRef="#ctx0" brushRef="#br0" timeOffset="29619.2969">25884 9780 402 0,'0'0'21'0,"0"0"-8"16,0 0 27-16,0 0 24 0,0 0-18 16,68-25-24-16,-28 16-8 0,9 0-8 15,0 2-5-15,3 2 1 0,-5 1-2 16,-1 4 0-16,-7 0-48 0,-5 0-131 16</inkml:trace>
  <inkml:trace contextRef="#ctx0" brushRef="#br0" timeOffset="29863.5751">26784 9290 558 0,'-3'-50'6'0,"3"37"-5"15,0 6 16-15,0 3 42 0,0 3-4 16,0 1-12-16,0 0-23 0,1 2-15 15,4 10-3-15,4 5-2 0,5 7 1 16,0 2 3-16,3 2 0 0,-1 0-1 16,0 1-3-16,-2 1-3 0,-3-1 2 0,0 3 0 15,-7 2-36-15,-2-2-34 16,-2-1-38-16,-9-3-81 0,-3-8-170 0</inkml:trace>
  <inkml:trace contextRef="#ctx0" brushRef="#br0" timeOffset="30056.4953">26489 9736 466 0,'0'0'18'0,"0"0"14"16,0 0 10-16,0 0 7 0,0 0-21 15,83-42 3-15,-41 35 1 0,7-2-10 16,1 1-4-16,3 2 0 16,0-2 1-16,-4 2-2 0,-2-2-5 0,-5 3-8 15,-3 0-3-15,-7 1-1 0,-3 4 0 0,-9 0 0 16,-3 0-1-16,-6 8 1 15,-6 1-25-15,-5 3-50 0,-7-1-43 16,-6-1-85-16</inkml:trace>
  <inkml:trace contextRef="#ctx0" brushRef="#br0" timeOffset="30280.1437">26725 9724 462 0,'0'0'13'0,"0"0"4"0,0 0-6 0,0 0 14 15,0 0 29-15,0 0 5 0,13 50-11 16,-6-36-11-16,-2-1-2 16,-2 2-4-16,-1 0-9 0,-2 4-4 0,0 0-2 15,0 2-6-15,0 2-6 0,-1 1-2 16,-1-1-1-16,2 0 1 0,0 1-2 16,0 0 0-16,6-3-2 15,1-2-50-15,5-3-40 0,2-4-40 0,-1-8-152 16</inkml:trace>
  <inkml:trace contextRef="#ctx0" brushRef="#br0" timeOffset="30629.9435">27153 9784 532 0,'0'0'12'0,"0"0"7"16,0 0 5-16,-51-5 16 0,28 20-1 15,1 2-5-15,-1 4 1 0,3 4-9 16,3 1-7-16,0 3-2 0,3 1 0 0,1 1 0 16,6 0-1-16,2-2-7 15,3-2-1-15,2-2-4 0,2-3-1 16,4-1-3-16,5-6 1 0,6-2 0 16,0-3 1-16,4-3-1 0,3-5-1 15,0-2 0-15,0 0 0 0,-1-7 0 16,-4-3 0-16,-3 2 0 0,-6-3 0 0,-4 0 0 15,-5-4 1-15,-1 3 0 0,-9 0 1 16,-6 1-2-16,-5 0 0 0,-4 4-2 16,-6 3 1-16,-4 4-1 0,-2 0-1 15,1 4 2-15,4 3-1 16,5 0-9-16,7-3-17 0,8 1-25 0,9-3-22 16,3-2-83-16,9-3-196 15</inkml:trace>
  <inkml:trace contextRef="#ctx0" brushRef="#br0" timeOffset="31944.5099">28118 9564 298 0,'0'0'86'0,"0"0"-76"0,0 0-1 16,59-52 55-16,-39 47-3 0,0 2-18 16,5 3-12-16,-2 0-5 0,-4 2-10 0,-1 5-4 15,-4 2 0-15,-2 2-3 0,-7 5-4 16,-5 2-1-16,0 3 0 0,-7 3-3 16,-6 3 1-16,-7 2-1 0,-2 0 1 15,-1-2-2-15,-1-2 0 0,5-2 0 16,3-6-1-16,4-6 2 0,4-3-2 15,4-3 1-15,2-2 0 0,2-3 1 16,0 0 0-16,2-8 0 0,2-5 3 16,7-3-3-16,1-3-1 0,5-1 0 15,3-2 1-15,-1 2-1 0,1 0 0 16,-2-2 0-16,3-1 1 0,0 1-1 16,-3 0 0-16,0 2 0 0,-1-2 1 15,-2 4 1-15,-4-1 2 0,1 3 8 0,-4 3 1 16,-5 1-1-16,-1 3 1 15,-2 2 2-15,0 4-3 0,0 0-1 0,0 3-1 16,0 0 2-16,-1 0-3 0,-1 3-4 16,-4 8-5-16,-2 6 0 0,-2 11 0 15,4 1 1-15,2 5 3 16,1 2 6-16,2-4 0 0,1 0-1 16,1-6 1-16,5-3 1 0,3-4-6 15,5-1-1-15,2-4-2 0,7-5 2 0,2-6-2 16,6-3-1-16,1-1 0 15,1-5 0-15,-4-2-1 0,-8-1-25 16,-4 1-46-16,-4-4-29 0,-6 4-52 16,-4-3-133-16</inkml:trace>
  <inkml:trace contextRef="#ctx0" brushRef="#br0" timeOffset="32293.3211">28655 9275 433 0,'0'0'4'16,"0"0"-3"-16,0 0 12 0,55-42 62 0,-43 40-22 15,0 1-24-15,0 1-2 0,1 2-13 16,-6 6-7-16,2 5-2 0,-5 3 0 16,-2 4-1-16,-2 2-1 0,-2-1 1 15,-5 1-3-15,-1-2 2 0,0-4-3 16,-2-4 4-16,7-2-1 0,-1-4 5 15,3-3 5-15,1-3-1 0,1 0-2 16,8 0-1-16,8-3 2 0,10-5 8 16,1-2 0-16,4 0-10 0,-4 0-5 15,-3 1-1-15,-4 1 0 0,-4 0 0 16,-6 2 1-16,-4 1 0 0,-2 4 2 16,-4 1-4-16,-1 0 3 0,0 0 2 15,0 0-3-15,0 0-3 0,-5 0-1 16,-1 1-3-16,-5 6-23 0,-6 2-41 0,1-4-46 15,-1 1-136-15</inkml:trace>
  <inkml:trace contextRef="#ctx0" brushRef="#br0" timeOffset="32968.9398">28186 10035 212 0,'0'0'9'0,"0"0"4"0,0 0 33 15,0 0 0-15,0 0-1 0,0 0 13 16,0 0-19-16,0 0-9 15,-14 1-2-15,14-1 1 0,0 0-7 0,5 0-8 16,4 1-5-16,7 2 7 0,9-1 8 16,7-1-3-16,5-1-1 0,4 0-2 15,5 0-3-15,1-1 0 0,3-1-1 16,0-1 0-16,2 0 0 0,-3-1-1 16,-2 2 0-16,-8-3-3 0,-5 2-5 15,-10 1-3-15,-8 1 2 0,-10 1 0 0,-4 0-1 16,-2 0-3-16,0 0 2 15,0 0-1-15,0 0 1 0,-5 0-2 16,-6 2-2-16,-4 2-14 0,-5 3-33 0,1 0-18 16,0-2-13-16,1 2-52 15,2-2-93-15</inkml:trace>
  <inkml:trace contextRef="#ctx0" brushRef="#br0" timeOffset="33375.9661">28416 10213 381 0,'0'0'16'0,"0"0"10"0,0 0 30 15,0 0 10-15,0 0-19 0,0 0-11 16,0 0-9-16,0 0-7 16,63-47-10-16,-41 44 0 0,0 2-1 15,0 1 2-15,-4 0-5 0,-1 6-1 16,-5 1-3-16,-4 3 0 0,-2 2-2 15,-3 2 0-15,-3 4 1 0,-9 1 1 0,-7 3-2 16,-3 0 0-16,-6 1 0 0,-1-2 0 16,-2-2 0-16,2 1 0 0,0-3 0 15,5-1 0-15,-1-1 0 0,5-7 0 16,6 0 1-16,4-5 0 0,4-2 0 16,3 0-1-16,4-1 1 0,9 0 1 15,13-1 2-15,10-6 2 0,10-1-1 0,2-2 0 16,-2 2-5-16,-3-1 1 15,-2 0 1-15,-1 3-1 0,-5 0-1 16,-3 1 12-16,-7 3 6 0,-12-1-12 16,-5 3-4-16,-7 0-1 0,-1 0 1 15,0 0 0-15,0-1 0 0,-6 1-2 0,-3 0-2 16,-3 0-33-16,3-2-21 0,0-4-42 16,7-5-62-16,2-2-165 0</inkml:trace>
  <inkml:trace contextRef="#ctx0" brushRef="#br0" timeOffset="33793.5285">29100 9347 285 0,'0'0'68'0,"0"0"-64"15,0 0 2-15,0 0 51 0,0 0 20 16,0 0-46-16,0 0-21 0,0 0-9 16,10-1-1-16,-7 29 23 0,0 5 16 15,1 7 1-15,-1 6-14 0,-1 6 0 16,-1 10 0-16,-1 0-5 0,0 4 4 15,0 0 0-15,-2-3-1 16,-4-5-7-16,2-7-6 0,2-6-1 0,2-5-4 16,0-6 2-16,0-3-1 0,0-7 1 15,1 1-2-15,1-7-1 0,1-1 0 16,2-3-1-16,-4-6 0 0,0-1-1 16,-1-3-3-16,0-1 0 0,1-2 1 15,-1 1-1-15,1-2-2 0,-1 0-8 16,2 0-38-16,5 0-45 0,2-6-43 0,5-2-127 15</inkml:trace>
  <inkml:trace contextRef="#ctx0" brushRef="#br0" timeOffset="34060.7313">29380 10132 460 0,'0'0'21'0,"0"0"2"15,0 0-8-15,0 0 56 16,0 0-22-16,-21 52-11 0,21-46-12 0,2 1-11 16,7 1-5-16,0-2 3 0,5 2 3 15,5-4 2-15,6-1-4 0,-4-1-3 16,1-2-5-16,-3-2 0 0,-5-3-2 16,-3-3 0-16,-5 0 1 0,-4-3 3 15,-2-1 8-15,-2-1-6 0,-5-3-5 0,-9-3-4 16,-1-2-1-16,-8 0-1 0,1-2-4 15,2 1-27-15,2-2-32 0,7 0-13 16,2-5-39-16,6-1-88 0</inkml:trace>
  <inkml:trace contextRef="#ctx0" brushRef="#br0" timeOffset="34394.8193">29395 9506 375 0,'0'0'5'16,"39"-53"-4"-16,-19 37 20 15,-1 4 49-15,0 0-23 0,1 5-8 16,-1 1-8-16,-2 2-8 0,-2 4-1 16,-4 3-7-16,1 4-4 0,-6 6-1 15,1 3-5-15,-1 6 0 0,-5 2-3 16,0 1 1-16,-1 1 1 0,0-5 0 16,0-3-2-16,0-2 3 0,1-8 1 0,4 3 0 15,2-6 2-15,1-3 2 0,9 0 4 16,6-2 11-16,6-5 0 0,2-5-9 15,2-3-8-15,0-2-4 0,-2 0 0 16,1-2-2-16,-3 2 4 0,-5 1-4 16,-3 1 1-16,-8 3-1 15,-3 3 2-15,-7 4-3 0,-1 0 1 0,-2 2-1 16,0-1 1-16,-5 2-2 0,-9 0-3 16,-4 6-44-16,-4 3-38 0,-4 1-39 15,6-1-130-15</inkml:trace>
  <inkml:trace contextRef="#ctx0" brushRef="#br0" timeOffset="36655.189">30520 9755 315 0,'0'0'19'0,"1"-9"2"0,1 6-1 16,4 3 51-16,-1 2-22 0,9 5-18 15,2 6 1-15,3 1 2 0,2 6-3 16,4-1-6-16,-5 0 2 0,-1-1-5 16,-2-5-5-16,0 1-4 0,-3-2-1 15,-1-2-1-15,-4 0 0 0,0-4-3 0,-2 0-4 16,-1 0-2-16,-2-3 0 16,-3-1-2-16,0-2 1 0,-1 2-1 15,0 1 0-15,0-2-30 0,0 2-43 0,-2-3-40 16,-2 0-60-16,-1-6-79 15</inkml:trace>
  <inkml:trace contextRef="#ctx0" brushRef="#br0" timeOffset="36893.3384">30710 9647 367 0,'0'0'4'0,"0"0"3"15,0 0 49-15,0 0-2 0,0 0-24 16,0 0 13-16,-33 64-4 0,20-35-7 15,-2 2-10-15,0 1 2 0,-2-4-7 16,2 1-2-16,-1-1-3 0,4-3-4 16,2-1-3-16,-1-3-3 0,6-1 2 15,-2-5-3-15,4-2-1 0,2-5 1 16,1-1-1-16,0 0 0 0,2-5-1 0,6-1-1 16,1-1-23-16,9-1-29 0,7-9-45 15,-3-2-119-15</inkml:trace>
  <inkml:trace contextRef="#ctx0" brushRef="#br0" timeOffset="37349.936">31206 9631 582 0,'0'0'6'15,"0"0"-4"-15,0 0 16 0,0 0 39 16,0 0-33-16,0 0-12 0,0 0 11 16,0 0 0-16,54 11-7 15,-41 3-4-15,1-1 0 0,0 1-2 16,2-1-7-16,-1 1-1 0,3-2 0 16,0 2-2-16,2-1 0 0,-1-2 0 0,-5-4-5 15,-1-2-32-15,-3-4 11 16,-4-1 8-16,-2 0 12 0,-1-5 5 0,-2-5 1 15,1-3 0-15,-1-3 3 0,-1-2-3 16,1 0 0-16,0 3 1 0,1 0 1 16,2 6 0-16,-1 1 3 0,0 4 12 15,-2 4 1-15,2 0-6 0,0 6-9 16,3 7-1-16,-2 5 2 0,-3 4 11 16,-2 3 2-16,-10 1 1 0,-4-2-3 0,-5 3-6 15,-5-2 2-15,-3 0 0 16,-2-2-3-16,1 0-3 0,3-3-3 15,-3-3-2-15,4-1-3 0,1-3 3 0,8-4 0 16,2 0 0-16,8-6 0 0,3-3-5 16,3 0-33-16,1-7-18 15,7-7-15-15,8-4-47 0,-1-3-115 0</inkml:trace>
  <inkml:trace contextRef="#ctx0" brushRef="#br0" timeOffset="37631.2728">31559 9360 490 0,'0'0'3'0,"56"-48"-1"16,-29 43 1-16,-1 5 52 0,-2 4-8 0,-1 5-14 15,-3 7-6-15,-5 4-7 0,-6 4-11 16,-5 4-1-16,-1 1 3 0,-3 1 1 16,-6-2-6-16,-1 2-1 0,-1-2 0 15,3-6-1-15,2-5 1 16,3-3-1-16,6-6 1 0,9-2 0 0,12-4 3 15,9-2 8-15,4-3 0 16,2-6-8-16,-5-2-4 0,-1-3-2 16,-4 0 1-16,-4 1-1 0,-5 0-1 15,-9 6-1-15,-6 1 2 0,-7 3-2 16,-1 3-1-16,-9 2-2 0,-6 7-46 0,-9 6-29 16,-7 1-33-16,-2 1-63 0,2-1-107 15</inkml:trace>
  <inkml:trace contextRef="#ctx0" brushRef="#br0" timeOffset="37866.2775">31123 10126 488 0,'0'0'7'0,"0"0"-1"0,0 0 29 15,0 0 9-15,0 0-2 0,0 0 15 16,62 13-13-16,-17-18-16 0,9-1-4 15,9-1 1-15,4-2 1 0,5-1-9 16,0 1-4-16,-6-2-6 16,-1 3-2-16,-10-1-5 0,-9 6 1 0,-11 1 1 15,-11 2-2-15,-12 1-4 0,-12 6-30 16,-10 3-55-16,-15 2-67 0,-2-1-79 16</inkml:trace>
  <inkml:trace contextRef="#ctx0" brushRef="#br0" timeOffset="38097.9985">31406 10257 356 0,'0'0'28'0,"0"0"-23"16,73 18 35-16,-48-14 1 0,-7 3-2 15,-8 3 5-15,-6 1-20 16,-5 6-20-16,-9 1 2 0,-7 1 1 0,-5 0 5 16,-3-2 6-16,-4 3 2 0,5-7 3 15,2-3 0-15,7-1 4 0,7-4 0 16,8-3 0-16,2-2-6 0,15 0-7 15,13-7-4-15,12-2-3 0,12-3-4 16,6-3-3-16,0-1-1 0,-2 2-1 16,-4-2-27-16,-5 0-26 0,-5 0-24 0,-8-2-61 15,-9 1-139-15</inkml:trace>
  <inkml:trace contextRef="#ctx0" brushRef="#br0" timeOffset="38406.3011">32292 9335 486 0,'0'0'3'16,"3"-52"-3"-16,-3 41 3 0,0 4 40 16,0 3 25-16,0 3-14 0,0-1-24 15,0 2-12-15,0 6-13 0,0 6-3 16,0 9-2-16,0 8 10 0,3 7 11 15,1 1 19-15,2 7-20 0,-2 2 2 16,-2 3-6-16,-1 0 4 0,-1 3-2 16,-1-2-6-16,-4-3 1 0,2-1-3 15,-2-4-4-15,1-3-2 0,-1-2 0 16,1-4-2-16,2-2-2 0,0-2 1 16,1-2 0-16,1-1-1 0,0-4-4 15,0-1-31-15,1-4-46 0,4-2-41 0,4-8-71 16</inkml:trace>
  <inkml:trace contextRef="#ctx0" brushRef="#br0" timeOffset="38666.4291">32598 9901 254 0,'0'0'241'16,"0"0"-232"-16,0 0-8 0,-37 57 56 0,17-37 27 15,6-2-30-15,4-2-14 0,6 0-5 16,3-2-13-16,1 0-12 16,4-2 0-16,7 0-4 0,5-5 0 15,4-2-2-15,2-5-1 0,0 0 0 16,-3-6-3-16,-5-2 1 0,-5-2 2 16,-6-3-3-16,-3 0 2 0,-4-1 0 15,-9-6 0-15,-6 2-2 0,-3-4-24 0,-1-1-39 16,0-6-26-16,4-5-66 0,6 0-184 15</inkml:trace>
  <inkml:trace contextRef="#ctx0" brushRef="#br0" timeOffset="39033.2074">32540 9108 192 0,'0'0'248'16,"26"-61"-240"-16,-14 44-1 0,-4 4 54 0,0 4 20 15,-4 6-26-15,1 0-20 0,-2 3-17 16,-2 6-4-16,4 4-10 0,-2 8 1 16,3 2 1-16,0 3 0 0,1 1-3 15,1-1 0-15,3 1-2 16,4 0 0-16,3-3 0 0,6-1-1 16,2-5-2-16,0-6 1 0,-4-3-4 0,-5-6-8 15,-1-3 1-15,-5-7 7 16,-4-6 4-16,0-3 1 0,-3-4 0 0,-3-1 1 15,-1-1-1-15,0 5 0 0,-1 5 0 16,-3 4 2-16,2 7 0 0,2 3 5 16,-2 3 12-16,0 14-9 0,-1 5-10 15,0 11 8-15,1 6 20 0,1 1 4 16,1 0-12-16,0 0-5 0,3 1-1 16,2 3-5-16,1-1-5 0,-4 2-4 0,-2 1 0 15,-3 2 0-15,-8 0-38 16,-7-3-85-16,2-10-149 0</inkml:trace>
  <inkml:trace contextRef="#ctx0" brushRef="#br0" timeOffset="39565.448">26523 12637 429 0,'0'0'27'16,"0"0"-8"-16,0 0-14 16,0 0-2-16,55-3 9 0,-29 1 0 15,6-2 1-15,-1 4-7 0,-1 0-4 0,-5 1-1 16,-5 5 1-16,-7 5-2 0,-6 1-2 15,-6 3-50-15,-3 5-90 0,-9-3-39 16</inkml:trace>
  <inkml:trace contextRef="#ctx0" brushRef="#br0" timeOffset="39695.2533">26515 12848 357 0,'0'0'13'0,"0"0"13"16,0 0 31-16,0 0 2 0,0 0-13 0,0 0-9 15,0 0-13-15,57 6-3 0,-20-12-13 16,6 0-2-16,2 1-6 0,0 0 2 15,-4 2-1-15,-3 0-1 0,-1 0-15 16,-2 0-88-16,-8-1-98 0</inkml:trace>
  <inkml:trace contextRef="#ctx0" brushRef="#br0" timeOffset="39933.3241">27355 12380 462 0,'0'0'8'0,"0"0"-3"16,-4-50 35-16,4 49 39 0,0 1-20 15,0 0-28-15,0 3-20 0,1 6-6 16,5 10-5-16,5 4 4 0,2 5 9 16,5 2 3-16,0 0-9 0,3 2-5 15,-2-3 1-15,-1 0-1 0,1 0-2 16,-5 2 0-16,-1 1-1 0,-7-2-9 15,-4 3-46-15,-2-1-30 0,-11-4-20 16,-5-1-75-16</inkml:trace>
  <inkml:trace contextRef="#ctx0" brushRef="#br0" timeOffset="40093.0841">27175 12915 396 0,'0'0'15'0,"0"0"13"15,0 0 43-15,0 0 4 0,0 0-33 0,0 0-26 16,72-29-5-16,-34 19 5 0,6 2-8 0,1 1-3 15,0-1 0-15,-1 1 1 16,-6 2-4-16,-7 2 0 0,-9 3-2 0,-7 0 0 16,-7 3-2-16,-5 3-56 0,-3 0-104 15,-7-1-158-15</inkml:trace>
  <inkml:trace contextRef="#ctx0" brushRef="#br0" timeOffset="40294.6662">27268 12966 481 0,'0'0'14'0,"0"0"-3"0,0 0-6 0,0 0 39 16,5 52 21-16,-1-35-8 0,1-2-20 15,-1 1-12-15,-1 1 8 0,0 0-2 16,0-2-2-16,0 3-13 0,2 0-9 0,-3 1-3 16,2-1-1-16,-1 2-3 0,1 1 0 15,1-2-2-15,0 1-23 0,4-2-48 16,-1-3-15-16,3-2-67 15,-1-9-127-15</inkml:trace>
  <inkml:trace contextRef="#ctx0" brushRef="#br0" timeOffset="40550.6855">27549 13089 125 0,'0'0'365'0,"0"0"-338"0,0 0-11 16,0 0 13-16,0 0-12 0,0 0 14 0,0 0 17 15,0 0-6-15,-18 59-18 16,18-46-1-16,1-1-5 0,4-2-9 0,1-2-3 16,3-2 0-16,-4-2 0 0,-2-1-3 15,-3-2-1-15,0-1 0 16,-1 2 0-16,-6-1 3 0,-6 2 9 0,-11 2-9 16,-6 1-3-16,-7 2-2 0,3-3 1 15,8 1-1-15,13-2 0 0,9-2 0 16,6-1 0-16,10-1-27 0,11-2-74 15,8-10-42-15,4-4-327 0</inkml:trace>
  <inkml:trace contextRef="#ctx0" brushRef="#br0" timeOffset="41101.1495">27622 12823 400 0,'0'0'40'0,"0"0"2"0,0 0 24 16,0 0-11-16,0 0-30 0,-51 6-7 15,35 15 8-15,-5 5 2 0,-1 9 0 16,1 6-5-16,-1 3 5 0,2 1 0 15,5-1-6-15,4-1-1 0,5-3-4 16,6-4-7-16,2-5-6 0,9-5 0 16,3-4 2-16,9-7-5 15,3-6 0-15,5-4 2 0,3-5 0 0,2-5-3 16,-1-6 2-16,-2-5-1 0,-7 1 0 16,-9-2 1-16,-9 1-1 0,-7-2-1 15,-3 1 3-15,-10-1-2 0,-9 1-1 16,-8 6 0-16,-10 2 0 0,-4 5-2 15,-1 4-5-15,4 5 6 0,8 5 1 16,12-1 0-16,9 2 0 0,10-2-3 16,4-3-2-16,13-1-24 0,11-2-23 15,11-3-27-15,7-8-53 0,-1-3-169 0</inkml:trace>
  <inkml:trace contextRef="#ctx0" brushRef="#br0" timeOffset="41768.6403">28483 11819 355 0,'0'0'5'0,"0"0"-2"15,-52-16 2-15,35 17 56 0,0 4-18 16,4 2-3-16,1 0-6 0,3 2-8 16,1 3-7-16,3 2-1 0,1 4 4 15,2 6-3-15,2 6-6 0,0 5-2 0,4 4-2 16,4 8 1-16,-1 3 0 0,-2 6 0 16,0 4-2-16,-3 1-1 15,2 1 0-15,-4-1-2 0,0 2-2 16,0-4-1-16,0-3 0 0,0-1-1 15,3-4-1-15,-1 0 1 0,1 1 2 16,-1-3-3-16,-2 0 1 0,-2-1-1 0,-4-2 2 16,-6 1-2-16,0-8-1 15,-1 3 0-15,-1-5 1 0,1-5 0 0,8-6-1 16,1-6 1-16,4-4 0 16,3-4 0-16,5-2 0 0,6-3 0 0,6-2 2 15,5-2-2-15,3-2 1 0,6-1 0 16,0 0 2-16,3-4-3 0,-3-1 0 0,1-2 1 15,-2 1 0-15,-2 1-1 16,0-3 0-16,-6 0 0 0,-3 1-2 0,-5 0 2 16,-5 1 0-16,-4 3 1 0,-6 2 1 15,-2 0-2-15,0 1 1 16,0 0 2-16,0 0-3 0,-8 0 0 0,-3 3-4 16,-4 1-16-16,-3-1-20 15,1 0-23-15,1-3-61 0,1 0-132 0</inkml:trace>
  <inkml:trace contextRef="#ctx0" brushRef="#br0" timeOffset="44005.8094">28992 12415 350 0,'0'0'13'0,"-2"-29"-8"0,2 12 33 0,0-2 32 15,2-1-23-15,2-1-5 0,7 1-7 16,-3-1-8-16,5 2-3 16,1 3-1-16,4 2 0 0,1 3-5 0,7 2-6 15,0 2-1-15,3 4 2 16,4 1-5-16,0 2-1 0,0 4 2 0,-1 5-3 15,-3 3 0-15,-6 2-1 0,-3 3-2 16,-5 2-1-16,-4 3-1 0,-8 2-1 16,-3 1 1-16,-5 3 0 0,-12 1 0 15,-10 4-1-15,-7 1 1 0,-1-1 0 16,-7 2-1-16,3-3 0 0,2-4-1 0,3 2 1 16,1-8 0-16,3-3 0 15,5-4 0-15,8-4 2 0,8-4-2 16,1-3 1-16,8-3-1 0,0 1 0 0,0-2 0 15,10 1 1-15,4 2 0 0,8 0 8 16,9-3 6-16,5 0-6 0,6 0-4 16,-4 0 2-16,-1-3-3 0,-1 0-2 15,-3 0-1-15,-3-1 2 0,-2 2-3 16,-3 2 0-16,1 0 0 0,3 1-18 16,-1 0-83-16,1-1-105 0</inkml:trace>
  <inkml:trace contextRef="#ctx0" brushRef="#br0" timeOffset="46003.5743">30101 12201 342 0,'0'0'45'0,"0"0"-9"16,0 0 17-16,0 0 1 0,0 0-27 16,4 1-12-16,5 5-9 0,1 2-3 15,8 5 11-15,4 2 12 0,0 3-2 16,0 2-6-16,0-4 0 0,-4 1-5 0,-1-4-3 15,-2 0-1-15,-2-1-3 0,-2 1-3 16,1-1-1-16,-4-1-2 0,1 0 0 16,-5 1 2-16,0-1-2 0,-1 1 0 15,-3-3 0-15,0 1 0 0,0-4-15 16,0-2-45-16,1-2-9 0,0-2-22 16,2-1-26-16,0-7 1 0,1-2-60 15</inkml:trace>
  <inkml:trace contextRef="#ctx0" brushRef="#br0" timeOffset="46237.2555">30367 12152 186 0,'0'0'127'0,"0"0"-95"16,0 0-3-16,0 0 46 0,0 0-22 0,0 0-40 0,0 0-6 16,0 0 1-16,-51 55 18 0,35-23-2 15,0 0-10-15,-1-3-6 0,0-1 4 16,2-1-4-16,-1-2-1 0,3-1-1 15,3-5 0-15,0-1-4 0,4-2-1 16,0-4 0-16,3-1 1 0,1-2-2 16,2-1 0-16,0 0 1 0,0-3-1 15,0-1 0-15,0-1-16 0,1-2-41 16,4-1-13-16,2-3-51 0,-1-4-83 16</inkml:trace>
  <inkml:trace contextRef="#ctx0" brushRef="#br0" timeOffset="49459.7833">31156 11956 330 0,'-6'-15'11'0,"5"7"3"0,0 1 19 16,0 5 42-16,1 1-25 0,0 1-17 16,0 0-1-16,0 2-18 0,0 9-7 0,0 4-7 15,3 9 7-15,2 6 15 0,-3 3 6 16,0 0 0-16,-1-1-15 0,-1-3 0 16,0-2-1-16,0 0-5 0,-1-2-1 15,-2 1-2-15,-1-3-1 0,1-1 0 16,1-4-1-16,2-3-2 0,0-3 1 15,0-1 0-15,0-3-1 0,0-1 0 16,2-1-4-16,8-3-44 0,0-3-39 16,6 0-41-16,0-2-67 0</inkml:trace>
  <inkml:trace contextRef="#ctx0" brushRef="#br0" timeOffset="49828.6771">31555 11916 375 0,'0'0'13'0,"0"0"-11"0,0 0 4 15,0 0 80-15,0 0-23 0,0 0-32 16,0 0-10-16,0 0-3 0,0 0-5 16,-36-20-8-16,22 39-3 0,-2 9 0 15,0 2 1-15,1 7 1 0,2 1 3 16,4 0 2-16,3 0 2 15,2-7-4-15,4-3-3 0,4-6-3 0,4-2 0 16,0-5 0-16,8-5 0 0,0 1 1 16,5-5-2-16,5-2 6 0,3-4 5 15,-5 0-5-15,3-6-2 0,-7-5-1 16,-5 0 2-16,-7 1-2 0,-4-2-2 16,-4-1 3-16,-6-1 2 0,-6 0-1 0,-10-1-5 15,-3 4-1-15,-8 1 0 16,-7 7 0-16,1 3 0 0,-2 2-5 0,4 8-6 15,6 3-13-15,10 3-4 16,5 1-16-16,7 0-47 0,3 0-46 0,6-4-55 16</inkml:trace>
  <inkml:trace contextRef="#ctx0" brushRef="#br0" timeOffset="50964.893">30871 12637 181 0,'0'0'97'0,"0"0"-70"15,0 0 5-15,0 0 18 0,0 0 6 16,0 0-12-16,7-2-12 0,-4 2-8 15,4 0-9-15,4-3-6 0,9 3-2 0,7-3 1 16,5 1 1-16,5-1-2 16,11-2 2-16,4 1 1 0,10-2 4 15,0 1-3-15,2 1 0 0,-3-3-4 16,5 4 2-16,-1 0-1 0,0-2-1 16,-1 1-2-16,-2-1 2 0,-5 1-1 15,-8-1-2-15,-6-2 2 0,-8 0-1 0,-7-3 2 16,-6 5 4-16,-5-1 0 0,-9 2-6 15,-2 2-4-15,-4 1 2 0,-2 1-1 16,0 0-2-16,-4 0 0 0,-4 3-2 16,-6 5-27-16,-7 2-28 0,-7 5-12 15,-2-4-31-15,3 0-83 16</inkml:trace>
  <inkml:trace contextRef="#ctx0" brushRef="#br0" timeOffset="51931.7153">31282 12804 313 0,'0'0'54'0,"0"0"-45"15,0 0 13-15,0 0 59 0,0 0-19 16,0 0-20-16,0 0-17 0,0 0-4 16,39-57-6-16,-19 46-1 15,1 4-1-15,5 1-2 0,-1 4 0 16,3 0-3-16,-6 2 0 0,0 0-4 0,-7 6-1 15,-2 4-1-15,-2 1-2 0,-6 2 1 16,-2 4-1-16,-3 0 0 0,0 2 0 16,-7 1 0-16,-6 1 1 15,-1 0 1-15,-5 0 0 0,-2-2-2 0,-3 1 2 16,-1-1-1-16,-4-1-1 0,2 1 0 0,-2 0-1 16,0 0 1-16,-3-2 0 15,4-1-2-15,1 0 1 0,0-4 1 0,7-3 0 16,2 0 0-16,4-2 3 15,4-3-3-15,5-1 0 0,5-2 0 16,0-1 1-16,0 1-1 0,0-1 1 16,0 0-1-16,0 0 3 0,0 0-3 15,0 0 2-15,0 0-1 0,0 0 0 0,0 0-1 16,0 0-1-16,0 0 1 16,0 0 0-16,0 0 0 0,0 0 0 0,0 0 0 15,0 0 1-15,0 0-1 0,0 0 0 16,0 0 0-16,0 0 1 15,0 0-1-15,0 0 0 0,0 0 0 0,0 0 2 16,0 0-2-16,0 0 0 0,0 0 0 16,0 2 0-16,0-2-1 0,0 0 1 15,0 0 1-15,0 0-1 0,0 0 0 16,0 0 0-16,0 0 0 0,0 0 1 0,0 0-1 16,0 0 0-16,0 0 1 0,0 0 0 15,0 0-1-15,0 0 0 0,0 0 1 16,0 0-1-16,0 0 0 0,0 0 0 15,0 0 0-15,0 0 0 0,0 0 0 16,0 0 0-16,0 0 0 0,0 0 1 16,0 0-1-16,0 0 0 0,0 0 2 15,0 0-2-15,0 0-1 0,0 0 1 16,0 0 2-16,0 0-2 0,0 0 0 16,0 0 0-16,0 0 1 0,0 0-1 15,0 0 0-15,0 0 0 0,0 0 0 16,0 0 0-16,0 0 0 0,0 0 0 15,0 0 1-15,0 0-1 0,0 0 0 16,0 0 0-16,0 0 1 0,0 0-1 16,0 1-1-16,0-1 1 0,0 0 0 15,0 0 2-15,0 0-2 0,0 0 0 16,0 0 0-16,0 0 1 0,0 0-1 0,0 0 0 16,0 0 1-16,0 0-1 0,0 0 0 15,1 0 0-15,11 0 2 0,5 0-1 16,11 1-1-16,10 0 2 0,7-1 0 15,6 0-2-15,0-1 1 0,4-4 1 16,0-1-1-16,-2 1-1 0,-1-3-3 16,-6 1 2-16,-5-2 1 0,-8 2 0 15,-3 0 0-15,-12 2 0 0,-5 2 0 0,-7 0 1 16,-5 3-1-16,0 0 1 16,-1 0 1-16,0 0 2 0,0 0 9 15,0 0-8-15,-1 0-4 0,-2 0-1 16,2 0 0-16,1 0 0 0,0 0-1 15,0-1-27-15,2-4-17 0,6-4-27 16,2-4-106-16</inkml:trace>
  <inkml:trace contextRef="#ctx0" brushRef="#br0" timeOffset="52381.2798">32189 11960 327 0,'0'0'9'0,"0"0"-4"0,68-37 17 0,-41 36 38 16,3 1-17-16,1 4-14 15,-1 6-1-15,0 1 0 0,-6 1-2 0,-5 4-4 16,-5 3-7-16,-3 4 3 15,-1 8-5-15,-5 4-2 0,0 7-1 16,0 3 6-16,-2 4 3 0,3 3-5 16,0 0-7-16,-2 2 0 0,-1-1-3 0,-1 2-1 15,-2-4 1-15,0 0 0 0,-2-5 0 16,-2-4-2-16,-1-1-1 0,1-4 1 16,0-2 4-16,2-2 1 0,2-3 1 15,0-3 2-15,0-2 0 0,1-5-3 16,2 2-4-16,0-6-1 0,0-2 1 15,-3-2-1-15,0-3 0 0,0-1 3 16,-1-2 0-16,-6 0 0 0,-3 3 1 16,-4-2 1-16,-9 0 1 0,-4-1-4 15,-7-1-2-15,-10-2 2 0,-4 1-2 16,-7 1-1-16,-8 1-1 0,-4 3-27 16,-9-1-41-16,-8-1-49 0,3-2-137 15</inkml:trace>
  <inkml:trace contextRef="#ctx0" brushRef="#br0" timeOffset="52859.6757">27597 14645 371 0,'0'0'66'0,"0"0"-60"15,0 0-1-15,0 0 16 16,0 0 19-16,0 0-23 0,60-24-7 15,-24 18-1-15,8 1-2 0,2 2-4 16,3 3 0-16,-5 0-3 0,-3 6-1 0,-8 2 1 16,-10 4 0-16,-5 7-4 0,-10 0-24 15,-8 7-27-15,-2 0-55 16,-12-2-69-16</inkml:trace>
  <inkml:trace contextRef="#ctx0" brushRef="#br0" timeOffset="53015.0269">27576 14911 363 0,'0'0'10'0,"0"0"9"16,0 0 25-16,0 0 15 0,0 0 0 0,0 0-13 16,0 0-26-16,57-35-11 0,-10 22 1 15,12 0-3-15,6-6 0 16,9 2 0-16,6-3-4 0,1-2-3 0,0 1 0 16,-3-3 0-16,-4-1-23 0,-1-4-93 0,-12-1-121 15</inkml:trace>
  <inkml:trace contextRef="#ctx0" brushRef="#br0" timeOffset="53669.6734">29156 14498 537 0,'0'0'3'15,"0"0"0"-15,21-54 0 0,-20 54 2 16,0 4 31-16,8 13-27 0,-1 5 1 16,3 9 17-16,-3 5 1 0,0 3 2 15,-4 1-5-15,0-2-7 0,0-4 2 16,-1-2 0-16,-3-1-10 0,1-1-2 16,-1-2-8-16,0 0 2 0,0-1-2 15,0-4 0-15,0-2 0 0,2-3 0 16,4-3-8-16,7-4-56 0,6-5-26 15,9-5-36-15,-3-1-89 0</inkml:trace>
  <inkml:trace contextRef="#ctx0" brushRef="#br0" timeOffset="54329.897">29718 14529 284 0,'0'0'4'0,"0"0"-4"0,0 0 0 16,0 0 0-16,0 0 13 16,0 0 3-16,0 0 1 0,0 0-2 15,0 0-7-15,-8-38-1 0,8 38 2 16,0 0 5-16,0 0-4 0,0 0-2 16,0 0 0-16,0 0 1 0,0 0 7 15,0 0 1-15,0 0-3 0,0 0 3 16,0 0 1-16,0 0 1 0,0 0-2 0,0 0-3 15,0 0 0-15,0 0-1 0,0 0 0 16,0 0 1-16,0 0-3 0,0 0-2 16,0 0 1-16,0 0 0 0,0-1-1 15,0 1 2-15,0 0-1 16,0-1-3-16,0 1 1 0,0 0-3 0,0 0-1 16,0 0 2-16,0 0-3 0,0 0 2 15,0 0-3-15,0 0 0 0,0 0 1 16,0 0-2-16,0 0 1 0,0 0 0 15,0 0-1-15,0 0 2 0,0 0-2 16,0 0 1-16,0 0 0 0,0 0 1 0,0 0-2 16,0 0 0-16,0 0 3 15,0 0 0-15,-1 0-2 0,0 0-1 16,0 0 1-16,0 1 0 0,0 0-2 16,-3 1 2-16,0 0-1 0,-2 6-1 0,0 5 0 15,-7 4 1-15,-2 9 3 16,-2 6 4-16,1 6 2 0,-1 4 4 15,0 2-5-15,4 0 0 0,5-3 2 16,2-4-9-16,6-8 1 0,8-6-3 0,8-5 1 16,6-7 0-16,9-4 2 0,12-6 1 15,2-2-1-15,5-9 1 0,-7-4-1 16,-10 1-1-16,-10-3-1 0,-10 3 1 16,-8 1 7-16,-5 1 11 0,-3-3-1 15,-10 1-7-15,-9-2-6 0,-12-1-5 16,-12 3-1-16,-14 3 0 0,-11 2-1 15,-3 5-7-15,1 1-20 0,8 1-8 0,7-1-19 16,9-4-34-16,12-5-44 16,7-3-109-16</inkml:trace>
  <inkml:trace contextRef="#ctx0" brushRef="#br0" timeOffset="54647.7133">31556 12635 235 0,'0'0'478'0,"0"0"-478"0,0 0-3 15,-81-42-8-15,21 56 11 0,-13 6 1 0,-17 4 1 16,-5 5-2-16,-14 6-31 16,-4 3-3-16,0 2-1 0,0-1-8 0,3-3-21 15,7-4-60-15,18-12-45 16</inkml:trace>
  <inkml:trace contextRef="#ctx0" brushRef="#br0" timeOffset="54848.1427">29568 12229 272 0,'0'0'180'0,"-71"0"-180"15,30 17 0-15,-7 8 0 16,-2 7 4-16,0 6-4 0,0 3-3 0,0 3 2 16,6 0 0-16,9-2 0 0,12-2-11 15,13-5-12-15,13-8-32 0,16-9-49 16</inkml:trace>
  <inkml:trace contextRef="#ctx0" brushRef="#br0" timeOffset="55065.6475">31757 12032 543 0,'0'0'1'16,"0"0"-1"-16,0 0 0 16,-76-9 3-16,19 15 1 0,-16 6 3 15,-15 4-1-15,-14 10-2 0,-10 8 0 16,-7 10 0-16,-9 7-4 0,-3 8-7 0,-1 4-16 15,0 1-61-15,2 0-44 0,-3-9-81 16</inkml:trace>
  <inkml:trace contextRef="#ctx0" brushRef="#br0" timeOffset="55248.5019">27449 13207 564 0,'-43'84'0'15,"5"-14"-9"-15,-5 10-64 0,-5 8 58 16,-2 5 5-16,0-2-34 0,11-15-71 16</inkml:trace>
  <inkml:trace contextRef="#ctx0" brushRef="#br0" timeOffset="55999.9073">29772 14459 394 0,'0'0'17'0,"0"0"-17"16,0 0-6-16,0 0 6 0,0 0 9 16,0 0 19-16,0 0 2 0,-52 27 2 15,26-10 10-15,-8 9-5 0,-4 9-11 0,-11 8-6 16,0 5 0-16,-3 8-8 0,-3 3 1 15,4 1-6-15,1 1-1 16,10-7-5-16,7-8 4 0,12-11 0 16,14-14-2-16,10-13 0 0,18-8-2 0,12-11-1 15,8-13 3-15,12-6-3 0,0-6-4 16,0 2-7-16,-10 2 6 0,-6 2 4 16,-14 2 1-16,-6 3-1 0,-6 1 1 15,-8 0 2-15,-3-1 3 0,-13 0-4 16,-5 1 0-16,-5 7 2 0,-13 5-2 15,-6 10-1-15,-4 2 0 16,-7 12 3-16,2 4-1 0,2 2 0 0,0 2 3 16,8 1 0-16,2-1 0 0,11-3-3 0,11-4 3 15,13-7 1-15,9-4 2 16,20-6-6-16,15-11 3 0,18-11-1 16,9-10 0-16,9-6-2 0,-3-5-2 15,-8 4 2-15,-15 4-2 0,-19 7-4 16,-15 6 4-16,-13 7 2 0,-4 3 4 15,-11 5 10-15,-5 4 7 0,-7 5-10 0,-16 4-13 16,-14 15 0-16,-12 13 0 0,-3 10-1 16,0 5-2-16,12 2 0 0,19-8 2 15,15-5 1-15,21-6 0 16,13-3 0-16,25-6-12 0,17-5-41 0,21-6-17 16,12-8-85-16,11-6-106 0</inkml:trace>
  <inkml:trace contextRef="#ctx0" brushRef="#br0" timeOffset="56411.5769">30626 14963 443 0,'0'0'64'0,"0"0"-55"0,41-82-5 15,-13 45 31-15,4-3-1 16,4-3-15-16,0 0 2 0,2 2-2 0,1 6 1 15,-11 8 2-15,-2 9-2 0,-10 3 2 16,-9 9 3-16,-3 5 1 0,-4 1-1 16,1 4-8-16,0 8-13 0,1 10-3 15,-1 11-1-15,-1 4 4 0,0 4 1 16,2 0 1-16,2 2-2 0,4-1 1 16,-1-1-1-16,5 4-4 0,-1-5 1 15,-1 4 0-15,-2-1-1 0,-3-1 0 16,-5-1-2-16,-6-1-44 0,-9-3-35 15,-9-3-31-15,-6-5-21 0,-3-1-52 16,-3-8 99-16,-1-3 86 0,1-3 11 16,1-3 54-16,7-4 16 0,9-1 19 15,10-2-18-15,9-3-23 0,6-1-17 16,13 0-12-16,9-4-11 0,15-4 11 0,11-5 1 16,7-2-17-16,1 1-11 0,-7 0-1 15,-5 4-2-15,-5 2 0 0,-9 1-50 16,-5 0-117-16</inkml:trace>
  <inkml:trace contextRef="#ctx0" brushRef="#br0" timeOffset="173868.0033">4264 5218 151 0,'-4'-63'245'15,"-2"29"-224"-15,-1 1 2 16,-1 5 19-16,-3 7 7 0,0 2-2 16,1 6-24-16,-2 5-6 0,-2 7-1 0,-2 1-1 15,-1 7-8-15,-5 12-2 0,-2 9 0 16,4 9 0-16,2 10 2 0,2 9 1 15,2 9-1-15,2 8-2 0,0 6 1 16,1 4 16-16,2 4-16 0,2 0 4 16,6-4-6-16,0-3-1 0,1-2-2 15,0-7 0-15,1-6-1 0,0-6 0 16,-1-9 1-16,0-5 1 0,0-6 3 16,-6-4 4-16,-4-6 5 0,-5-2-1 15,2-6-1-15,-5-2-1 0,2-6 0 16,-3-4-1-16,1-3-3 0,-2-3-2 15,-2-3-1-15,2-1-1 0,-1-7-2 0,-2-2 0 16,2-4 0-16,0-5 1 16,1-2-2-16,-1-4-1 0,5 0-3 0,-1-3-13 15,4-4-15-15,3 0-27 0,3-6-27 16,2-4-52-16,2 4-91 0</inkml:trace>
  <inkml:trace contextRef="#ctx0" brushRef="#br0" timeOffset="174117.5158">3533 5757 279 0,'0'0'202'0,"0"0"-155"15,0 0-27-15,0 0 9 0,50 22 17 16,-16-13-4-16,6-2-9 0,8 2-7 16,2-1-2-16,4 0-1 0,-1-3-2 15,0-2-4-15,-1-2 0 0,-5-1-5 0,-1 0-2 16,-12-1-3-16,-5-2-1 15,-8 1-1-15,-10 1-3 0,-6 0 0 0,-4 1 0 16,-1-1-1-16,-2-2 1 0,-7-2 2 16,-1-2-3-16,-3 1-1 0,-2 1-9 15,-2 0-13-15,4 4-21 0,1-3-29 16,3-3-35-16,3-2-117 0</inkml:trace>
  <inkml:trace contextRef="#ctx0" brushRef="#br0" timeOffset="174526.471">4253 6073 303 0,'0'0'241'0,"0"0"-191"15,0 0-36-15,0 0 14 0,0 0-4 0,55-1 6 16,-30 25 3-16,5 7-5 0,0 3 1 15,0 1-3-15,-1 0-5 0,-2-5-2 16,2 1-3-16,-3-1-1 0,0-2-1 16,-3 0-3-16,0 0-4 0,-5-4-2 15,-1 0-1-15,-7-3-3 0,-1-3-1 16,-2-2 1-16,-3-3-1 0,-2-2-2 16,-2-3-19-16,0 0-18 0,0-4-27 15,-2-4-22-15,-1-1-14 0,-2-12-51 16,2-1-101-16</inkml:trace>
  <inkml:trace contextRef="#ctx0" brushRef="#br0" timeOffset="174768.2651">4628 6013 150 0,'0'0'255'16,"0"0"-202"-16,0 0-28 0,0 0 27 0,0 0-14 15,-51 18-17-15,32 15 2 16,-7 5 9-16,0 6-3 0,-2 4-6 0,-1-1-2 15,3 3-3-15,-2-3-3 0,0 3-2 16,1-2-1-16,-1-1-6 0,1-2-2 16,2-5 0-16,4-2-1 0,3-8 0 15,4-3 3-15,4-6-4 0,2-6-2 16,5-3-2-16,2-6 2 0,1-3-1 16,8-3-21-16,5-6-23 0,6-10-13 15,5-11-26-15,7-9-93 0,-3-1-164 16</inkml:trace>
  <inkml:trace contextRef="#ctx0" brushRef="#br0" timeOffset="175102.5614">5285 5304 335 0,'0'0'117'15,"0"0"-96"-15,-49-54-13 0,27 45 29 16,-1 3 23-16,-4 3-28 0,1 3-13 16,-5 5 1-16,4 8-2 0,1 7-3 15,-4 8-2-15,5 13 0 0,-1 7-1 16,1 15 4-16,2 11-2 0,2 4 7 16,6 2-2-16,1-3-4 0,11-4-6 15,1-2-1-15,2-8-4 0,5-2-2 0,6-9 3 16,1-4-2-16,4-7-1 15,2-9-1-15,3-1 1 0,1-9-2 0,1-7 0 16,3-4 0-16,4-7-16 16,0-4-22-16,-1-6-12 0,2-8-19 15,-2-7-38-15,-5-6-63 0,-4 0-79 0</inkml:trace>
  <inkml:trace contextRef="#ctx0" brushRef="#br0" timeOffset="175567.881">5234 5725 187 0,'4'-66'132'15,"7"46"-71"-15,4 7-2 0,6 3-1 16,0 1-4-16,7 2-13 0,-1 4-12 16,3-2 3-16,-1 4 1 0,-6 1-6 15,-4 0-5-15,-6 6-4 0,-2 2-5 16,-8 2-7-16,0 4-1 0,-3 5-2 16,-3 3 0-16,-5 5 0 0,-6-1 0 15,-4 3-2-15,0-1 1 0,-2 1-1 0,2-4-1 16,2-4-1-16,2-4 1 0,6-5 0 15,3-4 1-15,2-6-1 0,3-1 0 16,0-1 0-16,0-3 2 0,7-5 2 16,1-9 0-16,7-3-4 15,3-2 0-15,4-1 0 0,-1 1 0 0,-3 1 0 16,1 2 1-16,-4 0-1 0,-1 2-1 16,1 1 1-16,-3 1 0 0,-3 0 0 15,3 2 2-15,-3-3 2 0,-1 5 6 16,-4 2 4-16,-1 0 0 0,-1 6 0 15,-2-2 0-15,0 4-1 16,0 1 0-16,0 0-2 0,-2 8-5 0,-3 3-6 0,1 8 1 16,-7 7 0-16,5 3 0 0,-2 3 3 15,5-3 0-15,3-3 1 0,0 0 2 16,4-3-1-16,6-1-4 16,5-4-1-16,1 0 1 0,2-4 0 0,-1-4-1 15,3-3 1-15,-3-3-2 16,1-4 1-16,-3 0-1 0,-2-2-7 0,3-4-11 15,-7 1-10-15,-1-3-19 0,-1-2-36 16,1-2-12-16,-6-5-56 0,0 2-65 16</inkml:trace>
  <inkml:trace contextRef="#ctx0" brushRef="#br0" timeOffset="175871.9602">5718 5311 399 0,'0'0'39'0,"0"0"18"0,0 0-17 0,0 0 23 16,0 0-19-16,62-45-8 16,-36 50-9-16,5 10-1 0,2 7-2 15,0 7 2-15,-2 7 0 0,-4 4-1 0,-5 7-6 16,-6 4-8-16,-8 8 3 0,-4 1-2 16,-4 2 0-16,-6-2-5 0,-3-5-5 15,-4 1-2-15,-3-3 0 0,-1-4-2 16,1-1 1-16,-5-6 1 15,0-2-1-15,0-7 1 0,1-4 0 0,3-2 1 16,1-11-1-16,4 0 0 16,2-9 1-16,3-2 0 0,3-4 0 0,1-1-1 15,1-6-2-15,2-7-19 0,0-8-27 16,8-11-55-16,7-12-56 0,4-1-241 16</inkml:trace>
  <inkml:trace contextRef="#ctx0" brushRef="#br0" timeOffset="176290.7219">6917 5661 429 0,'0'0'117'16,"0"0"-72"-16,0 0-16 0,0 0 5 15,0 0-6-15,0 0-9 0,0 0 8 16,0 0 2-16,66 9 3 0,-37-6-8 16,3-2-5-16,2 0-4 0,1-1-4 15,2 0-2-15,0 0-2 0,-3 0-2 16,2-1-1-16,-5 0-2 16,-6-1-1-16,1 2 0 0,-9-1-1 0,-5 1 0 15,-8 0-6-15,-3 0-19 0,-1 0-28 16,0 0-24-16,-3 3-20 0,-8-3-52 15,-4 1-87-15</inkml:trace>
  <inkml:trace contextRef="#ctx0" brushRef="#br0" timeOffset="176512.0084">6902 5859 119 0,'0'0'234'0,"0"0"-182"0,0 0 2 0,0 0 5 0,64 37 23 16,-27-37-31-16,5 0 6 15,4-3-18-15,3-2-4 0,-2-4-5 0,-5 3-9 16,-3 0-5-16,-10 0-3 0,-1 1-4 16,-10 2-5-16,-2 0-1 0,-7 0-1 15,-6 2-1-15,-2 1 0 0,-1 0-1 16,0 0 2-16,0 0-2 0,-4 0-4 0,-3 1-15 16,-2-1-16-16,-9 0-42 15,-7 0-35-15,2-1-133 0</inkml:trace>
  <inkml:trace contextRef="#ctx0" brushRef="#br0" timeOffset="177129.9583">4232 7749 389 0,'0'0'40'0,"0"0"-21"16,-54-49-4-16,35 46 33 0,-5 3-5 0,1 5-16 15,-2 7-8-15,1 6 0 16,0 10-2-16,1 9-3 0,5 9 3 16,3 12-2-16,5 6 4 0,4 7 3 15,3 4 1-15,2 2-2 0,1-6-8 16,0-2-1-16,0-4-5 0,0-2 0 15,0-6-1-15,0-5-1 0,-1-2-2 16,-3-8-2-16,-1-4-1 0,0-8 1 16,-1-5 0-16,-2-6-1 0,2-4 2 0,-5-4-2 15,-1-2 0-15,1-3 0 0,-3-3-24 16,1-3-28-16,-3 0-15 0,0-7-44 16,0-4-70-16,-2-3-103 0</inkml:trace>
  <inkml:trace contextRef="#ctx0" brushRef="#br0" timeOffset="177287.5352">3535 8469 343 0,'0'0'56'0,"0"0"-34"15,0 0 13-15,56-5 26 16,-30 7 3-16,8-1-20 0,4-1 0 16,3 0-12-16,5-4-7 0,0-1-13 0,6 1-8 15,4-3-3-15,6-1-1 16,3-5-54-16,-3-6-105 0,-10-1-242 15</inkml:trace>
  <inkml:trace contextRef="#ctx0" brushRef="#br0" timeOffset="177697.3107">4309 8524 389 0,'0'0'128'0,"0"0"-88"16,0 0-22-16,0 0 13 0,0 0-10 15,58 5 6-15,-33 20 7 0,-1 4-1 16,2 1-6-16,0-1 2 0,-2-1-7 16,-5-1-6-16,3-3-2 0,-4-2-5 15,-2 0-4-15,-1-2-2 0,-3-1-2 16,-1-1 0-16,-6-2-1 0,0-1-3 0,-2-3-30 15,-2-5-40-15,3-2-32 16,-3-5-72-16,-1-8-131 0</inkml:trace>
  <inkml:trace contextRef="#ctx0" brushRef="#br0" timeOffset="177973.9783">4690 8507 356 0,'0'0'77'0,"0"0"-44"16,0 0-19-16,-52 18 17 0,35-8 11 0,-2 0-3 16,6-1-10-16,2 2-6 0,0 1-7 0,4 1 1 15,3 5-5-15,1 2 0 16,2 5 2-16,1 3-1 0,1 4 0 16,3 2 1-16,0 4 0 0,0 2 3 15,-1-2-1-15,1 2-3 0,-2-3-3 0,-1-3-4 16,-1-1 0-16,0-4-4 0,1-2-1 15,0-3 0-15,2-3 0 16,1-3 0-16,0-2-1 0,1-2 0 0,-2-5 0 16,6 1-13-16,-1-6-48 0,3-4-39 15,3-7-66-15,-4-8-167 16</inkml:trace>
  <inkml:trace contextRef="#ctx0" brushRef="#br0" timeOffset="178287.0871">5401 8028 371 0,'0'0'148'16,"-24"-60"-136"-16,13 44-2 15,-1 4 28-15,-2 5 21 0,1 4-26 16,-2 3-15-16,0 6-3 0,-4 11-2 0,2 8-3 15,-3 8 2-15,3 6 1 0,1 4 2 16,2 4 4-16,4 3-1 16,2 2-1-16,4-1-3 0,1-1-1 0,2-1-3 15,1-2-3-15,0-3 2 0,4-2 0 16,0-4-8-16,4-3-1 0,-2-4-2 16,4-3 2-16,-1-6 0 0,4-4-2 15,1-5-17-15,4-5-23 0,0-6-30 16,7-5-30-16,0-11-91 15,-3-5-200-15</inkml:trace>
  <inkml:trace contextRef="#ctx0" brushRef="#br0" timeOffset="178709.5948">5468 8196 238 0,'0'0'224'0,"0"0"-184"16,0 0-29-16,0 0 22 0,0 0 38 0,0 0-22 15,0 0-9-15,-11 51-10 16,12-40-7-16,6 2-4 0,-1-4-4 0,6 3-6 16,-2-2-5-16,6 0-2 15,1-2-1-15,6-3-1 0,-2-3-1 0,2-2-18 16,-5-1-4-16,-1-4 6 0,-5-2 8 16,-2-4 6-16,-4 1 3 0,-1-4 1 15,-1-2 0-15,-2-4 0 0,0-1 2 16,-2 0 1-16,0 2 2 0,1 4 2 0,0 5 0 15,1 5 7-15,-2 3 1 16,2 2 0-16,3 4-9 0,1 7-5 16,7 7-1-16,-3 3 7 0,4 4 8 15,-2-2 2-15,-4 2-6 0,1 0-1 0,-6 3-2 16,-1 3-2-16,-2 3 1 0,-5 2 2 16,-7 0-4-16,-3 1-2 0,-6-2-4 15,-2-2-2-15,-4-1 2 0,-1-3 1 16,1-4-1-16,0-6 0 0,6-3 0 15,2-6-2-15,4-3-5 0,2-6-10 16,2-1-13-16,4-4-8 0,0-8-20 16,5-6-2-16,1-6-25 0,1-8-60 0,1 0-82 15</inkml:trace>
  <inkml:trace contextRef="#ctx0" brushRef="#br0" timeOffset="178989.7611">5544 7909 266 0,'0'0'196'0,"0"0"-151"0,70-19-30 16,-36 26 38-16,2 7 0 0,-1 7-6 15,3 3-13-15,0 6-4 0,-2 5 4 16,-4 3-5-16,-4 6 3 0,-4 1-8 16,-7 2-2-16,-8 1-5 0,-4-1-2 15,-5 1-8-15,-5 1-1 0,-5-3-2 16,-7 3-2-16,-6-4-1 0,0 0-1 15,-3-2-4-15,2-5 4 0,-5-4 0 16,7-2 0-16,2-6 0 0,0-4 1 16,8-7-1-16,1-4 0 0,8-5-5 0,2-4-27 15,1-2-22-15,6-7-39 0,10-12-20 16,2-3-147-16</inkml:trace>
  <inkml:trace contextRef="#ctx0" brushRef="#br0" timeOffset="179153.3718">6210 8286 227 0,'0'0'354'0,"0"0"-341"15,0 0-10-15,56-19 29 0,-25 15 4 16,5-2-8-16,4 1-12 0,-2 3-9 16,-8 1-6-16,-6 1-1 0,-3 3 0 15,-8 4-21-15,-5 6-26 0,-8 3-31 16,-11 5-40-16,-11-1-53 0</inkml:trace>
  <inkml:trace contextRef="#ctx0" brushRef="#br0" timeOffset="179298.3513">6117 8511 441 0,'0'0'87'0,"0"0"-20"0,0 0 2 16,0 0-23-16,0 0-4 0,0 0 21 16,78 22-22-16,-39-29-20 0,5 0-9 0,-6 1-1 15,-3 1-2-15,-5 1-5 0,-3 3-4 16,-5 1 0-16,-4 0-20 0,-3 0-50 15,-9-4-86-15,-2-3-158 0</inkml:trace>
  <inkml:trace contextRef="#ctx0" brushRef="#br0" timeOffset="205033.1556">9071 5003 278 0,'-4'-64'49'0,"-6"32"-40"0,-6 5 8 16,-5 4 45-16,-4 7-10 0,1 3-21 15,1 6-7-15,0 3 5 16,4 4-11-16,4 1-2 0,0 12-2 0,2 6-4 16,1 9-3-16,3 10-2 0,2 8 1 15,3 9 5-15,4 9-1 0,0 10 0 16,4 12 0-16,0 9-4 0,0 4-1 16,-2 1 0-16,-2-5-2 0,0-5-3 15,-6-5 2-15,-4-2-1 0,-3-5-1 16,-1-6-2-16,-1-10 2 0,0-9 0 0,-2-7 0 15,3-9 1-15,-2-8 0 16,2-6 0-16,-1-5 5 0,1-6 12 16,-3-3-2-16,-1-4 0 0,-2-4-3 0,-4-1 0 15,-1-6-2-15,-2-5-1 0,1-5-4 16,0-2 3-16,4-4-4 0,0-3-2 16,4-5 0-16,-1-3-3 15,5-6 0-15,1-3-1 0,3 1-31 0,7 2-27 16,1 1-28-16,2 6-87 0</inkml:trace>
  <inkml:trace contextRef="#ctx0" brushRef="#br0" timeOffset="205733.8865">9519 4982 442 0,'0'0'40'0,"0"0"-15"16,0 0 8-16,0 0 38 0,0 0-19 16,0 0-20-16,0 0-19 15,0 0-9-15,1 14-3 0,2 21 9 16,3 5 21-16,0 1 0 0,-3-1-10 0,2-1-10 15,0-3-3-15,-2-2-2 0,2-2 0 16,1-2-5-16,1-5-1 0,-3-2 1 16,0-1 0-16,-2-2-1 0,0-2-2 15,-2-1-47-15,-3 0-26 0,-5-1-21 16,-7-4-40-16,-2-2-59 0</inkml:trace>
  <inkml:trace contextRef="#ctx0" brushRef="#br0" timeOffset="205949.3192">9237 5503 371 0,'0'0'26'0,"0"0"9"16,0 0 28-16,0 0 3 16,0 0-29-16,0 0-6 0,0 0 3 15,0 0-11-15,0 0-14 0,67-18 8 0,-20 17 23 16,7-2-2-16,4-3-12 0,0 1-4 16,-2-3-2-16,-2 1-7 0,-7 1-2 15,-1-1-2-15,-5 4-4 0,-4-2-2 16,-5 3-3-16,-7 2 0 0,-5 0-1 15,-12 0 0-15,-6 3-2 0,-3 5-52 16,-12 3-63-16,-10-1-21 0,-3-1-171 16</inkml:trace>
  <inkml:trace contextRef="#ctx0" brushRef="#br0" timeOffset="206172.8234">9309 5526 452 0,'0'0'0'0,"0"0"11"0,0 0 52 16,0 0 14-16,27 62-20 0,-21-46-3 0,2 0-7 16,-5 3-8-16,1 1-7 0,-2 1-5 15,-1 3-3-15,0 0-3 0,-1 1-6 16,-1-3-6-16,-2 3-4 16,1-3-4-16,-1 3 0 0,0 1-1 0,0-1 0 15,1-3 0-15,2 1-1 0,0-1-24 16,5-5-26-16,2-4-38 0,2-5-11 15,3-6-55-15,1-2-90 0</inkml:trace>
  <inkml:trace contextRef="#ctx0" brushRef="#br0" timeOffset="206483.8106">9601 5575 473 0,'0'0'74'0,"0"0"-74"0,0 0 1 15,-24 59 41-15,12-25 34 0,0 2-23 16,4-1-3-16,2-6-8 0,3 0-13 16,2-3-7-16,2-2 0 0,9-4-13 15,6-2-1-15,7-3-1 0,6 0-2 16,5-7-1-16,3 1 0 0,3-6-3 16,-2-3 1-16,-4 0 0 0,-8-6-2 15,-10 0 0-15,-8 3 0 0,-8-4 0 16,-6 1 3-16,-11-6 0 0,-9-1-3 15,-14 1 0-15,-10 1-1 0,-8 4 1 16,-2 2 1-16,8 3-1 0,7 1-2 16,17 1-4-16,14 0 6 0,12-2-6 0,8-1-24 15,13-4-29-15,14-4-87 16,5-4-56-16</inkml:trace>
  <inkml:trace contextRef="#ctx0" brushRef="#br0" timeOffset="207423.2945">10388 5325 666 0,'0'0'7'0,"71"-40"-4"0,-48 33 26 15,-2 7 20-15,-3 0-21 0,-1 8-8 16,-2 4-9-16,-6 5-7 0,-8 5-4 15,-1 7 0-15,-8 2 0 0,-10 7 0 0,-7-1 1 16,-5 0 0-16,-4-3-1 0,5-5 0 16,3-7-7-16,4-6 7 0,10-6-1 15,5-6 0-15,7-3 0 16,0-1 2-16,4-7 1 0,6-6 3 0,9-10-3 16,9-5-2-16,5-1 0 0,2-3 0 15,4 3-2-15,1-3 1 0,-2-1 0 16,-1 4 1-16,-6-2 0 0,-3 3-1 15,-6 3-1-15,-6 5 2 0,-4 3 0 16,-6 5 2-16,-4 7 6 0,-2 2 15 16,0 1 6-16,0 2-6 0,-3 0-12 15,-3 8-10-15,-8 7-1 0,0 5 1 16,-1 2 3-16,6 1 4 0,4-2 0 0,5-1-4 16,0 1 0-16,6-1 0 0,7-1-3 15,4-4 1-15,3-3-2 0,0-2 0 16,5-4 0-16,0-4 0 0,2-2-3 15,-4-4-6-15,4-5-7 0,-7-3-2 16,-1-1-3-16,-2-3 1 0,-2-4 11 16,0-1 5-16,-2-5 4 0,-4 0 0 15,0-3 0-15,-3 3 0 0,1 8 2 16,-3 4-2-16,-3 8 1 0,-1 5 1 16,0-1 3-16,0 2 2 15,1 2-7-15,0 6 1 0,2 3-1 0,1 2 4 16,5 2 3-16,2-5-1 0,-1-1-2 15,7 0-2-15,0-2 0 0,6-4 1 16,-1-3-2-16,2-2 0 0,-1-6-1 0,-5-1 2 16,0-1-2-16,-4-2 0 15,-2 0 0-15,-3-1 0 0,0 1 1 0,-4 1-1 16,-1 0 1-16,1 6 0 16,-3 0 0-16,-2 2-1 0,1 2 1 15,-1 1 0-15,3 0 1 0,-3 0-2 16,1 1 0-16,1 6-1 0,4 4-3 0,3 8 3 15,1 2 1-15,-2 4 1 0,2 4-1 16,-2 4 0-16,4 3 2 0,1 4 3 16,0 6 2-16,2 0-1 0,-3 3 3 15,1 0-4-15,-4-2-2 0,-3-2-1 16,-4-1 2-16,-2-4-2 0,-1-2-2 16,-8-2 0-16,-1-1 0 0,-7-6 0 15,-5-2 0-15,0-5 0 0,-5-3 0 16,-3-7 1-16,-1-5 3 0,0-6 6 15,0-1 2-15,5-10-1 0,2-3-1 16,5-8-1-16,-5-2 0 0,6-8 0 16,4-3-4-16,5-1-5 0,6-4 0 15,3-2 0-15,1-1 0 0,5-3 0 0,6 2 0 16,0 1 0-16,3 6 0 0,6 6 0 16,-3 2 0-16,1 10 0 0,4 1 0 15,3 5 0-15,2 4 0 0,1 1 0 16,7 6-8-16,3 1-48 0,9 0-37 15,3-2-91-15,-4-4-234 0</inkml:trace>
  <inkml:trace contextRef="#ctx0" brushRef="#br0" timeOffset="208639.303">11916 5313 294 0,'0'0'153'0,"0"0"-130"0,-16-53-3 16,1 36 46-16,-2 4-14 0,1 1-23 15,-4 1-5-15,-2 7 2 0,0 3-8 16,0 1-3-16,-3 8 0 0,4 6-2 16,0 5 3-16,3 5-3 0,4-2-5 15,2 5-1-15,7-6-2 0,3 4-1 16,2-5-2-16,1-2 0 0,4 2 0 15,8-8-1-15,1 3 0 0,3-5 0 0,5-4 1 16,4-4-1-16,-1-2 1 0,6-3-2 16,-3-9 0-16,-4 1 0 0,-2-4-8 15,-5-3 2-15,0-1 1 0,-7-4 1 16,1-2 1-16,-5-3-1 16,-2-4 2-16,-2-3 1 0,-2-4 1 0,-2-2 0 15,-4 1 1-15,-1 0-1 0,-2 5 0 16,4 7 0-16,1 10 1 0,2 7 0 15,1 6-1-15,1 3 4 16,0 2 6-16,0 2-5 0,0 9-5 0,0 5 0 16,2 10 0-16,2 4 5 0,1 3 3 15,-4 0 1-15,2 1 3 0,-1-2 0 16,-1-3-1-16,3 1 1 0,0-2-2 16,2-2-4-16,5-2-3 0,-4-4-1 0,5-4-2 15,3-6 1-15,-1-3-1 0,1-6-2 16,0-3-15-16,1-7-3 0,-4-6 8 15,2-4-6-15,-3-1 3 16,-6-5 12-16,0-2 2 0,-2-7 1 0,-3 1 0 16,0 1 1-16,0 2-1 0,1 12 0 15,0 7 0-15,0 9 1 0,2 7-1 16,-2 6-1-16,5 9-3 0,1 4 4 16,-4 2 8-16,2 1 2 0,-2-3 2 15,2-1-4-15,-1-1-4 0,2-3-1 16,4-1-1-16,4-4 0 0,3 0 0 15,1-6-1-15,5-4 1 0,5-4-1 0,2-1 1 16,-3-5-1-16,-2-6-1 16,-2 1-1-16,-2-3-1 0,-3-2 1 0,0-4 1 15,-2-2 0-15,-2-3 0 16,-1 1-2-16,0 2 0 0,-1 5 1 16,-1 5 2-16,-5 3-1 0,-2 7 0 15,0 2 0-15,2 8-1 0,-1 4 0 0,6 5 1 16,-3 5 0-16,3 1 0 0,-2 3 0 15,1 2 0-15,2 1 0 0,-3 3 0 16,1 2 1-16,-5 0-1 0,-2 2 0 16,0-1 0-16,-3 3 1 15,0 2-2-15,0 0 2 0,-6-3 0 16,0-2-1-16,-6-5 1 0,-4-2-1 0,0-8 0 16,-3-4 0-16,-2-1-1 0,-5-7 1 15,2-3 3-15,-4-5-3 0,-4-2 0 16,1-7 2-16,-2-8 0 0,5-2 1 15,3-8 5-15,10-3 1 0,11-3 0 16,4-4-5-16,14 3-2 16,4-5-2-16,5 0 0 0,6 3 0 0,1 1 0 15,2 5 1-15,0 3-1 0,-1 5 0 0,0 3-2 16,-1 5-6-16,-1 4-16 16,-1 5-11-16,-5 0-34 0,-4 4-37 15,-5-2-102-15</inkml:trace>
  <inkml:trace contextRef="#ctx0" brushRef="#br0" timeOffset="210823.3726">8487 6523 246 0,'0'0'82'0,"0"0"-59"0,0 0-9 15,0 0 46-15,0 0 5 0,-23-52-18 0,16 47-7 16,-2-1-11-16,-1 3-8 0,0 2-5 16,-5 1-2-16,0 0 0 15,-3 8 0-15,-2 5-3 0,-2 6-1 0,0 5 0 16,0 3-2-16,4 3-1 0,3 2 2 16,1-1 4-16,4 0-5 0,4-2-2 15,4-4-3-15,2-1 1 0,2-3-2 16,6-3-1-16,5-3 1 0,6-1 0 15,4-6-1-15,3-2 3 0,7-4-3 16,0-2 4-16,1-6-4 0,4-3 2 16,-6-2-1-16,-2-5-1 0,-5 0 0 15,-4 0 1-15,-6-2-1 0,-5 1 0 16,-5 0 1-16,-5-4 2 0,0 1 11 16,-9-2 3-16,-6 0-9 0,-4 2-5 15,-7 2-4-15,-5 2 0 0,-2 4-1 16,-2 1 1-16,0 4-3 0,2 2 3 15,5 1-1-15,7 3-29 0,6 0-20 0,8-3-25 16,6-3-75-16,4-3-169 0</inkml:trace>
  <inkml:trace contextRef="#ctx0" brushRef="#br0" timeOffset="211540.2504">8636 4236 514 0,'0'0'9'0,"0"0"-4"16,0 0 32-16,0 0-21 0,0 0 5 16,-31 57 15-16,11-32 5 15,-1 3-17-15,-1 1-4 0,3-5-4 0,1-1 2 16,6-3-3-16,5-2-3 0,3-7-1 15,4 0-2-15,1-5-3 0,7 0 0 16,3 2 3-16,7-3-3 0,5 1-1 16,3-2 0-16,3 1-4 0,0-1 1 15,-6-1-1-15,-2-1 0 0,-5-1-1 16,-4 1 0-16,-1-2-1 0,-5 0-4 16,0 0-38-16,-4 0-5 0,-1-6 7 15,-1-3 4-15,0-3 10 0,-5-4 1 0,-2-3 2 16,-1-1 11-16,-3-3 12 0,3 1 1 15,2 3 0-15,2 4 1 16,2 4 6-16,2 4 9 0,0 4 9 0,0 3-1 16,0 0 5-16,0 6-16 0,0 8-13 15,0 3 4-15,0 7 14 0,0 0 9 16,0 5 3-16,0-1-7 0,0 2-4 0,0 3-7 16,0-3-7-16,-2 3-4 15,-3 2 0-15,-1 3-1 0,-3 0-28 16,-3-2-94-16,-2-6-225 0</inkml:trace>
  <inkml:trace contextRef="#ctx0" brushRef="#br0" timeOffset="216809.4676">13624 5243 322 0,'0'0'60'0,"0"0"-43"16,0 0 22-16,0 0 1 0,0 0-7 0,0 0 17 15,0 0-10-15,0 0-16 16,63-5-5-16,-40 5 1 16,4-1 1-16,0 1-3 0,-1 0-1 0,0 0-2 15,-2 1-2-15,1 0-1 0,-3 1-1 16,-1 0-2-16,-3-2 0 0,3 1-4 16,-6-1-1-16,-2 0-2 0,-2 1-1 0,-2-1 0 15,-3 0-1-15,-2 0 1 0,-2 0-1 16,-2 0-1-16,0 0-15 15,0 2-19-15,-2-2-13 0,-3 0-20 0,-7 0-44 16,2 0-71-16</inkml:trace>
  <inkml:trace contextRef="#ctx0" brushRef="#br0" timeOffset="217070.8126">13606 5413 232 0,'0'0'133'0,"0"0"-99"16,0 0 9-16,60 17 17 0,-31-17-16 0,4 0 10 16,6-2-12-16,-3-1-11 0,0 2-10 15,1-2-2-15,-3-1 0 16,1 2-4-16,-4-1-1 0,0 1-1 0,-4 1-6 16,-6 1-3-16,-3 0-2 0,-8 0 0 15,-2 0-2-15,-4 0 1 0,-3 0-2 16,-1 0 1-16,0-1-5 0,0 1-17 15,0 0-8-15,-5-1-12 0,-2 1-10 16,-3-4-34-16,-1 0-68 0,-2-2-102 16</inkml:trace>
  <inkml:trace contextRef="#ctx0" brushRef="#br0" timeOffset="218561.9981">14674 5181 124 0,'0'0'179'0,"0"0"-146"0,0 0-1 15,15-59 36-15,-2 42-9 0,4 1-18 16,5 1 5-16,-1-1-18 0,3 5-7 15,0 1 0-15,-4 4 5 0,-1 4-6 16,0 2-5-16,-5 0-1 0,-2 5-5 16,-1 6-4-16,-4 4-2 0,-5 4-1 0,-2 5 0 15,-6 1-1-15,-9 4 0 16,-6 5 0-16,-4-4 0 0,2 2-1 0,0-3 0 16,4-3-1-16,2-2-3 0,5-9-1 15,6-4 0-15,3-6 2 0,2-4 2 16,1-1 1-16,2-2 0 15,6-10 4-15,7-1-2 0,5-6-2 0,3-1 0 16,0-1 1-16,-1-1-1 0,-1 1 0 16,-1-3 0-16,-1 1 1 0,-1-2-1 15,1 3 0-15,-5 2 0 0,-1-2 0 16,0 3 1-16,-4 2-1 0,-2 4 1 16,-1 2 2-16,-3 2 2 0,-1 4 3 15,-2 2 5-15,0 3 5 16,0 0-2-16,0 0-9 0,-3 11-6 0,-5 5 0 15,-1 9-1-15,-2 2 2 0,1 1 1 16,4 0 2-16,2 1 0 0,4-3 1 16,2-1 1-16,8-1 0 0,4-3-3 15,6-4 1-15,4 0-3 0,3-6 1 16,3 0 0-16,4-3 1 0,-1-3-3 0,-1 0 1 16,-3-2-2-16,-5-2 0 0,-6-1 0 15,-8 0-1-15,-3 0 0 0,-5 0-1 16,-2 0-7-16,-4 0-7 0,-6 0-9 15,-7 0-39-15,-6 0-24 0,-3 2-40 16,1-1-64-16</inkml:trace>
  <inkml:trace contextRef="#ctx0" brushRef="#br0" timeOffset="218914.2618">14435 5539 349 0,'0'0'71'0,"0"0"-62"0,0 0 31 16,0 0 5-16,0 0-6 0,0 0 7 16,0 0-9-16,0 0-17 0,-4-5-13 15,23 5-3-15,7 1 1 0,5 2 5 16,5 0 1-16,5 0-4 0,6-1 1 15,6-1-1-15,7-1-2 0,4 0 1 16,4 0-1-16,2 0-2 0,2-1 1 16,-2-1-2-16,-3-1-1 0,-3 0 1 15,-8 0-2-15,-4 0-1 0,-8 0 1 16,-12 1-1-16,-9 0 1 0,-10 0 0 16,-8 1 0-16,-3 1 0 0,-2 0 0 15,-7 0 0-15,-8 2-4 0,-9 6-16 16,-10 3-26-16,-4 3-24 0,-3-5-62 0,5-4-55 15</inkml:trace>
  <inkml:trace contextRef="#ctx0" brushRef="#br0" timeOffset="219265.4452">14709 5652 272 0,'0'0'150'0,"0"0"-139"0,0 0 11 15,0 0 34-15,-30-50-10 0,28 47-5 16,1 1-5-16,1 2-9 0,0 0-5 16,0 0-15-16,0 8-6 0,0 7 1 15,0 4 0-15,0 8 8 0,0 0 8 0,0 4-1 16,0 3-2-16,1-1-3 0,-1-1 0 15,0 1 1-15,1 0-6 0,-1-2 1 16,1-2-1-16,1-1-3 16,1-5-1-16,0-1-3 0,-1-2 1 0,3-3-1 15,-3-3 1-15,-1-3-1 0,2-3 0 16,-2-4 0-16,0 0-7 0,0-2-41 16,4-2-23-16,-1-3-46 0,2-10-105 15</inkml:trace>
  <inkml:trace contextRef="#ctx0" brushRef="#br0" timeOffset="219729.8417">15147 5658 303 0,'0'0'94'15,"0"0"-74"-15,0 0-14 0,0 0 31 16,0 0 1-16,-52-32-22 0,37 32 3 16,-2 4 12-16,1 5-12 0,-2 2-4 15,1 3-1-15,3 1 1 0,0 4-2 16,-1 1 2-16,2 5 4 0,-1 3-5 0,2 1-5 16,2 2-2-16,1 1 4 15,3 0 1-15,1-2-1 0,2-3-4 16,3 0-1-16,0-4-2 0,0-4 0 15,7 2-4-15,0-5 3 0,7-1-2 16,-1-2 1-16,5-3-1 0,1-4 1 0,2-4-2 16,3-2 2-16,1 0-1 15,-1-5 0-15,-1-3 1 0,-4-4-2 16,-1 1 1-16,-3-4 0 0,-2 0 0 0,-5-2-1 16,-1 1 1-16,-4 3-1 15,-3-1 1-15,-2 2 0 0,-7 1 0 0,-1 2-1 16,-4 4-1-16,-7 3 0 0,-4 2 0 15,-3 8 1-15,-1 2 0 0,1 3-2 16,1 0-2-16,7-1 3 0,2 0 1 16,8-2-2-16,5 0-8 0,3-3-32 15,2-2-40-15,4-5-64 0,3-4-127 0</inkml:trace>
  <inkml:trace contextRef="#ctx0" brushRef="#br0" timeOffset="222281.6557">16180 4952 135 0,'0'-10'59'0,"1"3"-20"0,0-2-27 15,0 3 11-15,2 2 19 0,-2-1-3 16,-1 1-8-16,1 1-1 0,-1 1 5 16,0 2-2-16,0 0-5 0,0 0-6 15,0 0-2-15,0 2-13 0,0 8-5 16,0 4-1-16,0 7 14 0,-1 5 11 0,0 4-3 16,0 4 1-16,-1 1-4 15,1 0-1-15,1 2-3 0,-1-1 2 0,1-2 0 16,-1-8-6-16,1 0-5 15,-1-3-1-15,0-6-1 0,1 0 2 0,0-5 2 16,0-4 1-16,0-1-3 0,0-3-1 16,0 0-3-16,0-4 1 0,0 1 0 15,0-1-2-15,0 0 2 0,0 0 1 16,0-3 0-16,0-2-3 0,0 2 0 16,0-2-2-16,0 1-7 0,0-1-29 15,0 0-21-15,1-1-20 0,2-2-36 16,2-4-66-16,0-1-154 0</inkml:trace>
  <inkml:trace contextRef="#ctx0" brushRef="#br0" timeOffset="222852.4164">16628 4909 104 0,'0'0'71'0,"0"0"-52"15,0 0 16-15,0 0 10 0,0 0-5 16,0 0-8-16,0 0-5 0,-1-54-3 15,-2 54-1-15,-3-3-1 0,2 3-2 0,-1 0-5 16,-2 0-6-16,1 0-4 16,-4 0-1-16,1 2 4 0,-1 1-2 15,1 3 2-15,-3 1 0 0,0 1-1 0,0 3 2 16,0 2 4-16,-1 1 1 16,-2 1-2-16,1 2 0 0,2-1-2 15,2 2 0-15,-1 0 0 0,3 3-1 16,0 1-1-16,3 5-4 0,2 0 4 0,1 0 2 15,2-1 1-15,1 1-3 0,3-2 0 16,4-4-2-16,2-1-2 0,2-3-2 16,0-3 1-16,4-3-1 0,-1-4 2 15,6-1-2-15,-1-2 0 0,-1-4 0 16,4 0 0-16,-2-4-1 0,-5-2 0 16,-3-4 0-16,-4 0-1 15,-3-2 1-15,-4-1-1 0,-2 0 2 0,-2-1-1 16,-6 1-1-16,-5 0 0 0,-5 3-1 0,-2 0 1 15,-7 4-2-15,-2 1 1 16,3 5-2-16,-6 1-1 0,3 8-3 0,7 0-8 16,1 3-9-16,8 1-12 15,1 0-36-15,8-1-39 0,0-3-60 0</inkml:trace>
  <inkml:trace contextRef="#ctx0" brushRef="#br0" timeOffset="223153.3686">15929 5540 423 0,'0'0'54'0,"0"0"-38"0,0 0 41 15,0 0-16-15,0 0-10 0,51-9 2 0,-18 5-2 16,8 0-13-16,5-1 0 15,4 0-3-15,5 1-2 0,3-2 4 16,5-1-1-16,0 2 1 0,1 2-4 16,0-1-5-16,-3-1-3 0,-7 3-1 15,-5 0-1-15,-12 1-1 0,-9 1-2 0,-12 0 2 16,-8 0-2-16,-8 4-8 0,-7 2-46 16,-10 3-20-16,-10 1-8 15,-6 2-53-15,1-5-94 0</inkml:trace>
  <inkml:trace contextRef="#ctx0" brushRef="#br0" timeOffset="223434.8969">16232 5610 261 0,'0'0'85'0,"0"0"-83"0,65 3 0 16,-34-3 24-16,1 0 14 0,1 0 17 0,-1 3-8 16,-6 2-3-16,-4 4-14 0,-9 2-13 15,-5 1-9-15,-8 3-3 0,-7 5-3 16,-7 0 0-16,-7 3 1 0,-4 2-2 15,-2-2 0-15,-3 1-2 0,3-5 3 16,0 0-1-16,1-3 7 0,3 0 5 16,5-1 2-16,3-5 0 0,8-3-2 15,2-3-1-15,4-2 0 0,1 0-4 16,3-2-1-16,7 2 3 0,7-2 1 16,9 0 5-16,7-2-5 0,2-4-7 15,6-1-5-15,0-2 0 0,2 0-1 16,0-1 0-16,3-2-1 0,-3 2-20 15,2-2-28-15,0-4-20 0,0 1-26 0,-3-4-115 16</inkml:trace>
  <inkml:trace contextRef="#ctx0" brushRef="#br0" timeOffset="223609.0148">17173 5410 383 0,'0'0'114'0,"0"0"-109"15,0 0 4-15,0 0 25 16,64-42-7-16,-38 37-10 0,1 0-4 0,1 2-9 16,-7 3-4-16,-5 4 0 0,-7 5-11 15,-3 1-44-15,-6 4-30 0,-9 2-37 16,-4-1-51-16</inkml:trace>
  <inkml:trace contextRef="#ctx0" brushRef="#br0" timeOffset="223752.8896">17045 5575 89 0,'0'0'334'15,"0"0"-299"-15,0 0 2 0,0 0 26 0,0 0-19 16,0 0 1-16,0 0 4 0,72-9-31 16,-29-2-14-16,4-1-3 0,1 4-1 15,1-2 0-15,0 0-26 0,-2 2-57 16,-6-5-98-16,-7 1-182 0</inkml:trace>
  <inkml:trace contextRef="#ctx0" brushRef="#br0" timeOffset="224155.1788">17916 4914 284 0,'0'0'67'16,"-17"-51"-61"-16,11 41 20 0,2 1 44 15,1 4-14-15,3 3-14 16,0 2-2-16,0 1-15 0,-1 8-18 0,-1 1-7 16,0 12 5-16,1 1 10 0,1 5 3 15,0 1 5-15,2 2-8 0,4-3 3 16,6 1-4-16,2-3-2 0,1-6-6 16,2-4-2-16,2-2-2 0,1-9-1 15,5-1 0-15,0-2 1 0,-5-4-1 16,0-2 0-16,-3-7 0 0,-2-1-1 15,-4 1 0-15,2-3 0 0,-6 1 0 0,0-1 0 16,-3 3 1-16,-2 1 0 16,-2 1-1-16,0 4 1 0,0 1-1 15,0 1 2-15,0 3-2 0,0-2 2 16,0 2-1-16,0 0 0 0,0 0-1 16,0 0 0-16,0 0-1 0,1 0-3 15,4 7-3-15,4 1-32 0,-4 3-44 16,-1-5-48-16,-1-4-87 0</inkml:trace>
  <inkml:trace contextRef="#ctx0" brushRef="#br0" timeOffset="224701.3413">17733 4907 221 0,'0'0'171'0,"0"0"-150"16,0 0 19-16,48-55 18 0,-24 51-24 15,8 3-3-15,2 1 0 16,1 5-10-16,2 4-3 0,-6 4 2 0,-3 5 3 16,-10 1-6-16,-4 5-5 15,-11 3-4-15,-4 4-4 0,-12 5-2 0,-8-2 2 16,-10 2-3-16,-5-1 1 0,-8-1 0 15,4 0-1-15,-3-9 1 0,8-3 0 16,7-4-2-16,6-10 0 0,11-1 0 16,6-7 0-16,4 0 0 0,1-1 1 15,9-9 5-15,5-6 0 0,10-2-4 16,10-2-2-16,1-1 0 0,6-2-1 0,-2 2 1 16,-3-2-1-16,0-2-4 15,-1 5 3-15,-3-5-1 0,-2 3 2 16,-1 1 1-16,-9 4 0 0,-3 0 1 15,-4 3-1-15,-2 5 2 0,-5 2 2 16,-4 3 5-16,-1 3 9 0,-1 1 6 0,0 0-5 16,-2 5-12-16,-9 7-7 15,-2 6 1-15,-6 5 0 0,0 4 3 0,2 1 3 16,4 0 3-16,6-2 3 0,7 3 1 16,1 0 1-16,13-2-4 15,4 0-4-15,6-4-3 0,7-1-2 0,6-4 1 0,-1-4-2 16,1 0-1-16,-5-6 0 15,-8 1 0-15,-3-2-24 0,-13-1-19 16,-3-3-25-16,-5 1-29 0,-7-4-70 16,-5 0-86-16</inkml:trace>
  <inkml:trace contextRef="#ctx0" brushRef="#br0" timeOffset="224923.299">17681 5424 356 0,'0'0'136'0,"0"0"-123"16,0 0 18-16,0 0 30 0,0 0-31 16,0 0 21-16,0 0 12 0,96 8-29 0,-36-8-14 15,5-2-4-15,1 1-1 0,1-1-6 16,-2-2-7-16,-6 2 3 16,0-2-1-16,-7 0-2 0,-5 1-1 0,-10 0 0 15,-9 2-1-15,-11-1 0 0,-5 2-25 16,-10 0-37-16,-6 0-24 0,-13 2-78 15,-6 0-64-15</inkml:trace>
  <inkml:trace contextRef="#ctx0" brushRef="#br0" timeOffset="225235.2482">17933 5582 253 0,'0'0'71'15,"66"9"-67"-15,-30-9-2 0,-2 1 18 0,-1 0 42 16,-4 3 18-16,-10-1-22 15,-6 4-13-15,-9 2-17 0,-4 0-15 0,-10 4-5 16,-7-1-1-16,-5 5 2 0,-9-2-3 16,-4 1 0-16,-1 1-1 0,-3 0-1 15,2 0-1-15,1 1-1 0,6-3 2 16,6 2 5-16,4-5 8 0,7-2 0 16,5-3-4-16,8-1-6 0,10-2-4 15,7 1 1-15,12-1 3 0,8-1 1 16,10 0-5-16,1-2-3 0,2 1-4 15,0 1 4-15,-3-3 0 0,1 0 1 16,-4 0-1-16,1 0 1 0,-10 0 0 16,-12 0-1-16,-6 0 1 0,-9-2-1 0,-7 2 0 15,-1 0-11-15,-5-3-39 16,-7-4-52-16,-5-4-219 0</inkml:trace>
  <inkml:trace contextRef="#ctx0" brushRef="#br0" timeOffset="226425.7609">8657 7803 99 0,'0'0'178'0,"0"0"-162"0,-21-52-14 16,12 44 16-16,-1 0 22 0,-1 2-3 15,0 3-5-15,-1 1 4 0,1 2-13 0,-2 2-9 16,-2 7-4-16,-1 5-4 16,-1 6 1-16,1 5 3 0,0 7 3 15,3 9 7-15,0 3-6 0,1 4 6 16,0 3-8-16,-2 0-4 0,4 4-3 0,4 1-2 16,1 2 1-16,5 0-3 15,0 1 3-15,3 1 0 0,3-2-2 0,0-2-2 16,1-1 1-16,-3-2-1 0,5 0-1 15,-6-2 1-15,-2-2 4 0,-1-2 2 16,0-5 2-16,-3-2-1 16,-1-7-2-16,-3-5 3 0,1-1 2 0,1-8 2 15,-3-3-1-15,2-6-3 0,-5-2-1 16,0-2 4-16,-3-4-2 0,-3-2-2 16,-5 0-2-16,-1-8-1 0,-1-1-3 15,-1-6 1-15,0-2-1 16,-2-4-1-16,-2-1-2 0,0-2-19 0,-4-5-24 15,-4 2-32-15,-3-9-109 0,0 3-179 16</inkml:trace>
  <inkml:trace contextRef="#ctx0" brushRef="#br0" timeOffset="226713.7182">7326 8092 463 0,'0'0'21'0,"17"-53"-15"0,-11 47-4 16,-3 4 32-16,-3 2 20 0,1 2-24 15,2 10-15-15,1 6-13 0,1 9 6 16,0 4 12-16,0 1 10 0,-1 1-14 15,2 2-9-15,-2-2-5 0,-1 3-1 0,0 0 0 16,-2 1-1-16,2 0-11 0,-3 1-53 16,-5-2-47-16,0-7-71 0</inkml:trace>
  <inkml:trace contextRef="#ctx0" brushRef="#br0" timeOffset="226920.193">6960 8671 375 0,'0'0'21'0,"0"0"-17"0,0 0 27 16,0 0 30-16,0 0-11 0,0 0-3 16,0 0-24-16,58-17-8 0,-17 15-1 15,9-3 2-15,3-2 0 0,1 1 0 16,1-3-7-16,-3 2-1 0,-2-1-1 16,-1-1-3-16,-5 1-2 0,-4 3-1 0,-8 2 1 15,-10 3-2-15,-7 0-19 0,-9 4-38 16,-11 0-63-16,-7 2-103 15</inkml:trace>
  <inkml:trace contextRef="#ctx0" brushRef="#br0" timeOffset="227137.0206">7023 8700 336 0,'0'0'106'0,"0"0"-95"0,0 0 1 0,-3 53 39 0,3-35 8 16,4 4-9-16,-1-1-5 15,-1 2-11-15,1 0-6 16,0 0 0-16,-2 2-3 0,-1 0-3 0,0 2-8 16,-1-1-7-16,0-1-6 0,-1 1 1 15,2-3-1-15,0-1-1 0,4-1-1 16,4-5-1-16,4-1-32 0,6-6-30 16,1-5-28-16,6-4-57 0,-2-10-133 0</inkml:trace>
  <inkml:trace contextRef="#ctx0" brushRef="#br0" timeOffset="227472.3121">7319 8683 423 0,'0'0'57'0,"0"0"-47"15,0 0 2-15,-59 74 51 0,44-43-24 16,3 6-5-16,3 1 8 0,1 3-11 15,2 0-9-15,5-2-2 0,1-2 3 16,5-5 2-16,8-3-10 0,4-5-5 16,9-5-3-16,5-6-3 0,5-4-1 0,6-8 0 15,4-2-2-15,1-9 2 0,0-5-3 16,-9-1 1-16,-5-1-1 0,-13-1-3 16,-10 2-1-16,-7 3-1 0,-7-2 4 15,-11 3 0-15,-11 2-1 16,-10 2-2-16,-9 7-3 0,-12 1 0 0,-3 10-3 15,0 2 4-15,3 4 4 0,6-1 1 16,11-1 0-16,7-1 0 16,9-2-5-16,14-4-34 0,9-7-26 0,5-5-79 15,12-9-237-15</inkml:trace>
  <inkml:trace contextRef="#ctx0" brushRef="#br0" timeOffset="229777.4288">8880 8271 108 0,'0'0'244'16,"0"0"-231"-16,0 0 16 0,34-51 35 16,-21 38-18-16,2 2-8 0,1 1 5 0,-1 5-12 15,1-1-7-15,-2 3-4 0,2 3-1 16,-3 0-5-16,1 2-5 0,-1 7 0 15,0 3-2-15,-4 2 1 0,-3 5-3 16,-5 2-1-16,-1 4-2 0,-11 1 0 16,-4 6-1-16,-5-1 1 0,-1 0 0 15,-3-1-2-15,3-4 0 0,4 0-1 16,0-6-4-16,1-1-1 0,4-5 1 16,4-6 4-16,4-3 1 0,2-4 0 15,2-1 0-15,0 0 1 0,3-7 1 16,6-7 1-16,5-2-3 0,5-3 0 15,3-2 0-15,3-1 0 0,-1 2 0 16,2-1 0-16,-1 3 0 0,-1 2 0 16,-1-3-1-16,1 3 1 0,-5 1 0 0,2-2 0 15,-1 2 0-15,-3-1 3 16,-2 2 2-16,-3 0 2 0,0 2 3 0,-4 0 3 16,1-1-2-16,-2 3 1 15,-2 0-4-15,2 1-1 0,-4 2-2 0,1-2-2 16,0 2 2-16,-1 2 0 0,0-2-2 15,1 1-1-15,-1 1-1 0,3-1 1 16,-3 1-2-16,0-2 0 0,0 2 2 16,-1 3-1-16,0-3 0 0,-1 3 0 15,0 0 0-15,-1-1 0 0,0 1 1 0,0 0-1 16,0 0 2-16,0 2-2 16,0 0 1-16,0 0-1 0,0 0 0 15,0 0-1-15,0 0 1 0,0 0-1 16,0 0 0-16,0 0 0 0,0-2 1 15,0 2-1-15,0 0 0 0,0 0 1 16,0 0-1-16,0 0 0 0,0 0 1 16,0 0-1-16,0 0 0 0,0 0 0 0,0 0 0 15,0 0 0-15,-1 0 0 0,0 0 0 16,-1 0 0-16,0 0 0 0,1 2 0 16,-1-2 0-16,2 0 0 0,-2 0 0 15,1 1 0-15,1 0 0 0,0-1 0 16,0 0 0-16,-1 0 0 0,1 0 0 15,0 0 0-15,-1 0-1 0,0 0 1 16,0 2 0-16,0-1 0 0,1 1 0 16,-1-1 0-16,1 0 0 0,-3-1 0 15,3 0-1-15,0 0 1 0,0 0 0 16,0 0 1-16,0 0-1 0,0 0 0 16,0 1 0-16,0-1 0 0,0 1 0 15,0-1 0-15,0 0 0 0,0 0 0 16,0 0 0-16,0 0 0 0,0 0 0 0,0 0 1 15,0 0-1-15,0 0-1 16,0 0 1-16,0 0 0 0,0 0-1 0,0 0 1 16,0 0 0-16,0 0 0 0,0 0 0 15,0 0 0-15,0 0 1 0,0 0-1 16,0 0 0-16,0 0 0 0,0 0 0 16,0 0 0-16,0 0 0 0,0 0 0 15,0 0 0-15,0 0 0 0,0 0 0 16,0 0 0-16,0 0 0 0,0 0 0 15,0 0 0-15,0 0 0 0,0 0 0 16,0 0 0-16,0 0 1 0,0 0-1 16,0 0 0-16,0 0 0 0,0 0 0 15,0 0 0-15,0 0 0 0,0 0 0 16,0 0 0-16,0 0 0 0,0 0 0 16,0 0 0-16,0 0 0 0,0 0 0 15,0 0 0-15,0 0 0 0,0 0 0 0,0 0 0 16,0 0 1-16,0 0-2 0,0 0 2 15,0 0-1-15,0 0 0 0,0 0 0 16,0 0 2-16,0 0-2 0,0 0 0 16,0 0 0-16,0 0 0 0,-1 0 0 15,-3 1 0-15,-1 3-3 0,-5 2 3 16,-1 3 0-16,1 1 0 0,1 1 0 16,2 3 0-16,-1 6 0 0,0 1 0 15,1 6-1-15,-1 5 2 16,2 2 2-16,2 0 0 0,3-3 2 15,1 0-1-15,1-1-2 0,6-5 0 0,1-1 0 16,1-6 0-16,4-5-1 0,2 0-1 16,5-4 1-16,0-1 0 0,8-2 1 0,4-3 1 15,1-3 0-15,0 0-1 16,-5 0-1-16,-5-3 1 0,-6-1-1 16,-6 0-1-16,-2 1-1 0,0 0-13 0,-2 1-22 15,-3-1-47-15,2-4-35 16,-4-5-86-16,0-1-160 0</inkml:trace>
  <inkml:trace contextRef="#ctx0" brushRef="#br0" timeOffset="230443.3861">9611 8161 234 0,'0'0'88'0,"40"-60"-65"16,-21 42 0-16,-2 4 55 0,-3 2-6 0,-2 6-5 15,-3 1-18-15,1 2-11 16,-3 3-12-16,0 1-6 0,0 5-4 15,0 1-2-15,0 5-3 0,-1 2-1 16,2-1-1-16,-2 2-4 0,3 1 4 16,-3-1-8-16,5 0 0 0,0-1 1 15,3-2-2-15,4-2 2 0,5-3-1 16,0-3-1-16,-1-4 0 0,5 0-1 16,-4-2-10-16,-1-5-2 0,-5 0 3 15,-1-4 5-15,-4-1 1 0,-2-2 4 0,3-2 0 16,-4-3 0-16,0 0 0 0,-2 1 0 15,-2-1 0-15,-2 5 1 0,-1 2 0 16,-2 4 2-16,1 4 2 16,-1 1 6-16,0 2 5 0,0 1 0 0,0 0 1 15,0 0-8-15,-1 2-7 0,-1 7-2 16,-1 4 0-16,-3 3 1 16,2 3 1-16,2 3 3 0,2 5 3 0,0 1 0 15,0 4 2-15,0 1-2 0,0 0-2 16,0 3-3-16,0 2 1 0,-1 2-2 15,-2-3 0-15,-1 0 0 0,1 0-2 16,-2 0 0-16,2 2-1 0,1-4-2 16,-3 1 3-16,2-2-1 0,2-3 1 15,1 0 0-15,0-2-1 0,0-3-1 16,0 2 1-16,0-5 1 0,0 0 0 16,0-3-1-16,-3-4 1 0,1-2-3 15,-3-3 1-15,-1-2 1 0,-1-3 0 0,-2-1 1 16,1-2 0-16,-4-3 1 0,-3 0 0 15,-1-5 0-15,-2-4 0 0,-4 0-1 16,-1-6 0-16,1-1 0 0,-3-3 1 16,5-2 1-16,3-3-1 0,3-2 2 15,7-3-2-15,4-3 1 0,3-1 1 0,4 3-3 16,9 0 0-16,4 3-1 0,3 3 1 16,8 1-1-16,-2 4 0 0,2 1 1 15,-1 2-1-15,-5 0 0 16,-2 0 2-16,-1 0-1 0,-1 3 0 0,0-1 0 15,-4 5-2-15,3 0-24 0,1 1-18 16,4 0-41-16,1-4-65 0,-3 0-157 16</inkml:trace>
  <inkml:trace contextRef="#ctx0" brushRef="#br0" timeOffset="231359.94">10632 8186 486 0,'0'0'37'15,"0"0"-21"-15,-46-50 32 0,25 41-17 0,-2 6-12 16,-3 0 8-16,2 3-2 16,-5 8-11-16,2 5-3 0,1 4-3 0,-2 7-1 15,1 2-1-15,3 5 0 16,6-1-1-16,2 0 1 0,9 0-2 15,2-2 0-15,5-2-2 0,0-3-1 16,8-1-1-16,-2-5 0 0,2-3-1 0,0-3 1 16,0-6 0-16,0-2 0 0,4-1 0 15,-4-2 0-15,5-7 1 0,2-6 1 16,3-4-2-16,-2-3-2 0,2-4-5 16,-1-1 0-16,1-5 1 0,-1-3 2 15,0-5 2-15,-3-5 2 0,1-2 0 16,-2-3 0-16,-1 4 1 0,-4 4-1 15,0 8 0-15,-2 10 0 0,-4 6 3 16,2 4 5-16,-3 7 4 0,0 2 4 0,-1 2 5 16,0 1-9-16,1 9-12 15,0 11-1-15,0 5 1 0,3 9 1 0,-1 0 3 16,2 2 3-16,2 0-1 0,-1 0-1 16,-2 1 0-16,0 0-2 0,0-3-2 15,-3 0 2-15,2-2-2 0,-2-5-1 16,2-2 1-16,1-7-1 15,2-4-1-15,-3-2 0 0,0-6 1 0,0-3 0 16,3-3 0-16,-1-2 2 0,9-7 2 16,2-6 1-16,3-2-2 0,1-4-3 15,0-3 1-15,2-4 0 0,-2-3 1 16,4-2-2-16,1 0 0 0,-1 6 0 16,1 3 0-16,-6 8 0 0,1 4 1 15,-3 4-1-15,-4 6 0 0,0 2 0 16,-9 2 0-16,3 7-2 0,-1 5 0 15,-5 4 2-15,0 5-1 0,-2-1 2 16,-6 2-1-16,-2 0 1 0,-4 0-1 16,4 0 0-16,-4-1 0 15,2-3 0-15,6-1-2 0,-3-6-2 0,6-4 0 16,1-4 0-16,1-3-3 0,0-2-3 16,0 0 3-16,7-3 7 0,2-7 0 15,5-2 3-15,6-2-3 0,1-5 0 0,1-1 0 16,-2-4 0-16,6-4 0 0,-1-4-2 15,2-1 1-15,-2 3 1 0,2 2-1 16,-5 7 1-16,-2 6 0 0,-7 7 0 16,-2 6 1-16,-6 2 2 0,-1 4-1 15,-3 7 0-15,-1 7-1 0,0 3 1 16,-7 3 4-16,1 0 6 0,-2 0-3 16,4 0-1-16,4 0-4 0,0-1 1 15,4 0 1-15,8-1 3 0,4-3-6 16,-1-2 0-16,3-4-2 0,1-5 0 15,1-3-1-15,3-1 2 0,-1-4-1 16,-4 0 2-16,2-3-2 0,-5-2 0 0,-2-1-1 16,-2-2 0-16,-6 0-4 15,1-3-15-15,-4-2-16 0,-3-2-45 0,-7-3-42 16,-3-2-161-16</inkml:trace>
  <inkml:trace contextRef="#ctx0" brushRef="#br0" timeOffset="232741.6534">8486 9326 99 0,'0'0'250'0,"0"0"-236"16,0 0-2-16,-39-5 34 0,29 4 9 16,-3 1-15-16,1 0 5 0,0 0-15 15,-1 2-11-15,4 2-6 0,-3 0 2 16,-1 2 0-16,1 1 1 0,-4 6-3 16,4 3-2-16,-4 4-2 0,2 5 5 0,2-2-4 15,0 5-1-15,2-2 2 16,4-1-4-16,2-2-1 0,2-1 1 0,2-3-3 15,2 2 3-15,5-4-4 16,1-1 1-16,5 0-3 0,2-5 4 16,2 1-5-16,3-4 2 0,3-2 1 0,-1-3-1 15,-2-3-2-15,3 0 1 0,0-1 0 16,-2-5 1-16,3-1 0 0,-4-3-2 16,1 1 2-16,-6-4 0 0,-1-2-1 15,-2-2 2-15,-3-3 5 0,-1 0 1 16,-3-2-1-16,-5-2-2 0,0 2-1 15,-10-3 0-15,-2 4-2 0,-9-3 0 16,-1 5-3-16,-6 0 0 16,-3 3 0-16,2 4 0 0,-2 4 0 0,4 5-4 15,6 0-7-15,2 3-21 0,7 0-26 16,2 0-40-16,6-4-118 0</inkml:trace>
  <inkml:trace contextRef="#ctx0" brushRef="#br0" timeOffset="235163.0139">8463 7308 144 0,'0'0'256'0,"0"0"-242"15,0 0-12-15,0 0 32 0,-59 39 0 16,39-36-12-16,1-1-5 0,1-2-10 16,3-1-4-16,4-6 0 0,5-4 7 0,3-1 16 15,3-5-1-15,5-1-4 16,7 0-4-16,9-1-3 0,4 0 0 16,4 0 1-16,4 4 0 0,0 0-2 15,0 5 1-15,-1 1-4 0,-3 4 0 16,0 4 0-16,-3 1-1 0,-3 0 2 15,-4 5-4-15,-4 4 0 0,-2 0-1 0,-7 5-3 16,-2 2 0-16,-4 4-1 0,-5 3 1 16,-8 3-2-16,-7 0 0 15,-6 4 1-15,-3 0 0 0,-3 0-2 0,-2 1 0 16,-1-2 1-16,2-4-1 0,1-3 1 16,5-4-1-16,10-6 1 0,5-4 0 15,9-7 0-15,3 0 0 0,3-1 3 16,11-2 2-16,12-6 1 0,13-4 0 15,10-4 1-15,5 1-5 0,4-2-2 0,-4 3-1 16,-3 0 1-16,0 4 0 0,-2-1 0 16,-2 0-1-16,-3 0 0 0,-5 1-1 15,-11 2 1-15,-9 3 3 16,-8 2 1-16,-5-1-1 0,-5 2-2 16,-1 2 0-16,0 0 1 0,-8 0-2 0,-3 6-6 15,-4 1-34-15,-5-2-44 16,0-2-31-16,5-3-171 0</inkml:trace>
  <inkml:trace contextRef="#ctx0" brushRef="#br0" timeOffset="235654.3239">12670 8110 375 0,'0'0'117'0,"0"0"-97"0,0 0-9 0,0 0 20 0,61-3 9 16,-32 0-12-16,2 0 3 15,4 3-3-15,2-2-16 0,-2 1-4 16,1 0-4-16,-3-1 1 0,-4 2-3 16,0 0 0-16,-9 0-1 0,-4 1-1 15,-3 3-2-15,-8 3-26 0,-5 0-26 16,-3 5-57-16,-11-3-61 0</inkml:trace>
  <inkml:trace contextRef="#ctx0" brushRef="#br0" timeOffset="235838.7693">12643 8351 310 0,'0'0'82'16,"0"0"-45"-16,0 0 12 0,0 0-2 15,74 25-3-15,-40-25-6 0,4-1-9 16,3-2-10-16,-1 0-3 0,-3-2 2 15,-3 1-2-15,-8 0-5 0,-2 1-4 0,-7 1-6 16,-3 1 1-16,-5 1-2 0,2 0-17 16,-3 0-42-16,1-3-56 15,-4-2-94-15</inkml:trace>
  <inkml:trace contextRef="#ctx0" brushRef="#br0" timeOffset="237496.5727">13949 7930 182 0,'0'0'39'0,"0"0"17"16,0 0-33-16,1-54 7 0,1 48 21 15,0-1-5-15,-1-2-5 0,1 6-9 16,-2-3-6-16,1 3 2 0,0 1-2 16,-1 1-6-16,2 0-2 0,-1-1 0 15,-1 2-4-15,0-1 0 0,1-1-1 16,0 2-3-16,-1-2-1 0,0 0 0 15,0 1 0-15,0 1-3 0,4 0-2 16,-2 5-2-16,4 4-2 0,2 5 0 16,2 2 1-16,0 2 2 0,-1-2 2 15,1-1 1-15,-1-2-2 0,-1-2-1 16,1-3 0-16,-2 0 1 0,5-2 0 16,0 1-2-16,2-3 2 0,-1-2 0 15,3-2-2-15,-2 0 1 0,1-5-1 16,-1-2-2-16,-2-1 0 0,0-1 1 0,-2-2 0 15,-1 1-1-15,-1-1 1 0,-2-2 0 16,-1-1-1-16,-2-3 0 16,-2-1 0-16,0 0 2 0,0-1-1 0,0 0 0 15,0 4-1-15,0 3 2 0,-1 5 2 16,1 4-1-16,-1 0 4 0,0 3 2 16,0 0 1-16,1 2-4 0,0 6-6 15,4 6 0-15,-1 7 0 16,2 1 0-16,1 6 0 0,0 2 1 0,1 1 1 15,-3 3 0-15,0-1 0 0,-3 0 1 16,-1 3 0-16,-1-1 1 0,-2 1-4 16,-4-3 3-16,-4 0-2 0,-1 1-1 0,-1-8 1 15,-1 2 0-15,-2-5-1 16,-3 0 0-16,0-3 1 0,-2-4 1 16,-1-4-2-16,4-3 0 0,0-7 0 15,2-2 1-15,3-2 0 0,1-7-1 16,3-2 0-16,1-5 5 0,5-3-2 15,2-4 2-15,1-2-2 0,11-2-1 0,3 0-2 16,4 1 0-16,2 4 0 0,3 0 0 16,-2 7-1-16,3 3-1 15,-3 2-7-15,-3 7-12 0,-1 3-17 16,-3 3-29-16,-3 7-29 0,-4-2-55 0,-4-1-97 16</inkml:trace>
  <inkml:trace contextRef="#ctx0" brushRef="#br0" timeOffset="237798.7815">13772 8435 281 0,'0'0'211'0,"0"0"-196"0,0 0 15 15,0 0 37-15,0 0-31 16,0 0 7-16,0 0 4 0,0 0-15 0,-29-9-11 15,49 7-6-15,6 0-11 0,10 1 1 16,11 1 3-16,5-2 2 16,8 2-1-16,3-1-1 0,0-1-3 0,-4 1-1 15,-2-2-1-15,-2-1 1 0,-5-1-2 16,1 1-2-16,-3-1-2 0,-10 0 2 16,-9 3 0-16,-13-1-2 0,-9 1 2 15,-5 2 0-15,-2 0-9 0,-10 0-22 16,-8 3-31-16,-10 0-44 0,-7-1-95 15,1-2-127-15</inkml:trace>
  <inkml:trace contextRef="#ctx0" brushRef="#br0" timeOffset="238049.2686">13831 8420 234 0,'0'0'214'16,"0"0"-176"-16,0 0 9 0,0 0 1 15,0 0-23-15,0 0 3 0,0 0 23 16,0 0-12-16,-4 56-11 0,7-35-2 16,1 1 1-16,-3 1-2 0,2-1-6 15,-1 1-4-15,-1 0-4 0,4-2-5 16,-5 0 1-16,0 1-3 0,0-1-3 16,0 0 0-16,-4 2-1 0,2-1 1 15,0-1-1-15,0-2 0 0,2-1-8 16,0-6-21-16,2-1-31 0,9-5-22 15,0-6-22-15,6-2-85 0,-1-6-121 0</inkml:trace>
  <inkml:trace contextRef="#ctx0" brushRef="#br0" timeOffset="238425.7996">14261 8451 431 0,'0'0'48'16,"0"0"-39"-16,0 0 14 0,0 0 34 16,-55-18-27-16,43 22 0 0,-4 6 5 0,2 4-10 15,-3 4-10-15,2 6-3 16,-2 5 0-16,2 4 2 0,-2 4 6 0,6-1 5 16,4-2-6-16,3-2-7 0,1-5-4 15,3-2-3-15,9-5 0 0,1-2-2 16,4-5 0-16,5-4-1 0,1-3-1 15,0-2 2-15,3-3-1 16,0-1 0-16,-4 0-1 0,-5-2 0 0,-7-2-1 16,-4 2 0-16,-2-2 1 0,-1 0 1 15,0 0 4-15,-4-3-3 0,-5 2-2 16,-7 0-1-16,-6 2 0 16,-4 0-1-16,-3 3 1 0,2 1-2 0,1 3 0 15,1 0-7-15,6 0-3 0,2-2-10 16,5 2-13-16,6-4-15 0,6 0-31 15,1-8-54-15,5-5-160 0</inkml:trace>
  <inkml:trace contextRef="#ctx0" brushRef="#br0" timeOffset="241470.2545">15343 7729 119 0,'4'-25'159'0,"-3"10"-110"16,0 7-9-16,-1 5 18 0,0 0 10 15,0 3-14-15,0 3-11 0,-2 11-29 16,-5 7-11-16,-5 8 3 0,0 4 19 15,0 0-3-15,2 2-6 0,3-3-5 16,1-3-1-16,5 0-3 0,1-8 0 16,2 0 0-16,9-4 2 0,3-6 0 15,5-1 0-15,3-3 1 0,4-2 3 16,1-2-3-16,-2-2-4 0,1 1 0 16,-5-2-3-16,-1 0 1 0,-3 0-3 15,-6 0 0-15,-3 0 0 0,-4-3 0 0,-1 0-1 16,1-1 0-16,-1-2-4 15,0-3-20-15,0-1-11 0,-3-4-4 16,0-5 0-16,0-2 6 0,0-6 8 16,-7 0 14-16,0-2 7 0,-2 5 2 0,2 2 2 15,1 7 1-15,-2 5-1 0,5 3 2 16,-2 6 9-16,0 1 6 0,0 8 1 16,-3 6-8-16,0 5 0 0,0 5 8 15,2 1 3-15,5 1-5 0,-2-3-1 16,3 1 0-16,0 0-4 0,0 1-1 15,0-3-1-15,2 0-4 0,1 2-5 16,-1 2 2-16,-1-1-2 0,0 3-4 16,-1 2-40-16,-5-3-39 0,-5-2-60 15,-1-6-135-15</inkml:trace>
  <inkml:trace contextRef="#ctx0" brushRef="#br0" timeOffset="241701.1328">15071 8394 335 0,'0'0'116'0,"0"0"-67"0,0 0-6 15,0 0 23-15,0 0-26 0,0 0-4 16,55-13-2-16,-23 6-9 16,9-2-8-16,6-2-3 0,5 0 0 0,4-1-4 15,-3 2-2-15,1-2-3 0,-4 3-1 16,-4 2-2-16,-5 2-1 0,-5 4 0 15,-9 1-1-15,-9 0-6 0,-8 5-34 16,-5 0-17-16,-5 4-26 0,-13 3-42 16,-7-1-31-16,-3 0-117 0</inkml:trace>
  <inkml:trace contextRef="#ctx0" brushRef="#br0" timeOffset="241950.7854">15373 8437 313 0,'0'0'83'0,"0"0"-45"16,0 0-25-16,0 0 19 0,70 8-8 15,-47-6 3-15,-3 2 8 0,-7 5-18 0,-7 5-8 16,-6 4-5-16,-6 6-1 0,-9 3 1 16,-10 4 0-16,-4-1-2 0,-3 0-1 15,-3-2 1-15,4-5 3 0,4-2 4 16,4-5 7-16,9-3 11 0,4-4 2 16,9-4-7-16,2-4-9 0,12-1-5 15,8 0 7-15,8-7 5 0,9-4-3 16,3 1-11-16,-2-1-6 0,0 0 0 0,-9 0 0 15,-3 3 0-15,-7 1-8 16,-3 4-23-16,-6 0-25 0,-6 1-20 16,-5 0-67-16,-2-2-115 0</inkml:trace>
  <inkml:trace contextRef="#ctx0" brushRef="#br0" timeOffset="243170.8314">15615 8410 168 0,'0'0'230'0,"0"0"-163"0,0 0-35 16,0 0 33-16,0 0-2 0,6-35-14 16,-12 35-20-16,-4 6-8 0,-13 6-14 15,-10 9-7-15,-8 4 1 16,-3 7 1-16,1 1-1 0,2-4 0 0,2 3-1 16,4-2 1-16,-1-4-1 0,5-1 0 15,1-7 0-15,5-4 0 0,4-3-10 16,6-3-22-16,2-5-14 0,5-3-30 15,4-7-63-15,2-7-109 0</inkml:trace>
  <inkml:trace contextRef="#ctx0" brushRef="#br0" timeOffset="243429.8981">15550 7567 363 0,'0'0'54'0,"0"0"-32"16,0 0 11-16,0 0 24 15,0 0-6-15,0 0-27 0,0 0-13 0,-61-16-7 16,38 43-1-16,-3 9 4 0,-2 6 4 16,2 6-2-16,-3 2 0 0,1 0-3 15,3-2-5-15,3-4 0 0,7-6 0 0,5-7-1 16,6-4 0-16,4-10-18 15,6-4-28-15,11-7-34 0,8-6-36 16,0-7-50-16</inkml:trace>
  <inkml:trace contextRef="#ctx0" brushRef="#br0" timeOffset="243688.5826">15878 7556 386 0,'0'0'18'0,"49"-21"-1"15,-29 29 28-15,-8 6 9 0,-1 4-17 0,-6 6 1 16,-4 2-6-16,-3 6-7 0,-9 0-1 16,-4 1-1-16,-1-3-3 0,4-6-2 15,6-7-4-15,6-8 1 0,3-5-4 16,15-4-3-16,14 0 8 0,14-7-3 16,9-4-6-16,6-3-7 0,-1 1 0 15,0 1-4-15,-4-2-1 0,-2 3-6 0,-9-3-17 16,-7 3-10-16,-9 0-8 0,-14 5-23 15,-10 2-33-15,-10 3-45 16,-9-1-163-16</inkml:trace>
  <inkml:trace contextRef="#ctx0" brushRef="#br0" timeOffset="244259.6488">16007 7599 335 0,'13'-53'141'16,"-8"39"-127"-16,-4 4-1 0,-1 3 36 16,-10 6 14-16,-8 1-34 0,-8 6-19 15,-11 10-6-15,-5 13-2 0,-9 8-2 16,-4 8 0-16,-4 12-2 0,-4 10 2 16,-7 7-17-16,-3 1-81 0,-5-2-74 0</inkml:trace>
  <inkml:trace contextRef="#ctx0" brushRef="#br0" timeOffset="244509.9766">13914 8556 408 0,'0'0'166'15,"0"0"-161"-15,0 0 4 0,0 0 15 16,-54-37-2-16,30 47-14 0,-6 7-3 16,-7 9-1-16,-7 6-2 0,-4 9-1 15,0 7 0-15,0 6-1 0,3 5-2 16,2 1-5-16,10 0-27 0,6-3-17 16,8-5-9-16,10-9-28 0,9-11-22 15,1-13-102-15</inkml:trace>
  <inkml:trace contextRef="#ctx0" brushRef="#br0" timeOffset="244971.2044">14604 8886 431 0,'0'0'127'16,"0"0"-107"-16,0 0-11 0,0 0 29 15,0 0 8-15,0 0-2 0,0 0 5 16,0 0-6-16,0 0-23 0,47-54-15 16,-24 29-3-16,4-3 0 0,0 5-2 15,-6-4 1-15,-5 6 1 16,-7 1 0-16,-8 0 1 0,-2 3-1 0,-11-1 3 16,-3 4-3-16,-8 5-1 0,-7 2-1 15,-6 7 0-15,-4 4-2 0,0 9 1 16,4 4 1-16,4 2 0 0,6 5 0 15,7 4 0-15,7 1-1 0,6 1 1 0,6 0 1 16,0-2 0-16,7 0 0 0,7 0 1 16,0-1-2-16,3 2 0 0,-1-1 1 15,0 0-1-15,-4-2 0 0,-7 2 0 16,-5 0 2-16,-2-4-2 0,-11-2 1 16,-6-5-1-16,-2-5 1 0,-6-5 1 15,-1-4-1-15,1-5 0 0,2-7 0 16,3-7 1-16,6-5-2 0,5-3 0 15,4-6 1-15,7-3-1 0,3-4 0 16,13-3 0-16,8 2-1 0,9 0-2 16,10 5-15-16,6 1-21 0,7 1-27 0,0-1-43 15,-7 0-202-15</inkml:trace>
  <inkml:trace contextRef="#ctx0" brushRef="#br0" timeOffset="245351.3469">16743 8026 587 0,'0'0'20'0,"0"0"-20"15,0 0 7-15,74 2 4 0,-45-5-3 16,5-2 7-16,3 1-3 0,-3 1-8 16,-3 3-2-16,-5 0-2 0,-9 7-6 15,-6 4-20-15,-10 2-38 0,-4 2-43 16,-9 1-56-16</inkml:trace>
  <inkml:trace contextRef="#ctx0" brushRef="#br0" timeOffset="245510.6125">16637 8304 376 0,'0'0'84'0,"0"0"-65"0,62-5 24 16,-25-5-2-16,7-2-15 15,6 0-5-15,4 1-8 0,0 0-7 16,-4 0-1-16,-9 3 1 0,-1-1-3 0,-7 5-3 16,-5 0-2-16,1 1-36 15,-2 1-60-15,-5-2-113 0</inkml:trace>
  <inkml:trace contextRef="#ctx0" brushRef="#br0" timeOffset="246007.0322">17494 7634 374 0,'0'-57'103'0,"3"41"-87"0,4 6 7 16,-2 2 48-16,-3 5-10 0,0 3-16 15,1 0-16-15,2 3-9 0,-1 6-11 16,4 2 2-16,0 3 4 0,2-1 2 16,-2 4-4-16,5-2-7 0,1 1-3 15,0 0-1-15,2-1-1 0,2-2 0 16,-1-1-1-16,3-3 0 0,-4-4-2 16,1-2-14-16,-5-1-5 15,-5-2 6-15,2 0 6 0,-5-4 6 0,-3-3 3 16,3-3 1-16,-1-4 0 0,0-1 0 15,1-2-1-15,-2-2 2 0,3 3-2 16,1 2 2-16,0 2-1 0,-1 6 5 16,1 1-1-16,0 5 2 0,-2 0 0 15,4 8-2-15,-2 7-5 0,6 2 0 16,-4 4 2-16,1 5 2 0,-5-1 1 0,-1 4-1 16,-3 0 4-16,0-1 2 0,-6 4-4 15,-9-3 0-15,-2 3 0 0,-6 2-1 16,-5 0-1-16,-4-2-1 0,-2-3-2 15,0-4 1-15,3-5-2 0,5-5 0 16,7-4 2-16,3-5 0 16,7-2 1-16,0-4 1 0,4 0-2 15,1-5 1-15,0-3 1 0,2-3-2 0,2 0-1 16,0 0-1-16,3 0-4 0,5 4-17 16,5 4-31-16,-2-1-38 0,7 3-74 15,-4-1-186-15</inkml:trace>
  <inkml:trace contextRef="#ctx0" brushRef="#br0" timeOffset="246406.6798">17453 8307 261 0,'0'0'234'0,"0"0"-214"15,0 0 5-15,0 0 36 0,0 0-30 0,0 0 3 16,0 0 5-16,0 0-8 16,-31-19-19-16,40 21-1 0,12 4 2 15,5-3 16-15,9 1-4 0,5-1-8 16,2-2-5-16,5 0-2 0,5 0-2 15,2-1 0-15,1 0 0 0,-1 0-1 16,-4-1 0-16,0-3-6 0,-5 0 0 16,-4 0 0-16,-4-3 0 0,-9 0 1 15,-4 0 0-15,-11 2 1 0,-7 0-1 0,-5 4 0 16,-1-4-1-16,-2 4 4 0,-11 0-5 16,-7 1-7-16,-8 1-27 0,-5 8-24 15,0-1-27-15,0 1-28 0,3-3-85 16,5 0-136-16</inkml:trace>
  <inkml:trace contextRef="#ctx0" brushRef="#br0" timeOffset="246981.2454">17577 8671 321 0,'0'0'212'0,"0"0"-156"16,0 0-28-16,0 0 2 15,0 0 11-15,0 0 8 0,0 0-10 0,64 0-17 16,-45-4-8-16,-1-2-3 0,0 2-2 16,-2-1 2-16,0 0-3 0,1 3-1 15,-1-4-1-15,-1 0-2 0,0 1 1 16,-2-1-2-16,3 1 1 0,-4-2 1 16,-3-2-1-16,3 0-2 0,-4-4-2 15,0 1 2-15,-1-3 0 0,0-4-1 16,-5 2 1-16,-1-4-1 15,-1 1 0-15,-6-1-1 0,-5 2 0 0,-3 3-2 16,-2 0 1-16,-2 6-2 0,-2 2 0 16,-4 2 1-16,1 4 1 0,0 2-1 0,-2 0-1 15,4 5 3-15,1 1-2 16,0 3 2-16,7 1 0 0,2 0 0 16,6 2 0-16,2 1-2 0,3 2 1 15,2 3 1-15,5-1-1 0,8 4 1 0,2-1 0 16,3 3 1-16,5-2-1 15,-1 1 0-15,4-2 2 0,-6-2-1 0,-1-1-1 16,-5 0 0-16,-3-1 1 0,-1 0-1 16,-7 1 0-16,1 0 0 0,-3 0-2 15,-3 1 2-15,-1 2 1 0,-9-2-1 16,-3-2 0-16,-6 2 2 0,0-2-1 16,-2-6-1-16,-3 1-3 0,1-3-1 15,-2-4 2-15,2-3 1 0,-6-1 0 16,6-5 1-16,-1-5-1 0,8-3 1 15,5-1 2-15,5-6-1 0,6 1 1 16,7-5-1-16,8-5 0 0,5 0-1 16,3-2-3-16,8 3-11 0,2 5-15 15,2 0-27-15,-1 1-7 0,-5-2-60 16,-4 4-179-16</inkml:trace>
  <inkml:trace contextRef="#ctx0" brushRef="#br0" timeOffset="251478.5847">2168 10173 168 0,'0'0'238'15,"0"0"-229"-15,-32-50-2 0,27 45 29 16,0 5 6-16,-1 3-16 0,1 5-4 15,-1 10-7-15,1 9-5 0,2 5 4 16,2 9 9-16,1 4 1 0,0 5-7 16,0 2 3-16,-2 4-3 0,-3 2-5 0,-1 3-1 15,-3-2 0-15,-2 0-4 16,1 1-2-16,2-5 0 0,-3-4-3 0,5-8 2 16,-3-8-3-16,4-10-1 15,-2-6 1-15,1-7 0 0,0-3-1 0,-3-4 1 16,-2 1 2-16,-3-2-1 15,-4 1 0-15,-5-2-2 0,1-2 0 16,-1-1-18-16,-1-2-9 0,4-4-7 0,1-5-11 16,4-3-13-16,3-6-15 0,4-5-28 15,1-5-21-15,1 2-6 0</inkml:trace>
  <inkml:trace contextRef="#ctx0" brushRef="#br0" timeOffset="251622.3022">1719 10687 173 0,'0'0'41'15,"0"0"43"-15,-20-52-36 0,18 49 3 16,2 3 1-16,0-1-11 0,0 1-22 0,0 0-2 15,1-2 18-15,6 2 1 16,7-3-13-16,8 0 2 0,5-1 5 16,4-4-8-16,3 4-5 0,-2 0-8 15,-2 2-4-15,-3 2-5 0,2 9 0 0,1 2-2 16,0 3-36-16,1-2-48 16,-2-5-71-16,-2-6-127 0</inkml:trace>
  <inkml:trace contextRef="#ctx0" brushRef="#br0" timeOffset="251890.7942">2125 10660 392 0,'0'0'48'16,"0"0"-17"-16,0 0 26 16,0 0 2-16,0 0-34 0,0 0-8 15,0 0 8-15,0 0 8 0,62 43-2 16,-38-26-7-16,1 0-1 0,1 3 2 0,-1-2-5 15,1 1-7-15,0-1-5 0,-1-1 2 16,-3 0-2-16,0 2-4 16,-2 0 1-16,-7 0-2 0,-1-1-2 15,-3 0 1-15,-2-3-2 0,-1-1 0 16,-3-1 0-16,-1-2-1 16,-1-2-16-16,0-3-40 0,0-5-15 15,0-1-22-15,0-7-80 0,0-3-67 0</inkml:trace>
  <inkml:trace contextRef="#ctx0" brushRef="#br0" timeOffset="252121.1719">2432 10678 405 0,'0'0'36'0,"0"0"-17"0,0 0 0 16,0 0 24-16,0 0 12 0,-16 58-16 15,8-32-7-15,-4 3-6 0,-5 3-6 16,-1 0 1-16,-6 3-3 0,-1-1-6 15,-2-3-4-15,2 1-2 0,2-4-3 16,4-4 1-16,5-3-2 0,3-5-1 16,4-1 0-16,3-5-1 0,3-3-1 0,1-3 1 15,0-2-4-15,7-2-34 0,5-3-35 16,8-11-45-16,1-3-111 0</inkml:trace>
  <inkml:trace contextRef="#ctx0" brushRef="#br0" timeOffset="252417.543">2854 10181 468 0,'0'0'4'0,"0"0"0"0,0 0 3 0,-48-53 40 0,31 51-4 0,-3 2-22 16,-3 9-5-16,0 9-4 0,0 4 2 15,0 10 1-15,4 7 8 0,2 4-4 16,3 5-2-16,3 1-1 0,3 2-1 16,3-1 5-16,0-3-3 0,5-1-3 15,0-3-4-15,3-3-3 16,4-3-2-16,0-7-3 0,2 2 0 16,1-5 0-16,0-4-2 0,0 0 1 0,-1-4-1 15,5-2 0-15,-3-2-4 0,2-4-63 16,1-4-22-16,2-7-37 0,-3 0-79 15</inkml:trace>
  <inkml:trace contextRef="#ctx0" brushRef="#br0" timeOffset="252833.6766">2883 10436 358 0,'10'-51'56'0,"-1"37"-11"15,2 4-16-15,1 0 35 0,-2 3-6 16,1 2-20-16,-1 1-6 0,0 4-9 15,-1 0-6-15,-2 2-10 0,0 8-3 16,-3 4-3-16,0 3 1 0,-4 3-2 16,0 6 1-16,-6 1 0 0,-4 4-1 15,-3-1 1-15,-2-3-1 0,1-2-1 16,0-7 1-16,3-2-2 0,3-7 1 0,3-4 1 16,3-3 1-16,2-2 0 15,0-3-1-15,0-7 3 0,4-8 2 16,5-4-1-16,5-7-2 0,5 1-1 15,2-1 0-15,2 0 0 0,1 6-1 16,-2-2 0-16,-3 5 1 0,-2-1 2 0,-4 4 3 16,0 5 11-16,-6-2 4 15,-2 6-2-15,-2 2 0 0,-2 3 2 0,0 3-4 16,-1 0 0-16,0 0-5 0,-1 6-6 16,-6 7-5-16,-5 6 0 15,-1 4-1-15,1 4 0 0,1 0 1 0,4-2-1 16,1 1 0-16,3 1 0 0,3 0 1 15,0 0-1-15,1 1-1 0,5 0 1 16,2-2-1-16,5 2-26 0,-1-6-43 16,5-1-33-16,-4-7-59 0,-2-6-175 15</inkml:trace>
  <inkml:trace contextRef="#ctx0" brushRef="#br0" timeOffset="253044.0959">3239 10675 457 0,'0'0'31'0,"0"0"0"0,0 0 44 16,0 0-24-16,0 0-17 0,0 0-10 16,0 0 7-16,0 0-2 0,16 46 0 0,-19-25-6 15,-7 2-4-15,1 2-3 16,-3 0-8-16,-2 0-4 0,3-1-2 0,-1-4-1 16,0-3-1-16,2 0 0 0,1-2 1 15,2-4-1-15,3-2 0 0,2-5-8 16,2 0-27-16,0-4-27 0,0 0-21 15,5-5-37-15,2-4-103 0</inkml:trace>
  <inkml:trace contextRef="#ctx0" brushRef="#br0" timeOffset="253613.9584">3110 10132 352 0,'0'0'54'16,"0"0"-44"-16,0 0 13 0,0 0 27 16,0 0-22-16,0 0-9 0,19 55 30 15,-5-19-12-15,5 4-2 0,3 2 1 16,1-1-9-16,3 0-2 0,1 0-5 16,-1 2-5-16,-4 2-1 0,-1 1 0 15,-3 2-3-15,-8-1-5 0,-5 0-5 16,-5-4-1-16,-6-1 1 0,-7-5-1 15,-5-3 2-15,-3 0 0 0,-2-6 0 0,-2-2-2 16,0-5 0-16,1-4 0 0,6-4 0 16,-1-4-1-16,7-3-3 15,6-6-6-15,6-2-7 0,3-9-12 0,11-5-17 16,9-11-63-16,7-3-101 0,0-1-172 16</inkml:trace>
  <inkml:trace contextRef="#ctx0" brushRef="#br0" timeOffset="253930.3109">3790 10099 400 0,'0'0'20'0,"-37"-63"-16"16,17 46 10-16,1 8 45 0,-2 2-14 15,-2 7-4-15,1 4-12 0,-2 12-5 16,1 8-4-16,-1 10 4 0,6 9-4 16,6 7 3-16,4 7-1 0,7 4-4 15,1 1 11-15,2 2-6 0,5-1-15 16,-3 0-1-16,1 3 3 16,0-5 1-16,-2-2-3 0,-3 0-4 0,0-7-2 15,0-2-1-15,-5-6 0 0,-1-3-1 16,0-3 1-16,-1-9-1 0,3-5-36 15,-1-8-45-15,-3-10-35 0,3-6-95 16</inkml:trace>
  <inkml:trace contextRef="#ctx0" brushRef="#br0" timeOffset="254074.8589">3350 10622 412 0,'0'0'63'16,"0"0"-55"-16,60-35 4 15,-32 31 21-15,0 0 20 0,6 3-30 16,3 1-16-16,1 1-7 0,3 4-23 0,-3-3-73 16,0-2-83-16</inkml:trace>
  <inkml:trace contextRef="#ctx0" brushRef="#br0" timeOffset="254274.1079">3698 10544 429 0,'0'0'59'16,"0"0"-52"-16,0 0 9 0,0 0 52 15,0 0-19-15,0 0-14 0,0 0-4 16,0 0-9-16,0 0-8 0,64 2 0 0,-42 15 5 16,-2 3 7-16,-4 1-3 0,-1 1-8 15,-4 1-10-15,-1-1-2 0,0 1-2 16,-2-3 0-16,0 1 0 16,-1-2-2-16,4-2-7 0,0 1-50 0,-1-8-14 15,3-1-32-15,-1-6-95 0,-4-3-109 16</inkml:trace>
  <inkml:trace contextRef="#ctx0" brushRef="#br0" timeOffset="254581.5951">4107 10452 425 0,'0'0'32'16,"0"0"6"-16,0 0 25 0,0 0 3 15,0 0-18-15,0 0-16 0,0 0-8 16,0 0-11-16,0 0-7 0,-42-6 0 15,32 18 4-15,1 5 0 0,-1 2-3 0,3 5 2 16,-2 2-2-16,1 5 4 0,0 1 3 16,1-1 1-16,-1 4-2 0,0-1-1 15,4 0 0-15,-1-4 0 0,3 1-5 16,2-3-1-16,0 0 0 0,3-1-2 16,2-4-2-16,0 3-1 0,1-3 1 15,-1 2-2-15,-3-2 0 0,0 1 0 16,-1-4 1-16,-1-1-1 0,0-4 0 15,1-2-13-15,-1-5-16 0,1-2-13 0,2-5-29 16,4-1-13 0,0-4-53-16,5-7-130 0</inkml:trace>
  <inkml:trace contextRef="#ctx0" brushRef="#br0" timeOffset="254881.5918">4398 10083 328 0,'0'0'156'0,"0"0"-148"15,-22-60 1-15,17 54 31 0,3 3 33 16,1 3-30-16,0 1-14 0,-3 12-17 16,-2 7-10-16,-3 13 4 0,3 9 15 15,-4 7 3-15,2 4 6 0,-2 1-2 16,3 3-8-16,-2-4 1 0,4-2-6 15,4-5 0-15,1-4-8 0,0-4-3 0,5-3-1 16,1-7-1-16,2-2-2 16,-2-5 1-16,3-5-1 0,0-3 0 15,0-7-1-15,1 0-8 0,3-6-32 0,1 0-36 16,2-7-12-16,-1-7-30 16,1-6-74-16,-5 2-31 0</inkml:trace>
  <inkml:trace contextRef="#ctx0" brushRef="#br0" timeOffset="255624.2476">4501 10269 302 0,'0'0'39'0,"6"-57"23"16,-6 53 14-16,0 4 6 0,1 0-31 15,-1 0-22-15,1 3-9 0,1 5-4 16,2 4 11-16,1 0 1 0,1 2-3 16,2 1-8-16,2-4-6 0,2 3-4 15,0-1-3-15,2-1-3 0,2-1-1 16,1 0 2-16,-2-1-2 0,-1 1 0 0,-2-1 0 15,-5 1 1-15,1 0-1 16,-5 0-2-16,-2 0 2 0,-1-4 0 16,0-2 1-16,-1 0-1 0,0-4 1 15,-1-1 1-15,-2 0 0 0,1-2 0 16,-1-4 1-16,3 0-2 0,-1-2 2 0,0-3-2 16,2 3 1-16,0-1-1 15,0 3 3-15,0 4-3 0,0 1 6 0,0-1 2 16,0 2 0-16,0-1-1 0,0 1-5 15,-1 0-1-15,1 0 0 0,0 0-1 16,0 0 1-16,0 0-1 0,0 0 1 16,0 0-1-16,0 0-1 0,0 0 0 15,0 0 0-15,0 0 0 0,0 0 1 16,0 0 0-16,0-1-1 0,0 1 1 0,0 0-1 16,0 0 2-16,0 0-2 0,0 0 0 15,0 0 1-15,0 0 0 16,1-1-1-16,-1 1 0 0,2-3 2 0,1 0 3 15,0-1 3-15,3-4-8 0,0 1 2 16,0-2-2-16,0-1 1 16,-2-1-1-16,-1-1 0 0,-1 0 1 0,2 0 0 15,-3-1 0-15,0 0 0 16,3 0 1-16,-3 1-2 0,2-1 3 0,1-2-2 16,3 1 0-16,0-1-1 0,2-2 0 15,-2 4 1-15,0-1-1 0,1 5 0 16,-4 1 0-16,-2 3 0 0,-1 5 0 15,-1 0 1-15,0 0 0 0,0 0 4 16,-1 4-3-16,-2 8-1 0,-2 6 0 16,1 3 1-16,0 6 1 0,2 0 4 15,2 2 2-15,1 1-2 0,4 1 0 16,-1 2-2-16,0 0 4 0,-1 1-2 16,-3-4-2-16,-1 4-4 0,-6-4 1 15,-6-3 0-15,-1-1-2 0,-3-2 1 0,-3-3 0 16,0-3 0-16,-4-4-1 0,3 1 2 15,0-6-2-15,-1-1 2 0,3-2-2 16,1-3 0-16,1-1 1 0,2 0 0 16,2-2 0-16,3 0-1 0,2-1 1 15,2-3-1-15,4-1-6 0,2-4-27 16,0-2-16-16,10-9-38 0,5-2-50 16,1-2-89-16</inkml:trace>
  <inkml:trace contextRef="#ctx0" brushRef="#br0" timeOffset="255933.5531">4839 9956 501 0,'0'0'3'0,"0"0"0"0,0 0 21 16,0 0 55-16,0 0-37 0,0 0-14 15,0 0 8-15,47 33-7 16,-31-7-1-16,2 6 4 0,-1 1-6 0,2 2-3 15,-3 5-7-15,-1 1 1 0,-5 2 0 16,-1 0-4-16,-7 3-4 0,-2-3-1 16,-7 3-2-16,-5 0-4 0,-7-1-1 15,-3-3 0-15,-1-2 1 0,1-4-2 16,-4-1 1-16,2-5-1 0,-2-2 0 16,2-1 2-16,-4-5-2 0,3 2 1 15,1-8-1-15,5 0 1 0,2-2-1 16,4-8-1-16,8 0 1 0,1-5-18 15,4-1-21-15,6-8-28 0,7-9-24 0,9-6-58 16,0-4-180-16</inkml:trace>
  <inkml:trace contextRef="#ctx0" brushRef="#br0" timeOffset="256143.7648">5114 10239 515 0,'0'0'40'0,"0"0"-40"0,0 0 3 16,57-34 34-16,-35 29 1 0,8 1-13 16,-1 0 3-16,-2 0-14 0,-1 1-12 15,-3 1 0-15,-2 1-1 16,-7 1 0-16,1 0-1 0,-5 2 0 16,-4 4-17-16,-2 1-26 0,-4 3-11 0,-6 5-29 15,-6-3-40-15,-8 3-9 0</inkml:trace>
  <inkml:trace contextRef="#ctx0" brushRef="#br0" timeOffset="256309.2018">5141 10342 373 0,'0'0'70'0,"0"0"-12"16,0 0-8-16,0 0 3 0,0 0-17 15,0 0 6-15,0 0 0 0,75 25-15 16,-44-25-11-16,-1 0-5 0,-1-4-4 16,-2 3 4-16,-6-3-4 0,-5 1-3 15,-4 1-2-15,-7 1-1 0,-3 1-1 16,-2-1 0-16,0 1-16 0,-2-2-31 0,-8-1-19 15,-2-1-58-15,1-1-126 16</inkml:trace>
  <inkml:trace contextRef="#ctx0" brushRef="#br0" timeOffset="256765.4392">5999 9762 350 0,'0'0'67'0,"0"0"-53"16,0 0 0-16,0 0 45 0,0 0-2 15,0 0-38-15,0 0-3 0,0 0 24 16,5 73-4-16,-1-37-5 0,1 0 0 16,-1 1-2-16,1-3 1 0,1-4-9 15,-1-1-6-15,-3-3-6 0,4 3-1 16,-1-3-5-16,-1-1-2 0,2-2-1 16,0-1 0-16,-1-3-9 0,1 0-61 15,4-6-25-15,-5-5-55 0,2-4-123 16</inkml:trace>
  <inkml:trace contextRef="#ctx0" brushRef="#br0" timeOffset="257050.9573">5784 10218 382 0,'0'0'37'16,"0"0"-20"-16,0 0 54 15,0 0-3-15,0 0-21 0,0 0-6 0,0 0-9 16,0 0-11-16,0 0 0 0,74-1 9 15,-28-4-2-15,6-1-4 0,8-3-6 16,3-1-1-16,1-2-4 0,-2 0 1 16,3 0-1-16,-3 1-9 0,-3 2 0 15,-5 2-1-15,-7-4 0 0,-9 5 1 16,-8-1-1-16,-9 1-1 0,-9 2 0 16,-9 1-1-16,-2 2-1 0,-1 1 2 0,-4-1-2 15,-7 1-20-15,-7 4-35 0,-3 0-41 16,-5 5-5-16,1-3-52 15,-1-1-90-15</inkml:trace>
  <inkml:trace contextRef="#ctx0" brushRef="#br0" timeOffset="257304.1914">5987 10211 85 0,'0'0'360'15,"0"0"-336"-15,0 0 7 0,0 0 45 16,0 0-20-16,0 0-16 0,0 0 2 15,0 0-13-15,0 0-13 0,-17 33-3 0,14-14 18 16,3 4 0-16,0 3-5 16,-1-1-6-16,0 1-2 0,0-2-3 15,0 2-3-15,0-3-2 0,-3-1-3 16,4-2-2-16,0-1-1 0,0 0-3 16,0-4 1-16,0 0-2 0,3-1 0 0,0-1 0 15,0-3 0-15,5-1-10 0,2-1-34 16,7-7-24-16,4-1-26 15,5-3-22-15,2-10-116 0</inkml:trace>
  <inkml:trace contextRef="#ctx0" brushRef="#br0" timeOffset="257633.4812">6335 10190 498 0,'0'0'13'0,"0"0"-1"0,0 0 12 15,0 0 14-15,-54 26-3 0,34-5 11 16,-1 6-2-16,-1 3-11 0,3 4-4 0,3-1-2 16,4-4-3-16,5 2-2 0,2-5-6 15,5 1-4-15,0-5-5 0,7-5-2 16,7-2-3-16,2-3 2 16,7-5-2-16,7-1-1 0,3-6 2 15,5-6 0-15,-4-5-2 0,-3-1-1 16,-4-2 2-16,-10-2-2 0,-6 3 1 15,-7-3 1-15,-4 1 0 0,-2-1 0 16,-10 1 0-16,-7 3 0 0,-11-1-2 0,-5 6 0 16,-9 3-1-16,2 2 0 0,0 2 1 15,9 0 0-15,11 0 0 0,9 0-1 16,10 0-15-16,4-3-21 0,11-4-47 16,10-9-67-16,3 0-177 0</inkml:trace>
  <inkml:trace contextRef="#ctx0" brushRef="#br0" timeOffset="258335.9144">6696 9845 402 0,'0'0'71'0,"0"0"-47"16,48-53 16-16,-27 35 26 0,7 5-22 15,2 1-4-15,0 3-3 0,-1 5-12 16,1 3-3-16,-2 1-3 16,-6 7-4-16,-4 1-2 0,-3 5-4 0,-3 0-3 15,-7 5-5-15,-4-1 1 0,-1 4-2 16,-5 3 0-16,-11 1 3 0,-4 1-3 15,-4 2 1-15,1-3 1 0,-6-2-2 16,5-2-1-16,0-5 1 0,7-3 0 16,5-6 0-16,4-5 0 0,7-1 1 15,1-1 0-15,0 0 1 0,0-6 0 16,6-8 1-16,7-4-1 0,6-4-2 16,7-1 0-16,3-2-1 0,0 0 1 0,1 1 1 15,1-2-1-15,-4-2 0 0,-4 6 0 16,-5-5-3-16,2 6 3 0,-6 2 0 15,-1 1 0-15,-3 5 0 0,-6 0 1 16,-2 3-1-16,-1 3 3 0,-1 1-2 16,0 2 6-16,-1 4 7 0,0 0 3 15,-1 0-11-15,-5 6-2 0,1 5-3 16,-8 8-1-16,4 4 0 0,-1 6 3 16,-3-1 2-16,6 1 4 0,-1-1 3 0,3-2-1 15,2-2-1-15,4-2-2 16,0-1-6-16,3-2-1 0,4-4 0 15,-2-1 0-15,4-3-1 0,0-3 0 16,4-2-3-16,3-3-27 0,4 0-26 16,4-3-40-16,-1-3-29 0,1-4-92 0</inkml:trace>
  <inkml:trace contextRef="#ctx0" brushRef="#br0" timeOffset="258791.1732">7318 9647 284 0,'0'0'158'0,"9"-52"-144"16,-3 42 5-16,-2 7 44 0,-2 0 12 16,-2 3-34-16,3 3-7 0,-1 5-13 15,6 6-3-15,-3 0 5 0,3 3 4 16,0-1-2-16,2-3-10 0,0 1-7 16,1-5-6-16,4 3 0 0,-1-3-1 15,4-2-1-15,1 2 0 0,-2-8 0 16,1 2-5-16,-5-3-15 0,-6-2 4 0,3-3 6 15,-6-3 6-15,-1-1 4 16,0-2 0-16,-3-4 1 0,0-2 0 16,0-2 0-16,-2 1 0 0,1 0 0 15,1-1 0-15,0 7 0 0,0 2 1 0,0 5 3 16,0 2 4-16,1 3 3 0,3 5-5 16,1 9-7-16,1 9 0 0,5 6 3 15,-5 4 6-15,3 2 6 0,-5 0 3 16,0 0-6-16,-4-1 1 0,0-2-2 15,-4 1-3-15,-6 1-2 0,-3-1-2 16,-7 0 1-16,-1-2-2 0,-1-1 0 16,-5-7-2-16,4-4 1 0,-3-2 2 15,0-5-1-15,1-1 0 0,2-6 0 16,3-2-1-16,-1-3-2 0,7-1 0 0,3-4 1 16,-1 0-1-16,4-4-2 15,1 0-9-15,5-2-11 0,2-4-17 16,0-2-22-16,12-4-35 0,7-3-51 15,0-1-142-15</inkml:trace>
  <inkml:trace contextRef="#ctx0" brushRef="#br0" timeOffset="259953.1897">8019 9592 487 0,'0'0'6'0,"-15"-82"1"16,0 50-2-16,-1-1 40 0,-5 4-10 0,-7 1-10 16,-5 1-7-16,-4 1-4 15,-8 2-3-15,-5 1-9 0,-6 2 3 16,-6 0 0-16,-5 2 0 0,-5 2 2 16,-8 1-4-16,-3 3-1 0,-2 1 0 0,-4 3 1 15,-3 2-1-15,-6 1-1 16,-6 2 2-16,-5 1-1 0,-9 2-2 0,-10 1-5 15,-7 0 5-15,-3 5 3 0,-10 2-3 16,-3 3 0-16,-8 5 3 0,1-1-3 16,2 3-7-16,3 2 7 0,2 1 4 15,5 3-2-15,3 0-1 0,4 2-1 16,1 1-2-16,5 5 1 0,3-3 1 16,2 3 0-16,-3 1 2 15,3 0-2-15,0 3-1 0,5-1-5 0,3 2 6 16,4-2 2-16,5 1-1 0,1 2 1 15,7 0 1-15,1 0-3 0,2 0 1 16,3 1 1-16,0-1 3 0,6 1-3 16,3-2 0-16,3 2 0 0,1 2 2 0,3-2-3 15,6 2 0-15,7-1-1 0,4 3-2 16,7-1 2-16,2-1 2 0,3 2 0 16,4-2 1-16,1 2-3 0,3 3 0 15,3-1 2-15,1 7-1 0,4-1-1 16,4-1 0-16,1 2 2 15,6-3 1-15,2 0-3 0,4-1 0 0,2-3 2 16,8-1-1-16,2-2-1 0,5-1 0 16,2 0 2-16,10-2-2 0,4-1 0 15,6-1 0-15,3-2 3 0,3 1-1 16,4-4-2-16,5 1 0 0,0-3 1 16,4-1-1-16,3 0 1 0,2-2 1 0,3 0 0 15,3 0 0-15,2-4-1 16,0 1 0-16,2-4 1 0,1 0-1 15,5-2 0-15,4-2 0 0,5-2 4 16,-1-4-5-16,5 1 1 0,2-3 3 16,3-2 0-16,5 0-4 0,4-4 1 15,3-1 2-15,3 0 2 0,2-3-2 16,2-2 0-16,1-2 4 0,1-1-2 0,0-2-2 16,2-1 0-16,4-2-3 0,-2-1-2 15,-1 0 2-15,0 2 0 0,-3-1 4 16,-3-2 0-16,1 1 1 15,0-2-1-15,1-3 3 0,5-1-5 0,-1-1-2 16,5-3 0-16,-3 2 2 0,2-1 1 16,-2 0-2-16,-2 0 1 0,-2 2 1 15,0-3-3-15,-2 0-4 0,0 0 4 16,-5 1 0-16,-2-1 2 0,2 0-1 16,-2-2 1-16,3 2 1 0,-2-5 3 0,2 4-1 15,1-1-4-15,-2-3-1 0,-1 2 0 16,0-3-1-16,-3 1 1 0,-3-3 2 15,-5-1 0-15,1 5-1 0,-4-6 1 16,-6 4 1-16,3 0-3 16,-4-1-5-16,-1 3 5 0,-4-2 2 0,0 1 1 15,-1 1-2-15,-2-3 3 16,-3 2 0-16,-1 1 1 0,-1-1-4 16,-3-1 2-16,-3 0 1 0,-4-1-1 0,-3 2-1 15,-4-2 1-15,-5 2-1 0,0-1-1 16,-1-3 1-16,-5 3 3 0,0-1-1 15,-2 1-4-15,-2-2 2 0,-3 2 0 16,-2 1 1-16,-3 1-1 0,-3 0 1 16,-4-1 1-16,0 1 4 0,-4 0-4 15,-1 0 1-15,-6-1 2 0,0-3 0 0,-1 3-5 16,-9-2 2-16,-3 0-1 16,-4 1 1-16,-5-1-3 0,-5 2-1 0,-6 0 2 15,-1 3-2-15,-7 5 0 0,0 4 0 16,-9 1 1-16,-5 6-1 0,-7 3-1 15,-13 3-1-15,-5 4-17 0,-7 1-28 16,-6 0-59-16,-7 1-56 0,-4-2-255 16</inkml:trace>
  <inkml:trace contextRef="#ctx0" brushRef="#br0" timeOffset="265520.1892">19228 9079 155 0,'0'0'27'0,"0"0"63"15,0 0-82-15,0 0-7 0,0 0-1 16,0 0 0-16,0 6 0 0,0-6 1 16,0 2-1-16,0-1-1 0,0 1 1 15,7 0 0-15,3-2-52 0,5-2-61 16</inkml:trace>
  <inkml:trace contextRef="#ctx0" brushRef="#br0" timeOffset="266056.5886">21372 8949 176 0,'0'0'37'0,"0"0"-11"16,0 0-7-16,0 0 10 0,0 0 3 15,0 0-1-15,0 0 2 0,0 0-3 16,0 5-14-16,0-5 0 0,0 0 2 16,0 0-2-16,0 0-7 15,0 0-2-15,0 0 1 0,0 0 0 0,0 0-3 16,0 0 1-16,0 0 0 0,0 0-2 15,0 0 4-15,0 0-1 0,0 0 0 16,0 0 0-16,0 0-3 0,0 0 2 16,0 0-3-16,0 0 2 0,0 0-1 15,0 0 1-15,0 0 3 0,0-1 0 16,0-1-2-16,-2-1-3 0,-1-1-1 16,0 0-1-16,-1 0 0 0,-1-1-1 15,-1-2 0-15,2 3 1 0,0-1-1 0,3 1-1 16,-1 0-19-16,1-3-32 0,0-3-37 15,-1-3-69-15</inkml:trace>
  <inkml:trace contextRef="#ctx0" brushRef="#br0" timeOffset="268093.3513">18978 8801 248 0,'0'0'32'16,"0"0"-9"-16,0 0 7 0,0 0 2 16,0 2 0-16,0-2 0 0,0 0-5 0,0 0-7 15,0 0-7-15,0 0-1 16,0 0-1-16,0 0 0 0,0 0 3 0,0 0 5 15,1 0 0-15,-1 0-2 0,0 0-5 16,0 0-5-16,0-2-5 0,1 2-1 16,-1-3-1-16,0 0-16 0,0-5-53 15,-3-7-72-15,-2-1-210 0</inkml:trace>
  <inkml:trace contextRef="#ctx0" brushRef="#br0" timeOffset="270417.4787">7912 9889 123 0,'0'0'33'0,"0"0"-3"16,0 0 2-16,0 0-4 0,0 0-8 15,-20-33-7-15,18 33-4 0,1 0-2 0,-1-3-7 16,2 3-1-16,0-2-41 0,0 1-24 15,4-1-65-15</inkml:trace>
  <inkml:trace contextRef="#ctx0" brushRef="#br0" timeOffset="270546.9457">7912 9889 128 0,'24'-46'29'0,"-31"50"2"16,-1 2 13-16,-2-2-1 0,2-1-4 16,3 0-5-16,2-3-9 0,2 1 5 0,1-1-3 15,0 0-2-15,4 0-13 0,5-4-10 16,8-3-2-16,10-4 0 15,7-3-46-15,0-1-97 0</inkml:trace>
  <inkml:trace contextRef="#ctx0" brushRef="#br0" timeOffset="271853.5897">1476 13394 386 0,'0'0'0'0,"0"0"0"0,0 0 0 0,0 0 3 16,52 53 4-16,-31-53 5 15,4 0 9-15,3-2 6 0,2-7-5 0,5-2-7 16,2-3-3-16,4-2-5 16,-3 1-4-16,-3 3-1 0,-3 3-2 0,-5 3 0 15,-5 5-35-15,-9 1-79 16,-8 3-48-16</inkml:trace>
  <inkml:trace contextRef="#ctx0" brushRef="#br0" timeOffset="272009.7111">1467 13719 253 0,'0'0'233'16,"0"0"-233"-16,0 0 0 0,0 0 3 15,74 37 18-15,-39-46 0 16,9-5 7-16,3-4-4 0,3-4-12 0,5-1-6 16,2 0-6-16,2-3-2 0,6-4-104 15,-4 0-251-15</inkml:trace>
  <inkml:trace contextRef="#ctx0" brushRef="#br0" timeOffset="272349.1935">2688 12665 222 0,'0'0'201'16,"0"0"-195"-16,-54-47-5 0,39 47 20 0,2 0 21 15,0 6-17-15,-1 7-6 16,0 8 3-16,3 10-7 0,1 9-3 16,1 10 1-16,2 4 6 0,2 10 0 15,3 3-5-15,2 6 6 0,0 4-3 0,5 1-2 16,1 1-6-16,4-3-2 0,0-1-3 15,1-4-1-15,1-1-2 0,-4-3 1 16,-1 1 0-16,-4-5-2 0,-2-6 0 16,-1-6-20-16,-2-6-26 15,-4-7-28-15,-5-8-49 0,1-12-77 16</inkml:trace>
  <inkml:trace contextRef="#ctx0" brushRef="#br0" timeOffset="272503.5442">2155 13676 288 0,'-6'-50'35'0,"7"32"22"16,11 0-4-16,6-2-9 0,7-3-10 15,10-4 2-15,8-4 0 0,9 0-11 0,3-2-8 16,4 2-10-16,4 2-7 0,2 1-1 16,2 5-110-16,-8 0-147 0</inkml:trace>
  <inkml:trace contextRef="#ctx0" brushRef="#br0" timeOffset="272785.9962">2864 13378 589 0,'0'0'2'0,"0"0"-2"15,0 0 3-15,-54-18 13 0,51 18 8 0,1 0-6 16,2 2 7-16,2 5-9 16,8 9-13-16,10 9-1 0,5 4 3 15,9 4 11-15,5-2 4 0,4 1 2 0,0 2-7 16,-4-1-9-16,-1 0-4 0,-7-2-1 16,-4-1 1-16,-6-5-2 0,-3-1 0 15,-4-6-28-15,-1-3-20 0,-4-4-26 16,-2-9-56-16,-4-2-89 0</inkml:trace>
  <inkml:trace contextRef="#ctx0" brushRef="#br0" timeOffset="273000.2705">3154 13368 343 0,'0'0'116'0,"0"0"-102"0,0 0 2 16,0 0 23-16,-63 6 10 0,51 11-22 15,3 8-4-15,1 3-4 0,4 6-4 0,3 6-3 16,1-1-4-16,0 4 1 0,0-4-1 16,0 1-2-16,0-1-5 0,0 0 2 15,0 0-3-15,-4-5 1 0,0 0-1 16,0-4-8-16,1-6-43 0,2-8-18 16,1-7-42-16,0-7-110 15</inkml:trace>
  <inkml:trace contextRef="#ctx0" brushRef="#br0" timeOffset="273244.6693">3646 13397 553 0,'0'0'168'15,"0"0"-168"-15,0 0 0 0,0 0 0 16,56 55 5-16,-43-27 5 0,-8 1 5 15,-5 1 1-15,0 1-3 0,-7 1-6 0,-8-1-4 16,-4 1-1-16,-1 0 0 0,-2-4-1 16,2 1-1-16,4-6-2 0,0-3-40 15,6-6-27-15,5-7-34 0,1-7-93 16,3-5-149 0</inkml:trace>
  <inkml:trace contextRef="#ctx0" brushRef="#br0" timeOffset="273446.5633">3615 13292 514 0,'0'0'10'0,"0"0"-5"15,81-39 17-15,-51 50 27 0,-1 1-10 16,1 3-8-16,-3 2-6 0,-6 0-1 16,0 1 0-16,-4 1-4 0,-1-3-5 15,-1 0-6-15,-1-1 0 0,0-2-6 16,-2 0-1-16,1-1-2 0,-1-2 2 0,-1-5-2 15,2-1 0-15,-2-4-23 0,3-1-39 16,2-13-37-16,-2-2-88 0,0-1-150 16</inkml:trace>
  <inkml:trace contextRef="#ctx0" brushRef="#br0" timeOffset="273685.4113">4069 13035 402 0,'0'0'8'16,"0"0"16"-16,0 0 33 0,0 0 3 15,0 0-12-15,0 0-26 0,0 0 0 0,0 0-5 16,0 0-4-16,-53 44-2 16,40-8-1-16,1 3-2 0,1 4 1 15,1 0-1-15,6 1 0 0,2 1 6 16,2-2 2-16,9 0 1 0,4-6-5 16,5 2-3-16,2-4-1 0,0-2-2 15,-1-1-1-15,-3-2-1 0,-1 1-3 0,-6-1 0 16,0 2-1-16,-6 1-4 0,-3-1-45 15,0 1-19-15,-11-4-60 0,3-10-152 16</inkml:trace>
  <inkml:trace contextRef="#ctx0" brushRef="#br0" timeOffset="274028.5787">3992 12133 680 0,'0'0'1'0,"0"0"-1"0,0 0 1 15,0 0 3-15,0 0-2 0,-43 54 0 16,36-1 1-16,-1 15 4 0,2 10 8 16,1 9 1-16,1-1 1 0,3-4 4 15,1-6-4-15,3-6-3 0,8-9-8 16,3-9-3-16,4-7-1 0,3-10 0 16,6-10 0-16,5-9-2 0,1-12-4 15,5-7-50-15,-3-13-35 0,-4-8-81 16,-7-1-192-16</inkml:trace>
  <inkml:trace contextRef="#ctx0" brushRef="#br0" timeOffset="274421.7477">4168 12444 491 0,'0'0'22'0,"0"0"-17"0,0 0 2 16,0 0 43-16,61-12-7 15,-52 16-18-15,-2 6-5 0,-3 5-6 16,-2 3-4-16,-2 6-3 0,-1 3 3 16,-5 4-1-16,-5 2-6 0,3 0 0 15,-2-3-2-15,5-8 0 0,0-4-1 16,3-6 1-16,2-6-1 0,0-4-1 0,0-2 1 16,2 0 5-16,3-8-2 15,1-7 4-15,4-8 0 0,0-8-2 0,1-3 3 16,0-5 3-16,-3-1-1 0,2 2-3 15,-1 4 1-15,1 7-4 0,3 6 2 16,-4 6 6-16,3 7 2 16,-1 4-1-16,-2 4-6 0,4 2 3 15,-1 7-6-15,-4 4 2 0,2 6-3 0,-4 2 0 16,0 0-1-16,-1-3-2 0,-1-1 1 16,1-3-1-16,4 1-1 0,1-4-31 15,6 1-39-15,5-3-13 0,0-6-57 0,2-3-64 16,-2 0-138-16</inkml:trace>
  <inkml:trace contextRef="#ctx0" brushRef="#br0" timeOffset="274571.7405">4671 12535 404 0,'0'0'41'15,"0"0"9"-15,0 0-1 0,0 0-10 0,0 0 3 16,5 49 3-16,-7-27-10 0,-9 0-9 16,2 5-6-16,-3 0-4 0,-3 0-3 15,-1-1-6-15,-2 1-2 0,1-2-4 16,2-3-1-16,4-3 2 15,6-6-2-15,4-4-10 0,1-5-39 0,9-4-18 16,4-7-31-16,6-10-48 0,-2-1-105 16</inkml:trace>
  <inkml:trace contextRef="#ctx0" brushRef="#br0" timeOffset="274907.9905">4730 12192 231 0,'8'-52'315'15,"0"48"-309"-15,6 4 4 0,-2 5 31 0,4 9-8 16,-1 6-9-16,-4 2-1 0,1-1 0 16,-6 1 1-16,2-3-4 0,-1-3-7 15,4-2-9-15,1-7-2 16,1-5 1-16,4-2-2 0,4-8-1 0,-1-4-4 16,3-7-2-16,0 0-2 15,-4-1 7-15,-3-2 1 0,1 3 1 0,-4-2 0 16,-4 2 4-16,2 5 9 0,-6 1 5 15,0 6-2-15,-1 3-2 0,-4 4-3 16,2 0 1-16,-1 0-2 0,2 10-5 16,3 7-3-16,-1 2 3 0,-2 6 0 15,-1-1 2-15,1 2-4 0,0-1-1 16,0 0-3-16,0-1 1 0,0-4-1 16,-2-1 0-16,-1-1 0 0,0-2-3 15,-3 1-12-15,-6-3-36 0,1-3-32 16,-5-6-32-16,6-5-121 0</inkml:trace>
  <inkml:trace contextRef="#ctx0" brushRef="#br0" timeOffset="275144.0348">4970 11754 505 0,'22'-53'6'15,"8"42"-3"-15,5 8 21 0,3 3 40 16,7 12-25-16,1 9-6 0,1 7-5 15,-4 6-1-15,2 4 3 0,-9 4 8 16,-3 3-5-16,-8 2-3 0,-8 4-7 16,-6 6-8-16,-4 6-9 15,-6 4-2-15,-6 5-2 0,-10 0-2 0,-8 3 0 16,-7 0 1-16,-8 1-1 0,-1-3-4 16,-7 3-27-16,-2-3-11 0,-3 1-24 15,0-2-24-15,-3-6-69 0,4-12-131 0</inkml:trace>
  <inkml:trace contextRef="#ctx0" brushRef="#br0" timeOffset="275936.2893">2847 14616 238 0,'0'0'4'0,"0"0"-1"16,0 0 0-16,0 0 36 0,0 0 0 15,0 0-14-15,0 0 14 16,0 0 9-16,79-15-15 0,-22-23-9 15,14-7 1-15,14-9 0 0,11-7 1 16,12-6-1-16,15-3 1 0,13-6 3 0,12-5-1 16,14-2-9-16,8-3 5 0,2-3-6 15,3-1 2-15,-7-1 1 0,-6 1-2 16,-13 1-6-16,-16 6 5 0,-18 5-6 16,-15 6-6-16,-19 12-4 0,-20 8-2 15,-22 10-10-15,-22 10-20 0,-17 8-16 16,-16 11 4-16,-21 11-12 0,-18 10-17 15,-16 17-49-15,-14 18-39 0,-17 5-69 16</inkml:trace>
  <inkml:trace contextRef="#ctx0" brushRef="#br0" timeOffset="276200.0589">2801 15469 528 0,'0'0'1'0,"-23"-54"3"16,18 44 18-16,0 6 38 0,4 4-9 16,1 6-28-16,2 9-14 0,4 12-8 15,-2 12 1-15,6 10 1 0,-3 2 5 16,1-3 1-16,3-3-4 0,0-4-5 15,3-4 2-15,0-3 1 0,0-5-2 16,2-8-1-16,-2-5-5 0,3-7-48 0,-4-9-83 16,-3-6-127-16</inkml:trace>
  <inkml:trace contextRef="#ctx0" brushRef="#br0" timeOffset="277637.4376">2735 15031 249 0,'0'0'268'16,"-6"-55"-266"-16,6 48-2 0,2 4 0 15,4 3 0-15,5 13-4 0,8 5-29 0,7 9-10 16,4 7 16-16,5 9 4 16,4 8 14-16,3 3 5 0,0 5 4 0,-2-5 0 15,-6-4 0-15,-5-3 6 16,-5-7 41-16,-8-3 11 0,-5 0-19 15,-6-1-3-15,-5 2-4 0,0-3-17 0,-2-2-10 16,-6-6-3-16,0-8-1 0,2-8-1 16,0-11-1-16,3-6-15 0,2-13 12 15,1-13 2-15,0-7 2 16,5-10 1-16,3-1 1 0,4-1 13 16,2 1 10-16,9 9 1 0,4 8-3 0,3 7-5 15,5 9-3-15,0 6-2 0,-1 10-3 16,-1 4-3-16,-4 10-6 0,-4 3-1 15,-3 2 1-15,-3 0 0 0,0-7-1 16,4-2-1-16,1-7-15 0,6-3-16 16,9-9-5-16,4-9-6 0,7-7-44 15,0-5-18-15,4-5-9 0,-1-1 22 0,-4-2-29 16,-5 5 64-16,-7 3 57 0,-10 5 113 16,-10 3-39-16,-5 4-34 0,-8 7 24 15,-4 2 6-15,-4 3 1 16,-6 4-13-16,0 3-7 0,-3 1-22 0,-4 7-10 15,0 8-9-15,-4 5 4 0,1 1 9 16,6 3-3-16,0-3-3 0,4 4-3 16,1-2-4-16,3 0 0 15,1-2 1-15,2-2-2 0,3 0-4 0,0-6-1 16,4-1 0-16,6-2-4 0,2-4 3 16,5-1-1-16,3-5-2 0,4-1 1 15,2-4-1-15,1-9 0 0,2-2-3 16,-4-7-16-16,-2-5 7 0,-4 0 6 15,-2-9 5-15,-5 1 0 0,-4-7-1 16,-2 0 1-16,0-1 1 0,-6-5 1 16,0 2-1-16,-7-1 1 0,-3-6 0 15,-3 4-1-15,-4 2 0 0,-1 3 0 16,0 3-1-16,-6 3 1 0,0 3 0 16,-4 3 2-16,-1 3-2 0,-2 0 0 15,3 1 1-15,0 1 1 0,4 4 0 16,5 3 0-16,7 8 1 0,6 4 2 0,4 5 4 15,2 4 7-15,6 11-15 16,5 9-1-16,8 11 0 0,2 8 0 16,2 4 2-16,0-2 5 0,-3-1 3 15,0-2 3-15,-1 1 3 0,2-1 1 0,1 1-5 16,0-2-2-16,2-3 1 0,2-1-4 16,4-2-3-16,1-3-3 0,-5 1 0 15,1-1 0-15,-3-5-1 0,-2 2-1 16,-5-5-2-16,-2 0-4 0,-3-2-3 15,-2-1-1-15,-4-3-1 0,1-6 0 16,-4-3 4-16,1-4 2 0,0-2-2 16,1-7-1-16,1-11 9 0,-1-10 0 0,1-9 2 15,-3-10-1-15,-2-3 0 16,-1-1-1-16,0 3 3 0,-1 7-2 16,1 8-1-16,0 10 0 0,0 7 1 0,0 4 0 15,0 7 0-15,0-1 0 0,0 1 5 16,-4 1 0-16,-4 1 0 15,0 1-3-15,-1 2 1 0,2 0-1 16,0 12-3-16,1 10 0 0,1 12 0 0,1 11 0 16,3 8 0-16,1 4 1 0,6-3 7 15,6-6-2-15,6-10 2 0,5-10-4 0,9-8-1 16,1-12-3-16,4-7 0 16,5-6 1-16,0-13 1 0,4-7-2 15,3-11 1-15,3-6-1 0,-2-4 3 0,-3-2-3 16,-4 1 0-16,-7-1 0 15,-5 5 1-15,-9 0-1 0,-4 0-1 16,-4 2 1-16,-6-1 0 0,-3 1 0 16,-5 3 0-16,-4 6 0 0,-4 9 1 15,-1 10-1-15,2 8 1 0,-2 5-1 0,-1 17 0 16,-2 8-1-16,-4 15-1 0,0 10 2 16,0 6 0-16,8 4 1 15,1-1 1-15,5-2 0 0,2 2 1 0,7 0 3 16,3 1 2-16,6 0-4 0,6 1 0 15,2-4-2-15,4-6 2 0,-1-4 1 16,-1-9-5-16,-8-6 1 0,-3-8-1 16,-7-11 2-16,-1-6-2 0,-7-7 0 15,0-8 0-15,-6-14 0 0,-1-7 0 16,-2-10-4-16,-2-9 0 0,-3-4 2 16,-3-9 0-16,-1-6 2 0,-6-5 0 15,1-6 0-15,4-1 1 0,-3 1-1 0,10 6 1 16,4 11-1-16,8 12-3 15,13 16 3-15,9 12 0 0,2 6 0 16,5 12 1-16,1 3 0 0,1 11 2 16,-3 8 1-16,-1 7-1 0,-8 7-1 0,-8 2 0 15,-4 5-1-15,-7 4-1 0,-3 3 0 16,-10 5 0-16,-10 5-5 0,-5 5-27 16,-8 6-24-16,-9 2-40 0,-3 6-22 15,-12-4-76-15,4-6-55 0</inkml:trace>
  <inkml:trace contextRef="#ctx0" brushRef="#br0" timeOffset="277896.6189">3452 16083 284 0,'0'0'69'16,"-48"50"-25"-16,48-42 7 0,8-7 16 0,21-5-17 16,17-15-17-16,20-14 18 0,18-14-4 15,17-14-9-15,17-8-3 0,9-4-3 16,8-5-8-16,6 1-1 0,2 0 2 15,2-3-7-15,-1 1-12 0,-2 3-2 16,-3 0 4-16,-7 2 7 0,-12 4 7 16,-16 5-11-16,-16 12-11 0,-22 6-6 15,-23 11 6-15,-12 8 2 0,-17 6 0 0,-13 7 0 16,-6 1-2-16,-19 7 0 16,-7 3-19-16,-11 4-22 0,-14 8-37 15,-10 7-41-15,3-2-86 0</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9:14:21.406"/>
    </inkml:context>
    <inkml:brush xml:id="br0">
      <inkml:brushProperty name="width" value="0.05292" units="cm"/>
      <inkml:brushProperty name="height" value="0.05292" units="cm"/>
      <inkml:brushProperty name="color" value="#FF0000"/>
    </inkml:brush>
  </inkml:definitions>
  <inkml:trace contextRef="#ctx0" brushRef="#br0">6155 11437 282 0,'0'0'89'0,"0"0"-84"15,0 0-3-15,0 0 1 0,0 0 4 16,0 0 1-16,0 0-5 0,0 0 8 16,0 0 1-16,72-11 6 0,-41 6-2 15,6 0 4-15,7 0-1 0,8-3-3 16,5 1-3-16,11-4-7 0,8 1-1 16,9-1-2-16,8-4 3 0,7 2-3 15,9-1 3-15,7-4-4 0,10 4-2 16,5-1-1-16,4 2 1 0,8 1 0 15,1 3 2-15,9-1 3 0,7 1 3 16,4-1 1-16,13 1-2 0,5-1-1 0,9 1 5 16,9-1-4-16,10-2 4 0,9 1 0 15,4-1-11-15,8-1 5 0,5 1 2 16,4 1-5-16,9 1-1 0,6 2 1 16,7-1 4-16,6 3-6 0,6 0 1 15,1 3-1-15,5 0 0 0,10 2 3 16,6-1-3-16,4 0 0 0,1 0 2 15,10-1-2-15,1 2 0 0,5-2 3 16,10 0-3-16,6-3 0 0,12 1 3 16,8-1 1-16,9-1 1 0,6 0 0 15,8 0 2-15,7-2-4 0,8 0 1 16,7-3 0-16,4 1 1 0,5 0 2 16,6-1-5-16,2-2 1 0,8-3 1 0,6 1-7 15,3-2 8-15,2 0-5 0,7 0 1 16,5-2-2-16,5 2 6 0,4-3-5 15,3 0 1-15,1 2-1 16,-6-2 2-16,3 5-2 0,-4 0 1 16,0 6-1-16,-2 1 3 0,-6 4-3 0,-9 3 0 15,-6 2 0-15,-12 0-6 0,-8 3 3 16,-12 1-11-16,-18 1-3 0,-18-5-15 16,-20-1-31-16,-18-12-58 0,-23-4-115 15</inkml:trace>
  <inkml:trace contextRef="#ctx0" brushRef="#br0" timeOffset="2002.8907">12724 3714 213 0,'0'0'78'0,"-19"-75"-49"15,3 53-9-15,-6 1 24 0,-1 5 17 16,-6 4-38-16,-3 4-11 16,-3 8-2-16,2 0-7 0,-1 7 6 0,2 6 5 15,0 3 5-15,4 7 1 0,3 4-3 16,4 6 0-16,-2 6-6 0,3 7-3 15,3 9 2-15,2 10-1 0,3 6 2 16,4 8-2-16,-1 3-2 16,6 5 2-16,3 6-4 0,3-1 1 0,7 0-1 15,4-3 1-15,4 2-3 0,0 1 0 16,4 1-1-16,-1-1 0 0,-2-2 7 16,-1-12-9-16,-5-6 0 0,-2-8 0 0,-1-7 0 15,-8-6 1-15,-2-1-1 0,0-8 0 16,-5-2 0-16,-6-4 0 0,-4-7 3 15,-1-4-3-15,-4-8 2 0,-2-1 3 16,-6-7 8-16,-4-6 0 0,-2-1-3 16,-5-2-2-16,-2-2-5 0,-1-4-1 15,0-4-1-15,3 1 0 0,0-3 1 16,5 0-2-16,4 0 0 0,6 0 0 16,7 1-2-16,2-3-24 0,12-2-28 15,0-8-52-15,3 0-101 0</inkml:trace>
  <inkml:trace contextRef="#ctx0" brushRef="#br0" timeOffset="2705.5034">13035 4526 275 0,'0'0'211'0,"-2"-65"-177"0,15 36 2 16,5 6 5-16,7 3 1 0,2 8-12 15,8 4-6-15,1 6-4 0,1 2-2 16,-1 6-1-16,-5 5 4 0,-6 0-5 15,-3 8-4-15,-10 1-8 0,-5 7-2 0,-7 5 1 16,-12 3 0-16,-7 4-2 16,-9 2 1-16,-2 0-1 0,-3-4-1 15,2-5-2-15,5-8-10 0,4-7 3 16,8-8 2-16,2-5 7 0,7-4 1 0,4-5 0 16,1-9 1-16,4-5 3 0,10-6-5 15,3-9 0-15,8-1 1 16,1-3-1-16,1-1 0 0,0-1 1 0,-1-1 0 15,-5 4 0-15,1 3-1 16,-2 2 0-16,-3 5 3 0,-3 9 4 16,-5 5 3-16,-3 8-1 0,-4 3 2 0,0 6 0 15,-1 10-6-15,-1 10-3 0,0 9 2 16,-9 5 0-16,-3 2-1 0,-5 2 1 16,0-2 0-16,3 0-2 0,3-3-1 15,0 1 1-15,8-5 0 0,3-6 1 16,4-5 2-16,10-6-2 0,7-5-3 0,3-5 0 15,3-6 0-15,0-2 0 0,1-11 0 16,-5 1 0-16,-3-6 0 0,0 0-7 16,-7 1-18-16,-3-2-30 0,-3 0-36 15,-3-6-57-15,-3 2-126 16</inkml:trace>
  <inkml:trace contextRef="#ctx0" brushRef="#br0" timeOffset="3103.9305">14189 4078 124 0,'0'0'135'0,"-10"-72"-91"0,4 52-1 16,2 3 22-16,-2 7-7 0,-1 3-17 16,-1 3 1-16,-3 2-9 0,-1 5-11 15,-3 10-7-15,-6 9-3 0,3 10 1 16,-3 11 6-16,5 10 1 0,0 11 0 16,5 6 7-16,5 8-4 0,3 1-1 15,0 3 2-15,0-3-9 0,1-1-4 16,0 0 1-16,-2-5-4 0,-4-3-4 15,0-3-1-15,-4-7-2 16,1-7-1-16,-2-8-2 0,1-9 2 0,4-13 0 16,2-10 1-16,2-5 0 0,0-5-2 15,-2-3 1-15,0-1-7 0,-7-10-22 16,-2-2-36-16,-3-6-15 0,0-8-47 16,-1 2-107-16</inkml:trace>
  <inkml:trace contextRef="#ctx0" brushRef="#br0" timeOffset="3253.5178">13610 4602 266 0,'0'0'157'16,"0"0"-120"-16,0 0 5 0,64-4 17 15,-34 9-2-15,1-1-5 0,4-1-3 16,1-3-18-16,-1 0-15 0,6-4-12 16,-1-4-4-16,6-1-1 15,2-1-52-15,-2-3-61 0,-6 0-186 0</inkml:trace>
  <inkml:trace contextRef="#ctx0" brushRef="#br0" timeOffset="3605.5778">14272 4635 266 0,'0'0'203'16,"-2"-56"-141"-16,4 47-4 0,3 5-10 16,-4 4-3-16,3 0-18 15,6 7-10-15,4 6-4 0,8 10 9 0,3 5 2 16,0 9-2-16,-1 0-1 0,-4 1-4 15,3 0-3-15,-4 0-2 0,-2 0-1 16,1 1-4-16,-4-5-1 0,3 0-6 16,-6-4 0-16,-3-3 1 0,1-4-1 15,-5-3-16-15,0-5-26 16,-1-5-37-16,-1-6-26 0,2-5-72 0,-4-9-108 16</inkml:trace>
  <inkml:trace contextRef="#ctx0" brushRef="#br0" timeOffset="3838.5217">14528 4582 254 0,'0'0'206'15,"0"0"-175"-15,0 0 14 0,0 0 16 16,0 0-21-16,0 0-17 0,0 0-6 0,0 0-4 16,-46 52 1-16,31-15 5 15,-1 6 0-15,-1 2-5 0,0 5-5 16,0-2 1-16,-1 5 4 0,0-2-4 15,0-4-4-15,3-3-4 0,3-6 1 16,6-7-2-16,4-6-1 0,1-9-3 16,1-2-26-16,5-8-4 0,3-6-20 15,6-3-37-15,0-13-91 0,1-1-130 16</inkml:trace>
  <inkml:trace contextRef="#ctx0" brushRef="#br0" timeOffset="4163.545">14943 4175 251 0,'0'0'114'16,"-7"-61"-97"-16,-1 47 0 0,-2 1 30 0,1 6-3 15,-2-1-11-15,0 0-4 0,0 6-6 16,-2 1-2-16,0 1-5 0,0 2-1 15,0 12-2-15,0 5-4 16,-1 11-2-16,2 10 2 0,0 10 1 0,0 8 4 16,2 5 5-16,0 2-1 0,-1 1-3 15,0-3-4-15,0-2 1 16,1-1-1-16,1-9-3 0,5-2-4 16,2-10-1-16,2-6-1 0,6-4-2 0,4-8 0 15,4-4 0-15,1-6-18 0,6-6-8 16,4-5-10-16,2-7-31 0,-1-7-59 15,-6-2-125-15</inkml:trace>
  <inkml:trace contextRef="#ctx0" brushRef="#br0" timeOffset="4679.5023">14851 4410 249 0,'0'0'131'0,"0"0"-96"16,0 0-13-16,0 0 7 0,56-42 7 15,-39 40-8-15,1 0 5 16,0 2-2-16,-2 0-8 0,-2 2-6 0,-5 1-3 16,-1 5-6-16,-3-1-1 0,-1 4-4 15,-4 7-2-15,0 0 2 0,-7 5-2 16,-5 2 1-16,-3 2-1 0,-1 1-1 16,-3-4-2-16,2-1-3 0,0-2-5 15,1-5 2-15,2-3 5 16,2-3 3-16,2-2-2 0,1-4 2 0,5 0 2 15,2-4-1-15,2 0-1 16,0-1 2-16,0-6 3 0,6-5-1 0,3-2-2 16,2-2-1-16,4 0 2 0,4-1-3 15,2 4 1-15,0-1 0 0,2-1 1 16,-1 2 0-16,-2-1 4 0,1-2 3 0,-3 3 3 16,-2 0 0-16,-2-1 2 15,-4-1 2-15,0 5-1 0,-3-2 1 16,-2 0 3-16,-1 5-1 0,-3 0-4 0,-1 2 4 15,0 3-5-15,0 0-2 0,-3 2-3 16,-2 0-3-16,-1 2-3 0,-3 6-2 16,-1 5 0-16,-2 7 0 15,-2 6 0-15,3 6 0 0,-1 4 1 0,1 2-1 16,5 1 0-16,2-4 2 0,4 1 3 16,0-5 0-16,7-6-2 0,5-3 0 15,2-5 0-15,3-1-2 0,4-5 1 16,1-5-1-16,5-3-1 0,0-3-2 15,1-7-14-15,1-7-21 0,-3-2-40 16,-1-6-20-16,-4 0-65 0,-5 0-145 16</inkml:trace>
  <inkml:trace contextRef="#ctx0" brushRef="#br0" timeOffset="4972.8933">15274 4080 404 0,'0'0'25'0,"0"0"17"0,0 0 6 16,0 0-12-16,0 0-21 0,0 0 10 16,66 47 2-16,-41-11-2 0,1 4 0 15,0 3 1-15,-3 4-2 0,0 0-3 16,-3 3-2-16,-10 0-3 0,-1 1-2 16,-6 1-8-16,-3-2-3 0,-4 3-1 0,-4-6 1 15,-1-4-2-15,-3-1 0 0,0-6 0 16,-2-3 0-16,-1-6 0 0,-1-4-1 15,1-4 1-15,2-8 0 0,2-2-1 16,2-3 1-16,3-6 0 0,2 0 0 16,0-10-1-16,4-5-4 15,1-8-42-15,11-8-35 0,9-7-79 16,-2 0-208-16</inkml:trace>
  <inkml:trace contextRef="#ctx0" brushRef="#br0" timeOffset="5977.6989">16082 4377 331 0,'0'0'120'16,"0"0"-76"-16,-32-59 11 0,21 55-1 15,0 2-8-15,0 2-18 0,1 1-6 16,-1 7-5-16,-3 5-6 0,-1 3-1 16,1 7 2-16,2-1-1 0,2 5-4 15,2 1-4-15,3-1 0 0,3 0-2 16,2-3 0-16,0-2-1 0,5-1 1 15,4-5-1-15,1 0 0 0,3-5 0 16,3-5-1-16,0-2-1 0,2-4-1 16,2-3-1-16,0-6-1 0,2-5-3 15,-4-5 3-15,0-5 1 0,-3 0 3 0,-3-1 0 16,-5-4 1-16,-3-2 1 0,-3-6 0 16,-1-4 1-16,-4-6 0 15,-4-6 0-15,-5-1 0 0,2 3-1 16,0 9 4-16,1 8-2 0,5 10 2 0,0 11 1 15,3 7 4-15,2 4 6 0,0 2 2 16,0 4-10-16,0 9-8 0,1 12-7 16,5 8 7-16,0 7 3 0,6 5 1 15,0-2-1-15,-1 4-1 0,2-2 0 16,-5-1-1-16,-1 3 1 0,-3-2 0 0,0-2-2 16,0-2 1-16,-1-5-1 15,-1-3 1-15,2-4 0 0,2-9-1 16,2-6-2-16,0-6-6 0,1-6 0 15,2-2 2-15,1-4 2 0,0-9 4 0,3-5 0 16,-3-1 0-16,-1-9 1 16,2-4 0-16,0-4 0 0,1-6-1 0,2-1 1 15,-1 0 0-15,2 7 1 0,0 7 0 16,-1 8 3-16,1 10 2 0,-2 5-1 16,0 5-3-16,0 1 0 15,1 6-3-15,-3 5 2 0,0-2-1 0,-4 6 0 16,-2 2 0-16,-2 2-1 0,-1 4 0 15,-1-3 1-15,-3 3-1 0,0 1 0 16,-5-2 1-16,0 0-1 0,0-1 0 16,-2-3 0-16,3-3 0 0,0-6-4 15,3-2-4-15,1-3-1 16,0-3 3-16,0 0 1 0,0-1 5 0,0-5 2 16,3-5 1-16,4 0-3 0,2-5 0 15,4-4 0-15,-2 1 0 0,0-2 0 0,4-3 0 16,-1-1 0-16,2 0 1 0,-2 2-1 15,-1 1 0-15,0 3 0 16,1 1 0-16,-2 5 2 0,-6 4 3 0,-1 4 2 16,-1 2 1-16,-3 1-4 15,0 1-2-15,2 10 2 0,-2 5-4 0,0 6 2 16,-1 1 1-16,0 3 3 0,0-2 0 16,0 1 0-16,0-1-2 0,5-1 2 15,4-4 0-15,6-2 2 0,3-2-2 16,6-3-5-16,5-4 2 0,7-3-2 15,3-4 2-15,0 0-2 0,-1-5 1 16,-3-3 0-16,-3-2-2 0,-6-3 0 0,-5 0-2 16,-5 2-3-16,-6-2-14 15,-7-3-13-15,-3-1-23 0,-2-6-44 16,-5-6-73-16,-1-3-252 0</inkml:trace>
  <inkml:trace contextRef="#ctx0" brushRef="#br0" timeOffset="7332.3546">13445 5511 260 0,'0'0'124'15,"0"0"-86"-15,0 0-11 0,81-2 19 16,-40 0 7-16,7-1-9 0,7 1-17 16,5-1-4-16,4 2 0 0,5 1-2 15,2 0-8-15,4 5-3 0,10-1-2 16,4 0 9-16,1 1 3 0,2-1-12 16,0-2-8-16,-4 0-1 0,-4-1 1 15,-3-1 1-15,-7 0 0 0,-5 0 1 0,-7 0 0 16,-10-3 0-16,-16-1-2 0,-14 1 2 15,-13 1-1-15,-9-1-1 16,-1 2-2-16,-10-2-16 0,-8 2-11 0,-7 1-31 16,-10 0-32-16,-9 4-32 15,-6-1-32-15,2 0-75 0</inkml:trace>
  <inkml:trace contextRef="#ctx0" brushRef="#br0" timeOffset="7574.5978">13620 5684 215 0,'0'0'102'16,"0"0"-67"-16,0 0-4 0,66 41 24 15,-26-36 9-15,13-3-15 0,10 0-6 16,12-2-12-16,7-2-5 0,4-4 3 0,5 1-8 16,1 1-5-16,2-2-5 15,1 0-1-15,1-1 7 0,-4-2-3 16,-9-1-8-16,-9-2-3 0,-11 0 1 0,-13-1 3 15,-10 1 0-15,-16 3-3 0,-10 1-2 16,-11 2 0-16,-3-1 0 0,-5 1-2 16,-10 0-3-16,-11-3-57 0,-9-2-63 15,-2-3-185-15</inkml:trace>
  <inkml:trace contextRef="#ctx0" brushRef="#br0" timeOffset="10706.7614">23738 3025 317 0,'0'0'112'0,"-20"-74"-101"0,8 53-2 0,-3 1 9 16,2 10 27-16,-7 1-12 0,1 6-9 15,-2 3-13-15,-6 3-4 0,0 13 0 16,-1 9-3-16,-2 9 1 0,3 10 5 16,5 8 6-16,4 9 5 0,3 10 0 15,1 10-4-15,7 10-1 0,-3 9-5 16,3 3-5-16,-4 6 2 16,2-5 1-16,-1-2-3 0,-3-7-3 0,0-10-2 15,-4-4-1-15,-1-3 0 0,0-11 0 16,-2-7 0-16,-3-4 2 0,0-10-2 15,1-7 2-15,-3-9 1 0,3-9-1 16,5-5 2-16,-1-8-2 0,0-5-1 16,-6-3-1-16,2-8-31 0,1-10-50 0,-2-9-60 15,5-4-93 1</inkml:trace>
  <inkml:trace contextRef="#ctx0" brushRef="#br0" timeOffset="10847.6872">22849 3821 209 0,'0'0'106'0,"0"0"-23"0,50-41-16 16,-23 40-10-16,7 0-5 0,5 0-12 16,5 1-8-16,5 0 0 0,-1 5-19 15,2 2-10-15,2 3-3 0,0-3-1 16,1-5-101-16,-8-2-221 0</inkml:trace>
  <inkml:trace contextRef="#ctx0" brushRef="#br0" timeOffset="11181.6618">23567 4059 292 0,'0'0'259'0,"0"0"-225"15,0 0-20-15,65 0 5 0,-34 28 13 16,8 5 11-16,-2 4-10 0,1 1-3 16,-6 2-4-16,-4-1-3 0,-6-2-3 15,-4 1-8-15,-4-3-6 0,-3-2-4 16,-4-3 0-16,1-6 0 0,-5-4-2 0,0-2-6 15,-3-6-33-15,0-3-24 0,0-8-26 16,3-1-44-16,1-12-69 16</inkml:trace>
  <inkml:trace contextRef="#ctx0" brushRef="#br0" timeOffset="11379.3832">23917 3927 299 0,'-10'-64'154'0,"7"57"-106"0,2 7-10 0,-2 5 19 15,-6 10-32-15,-2 10-6 0,-5 9 6 16,-4 6 4-16,1 8-4 0,-2 4-3 16,4 2-4-16,-2 2 7 0,-4 1 0 0,1 1-3 15,2-5-11-15,3 0-4 16,3-9-3-16,7-6-2 0,5-4-1 16,2-8-1-16,4-7-28 0,6-9-37 15,2-10-17-15,5-8-48 0,-2-8-156 16</inkml:trace>
  <inkml:trace contextRef="#ctx0" brushRef="#br0" timeOffset="11662.2932">24400 3317 503 0,'0'0'10'0,"0"0"-4"15,0 0 10-15,-56-17 23 0,39 28-12 16,-6 3-8-16,2 7-1 0,-3 10-3 0,0 8 6 16,5 11 3-16,0 7-1 0,2 10-1 15,4 5-1-15,3 1 4 0,6 3-1 16,4-5-7-16,0-5-6 16,4-7-5-16,5-5-2 0,-1-8-4 15,4-8-3-15,3-9 3 0,1-11-5 0,4-8-40 16,6-10-24-16,-2-7-19 0,1-9-83 15,-5-4-248-15</inkml:trace>
  <inkml:trace contextRef="#ctx0" brushRef="#br0" timeOffset="12031.9316">24371 3667 503 0,'0'0'7'0,"0"0"7"15,0 0 25-15,61-46 7 0,-47 52-20 16,-3 5-6-16,2 4-2 0,-4 5-5 15,-5 3-5-15,-4 2-2 0,0 3-1 16,-7-2 2-16,-5 3-4 0,-1-2-1 16,-2-2-1-16,6-2 1 0,0-7-2 0,6-5 1 15,3-5-1-15,-1-5 0 0,1-1 1 16,0-1 1-16,1-8 3 16,3-2-1-16,5-8-2 0,3-4-1 0,-1-4 1 15,2-4-2-15,1-1 0 16,-5-4 1-16,5 6-1 0,-4 3 1 15,-4 10 0-15,0 9 3 0,-4 3 8 0,0 5 2 16,-2 1-1-16,1 7-8 16,3 7-2-16,-4 4 0 0,1 4 3 15,0 2 7-15,-1 0 6 0,2-1-8 0,2-1-4 16,3-4 0-16,0 4-2 0,4-6-2 16,2 0-2-16,-2-2 1 0,5-6-1 15,-2-4-1-15,2-4-3 0,-1-1-19 0,1-7-26 16,0-4-33-16,-2-6-29 0,-6-2-74 15,-2 1-61-15</inkml:trace>
  <inkml:trace contextRef="#ctx0" brushRef="#br0" timeOffset="12280.529">24635 3330 338 0,'0'0'52'0,"15"-52"-22"0,-3 52 1 15,-4 0 21-15,7 7-22 0,1 8 2 16,4 4 4-16,1 5-8 0,-2 3 3 15,0 6 0-15,-3 2-3 0,-1 5-4 16,-2 5-4-16,-3 3 6 0,1 6-8 16,-7 2-2-16,0 4-1 0,-4 2-5 15,-7 1-4-15,-8 2-2 0,-3-3-1 16,-8-5-3-16,-1 0 0 0,-3-8-2 16,2-6 2-16,3-8-1 0,2-6-2 15,5-7-3-15,3-8-6 0,7 0-11 16,0-9-26-16,7-5-14 0,3-7-36 15,7-9-73-15</inkml:trace>
  <inkml:trace contextRef="#ctx0" brushRef="#br0" timeOffset="12462.7285">25234 3713 506 0,'0'0'91'0,"0"0"-89"15,0 0 0-15,0 0 8 0,0 0 14 0,64-10-12 16,-32 7 1-16,5-1-5 0,-1 3-5 16,-7 1-3-16,1 5 0 0,-5 4 0 15,-8 5-49-15,-9 2-71 0,-6-1-68 16</inkml:trace>
  <inkml:trace contextRef="#ctx0" brushRef="#br0" timeOffset="12596.6793">25073 4032 519 0,'0'0'17'0,"0"0"10"16,0 0 4-16,0 0-2 16,0 0-9-16,71 30 1 0,-19-42 0 15,10-1-13-15,4 1-6 0,1-2-2 16,-2-1-2-16,-11-1-147 0,-7-3-371 0</inkml:trace>
  <inkml:trace contextRef="#ctx0" brushRef="#br0" timeOffset="13030.255">26600 2908 238 0,'0'0'184'0,"0"0"-156"16,0 0-11-16,0 0 16 0,0 0-9 16,0 0-13-16,-60 72 7 0,43-13 2 15,1 18 3-15,1 14 4 0,1 14-5 0,4 13-4 16,6 5 7-16,1 6-9 15,3 6-4-15,0-3-2 0,-2 4 0 16,-4-5-1-16,-2-6-5 0,-5-9-4 0,-2-12 0 16,0-10 1-16,-3-10 0 15,0-12 2-15,0-8-2 0,-2-7 3 16,2-9 11-16,-2-10 3 0,2-7-10 16,2-10-4-16,-2-10-2 0,0-7 1 0,-1-4-1 15,-3-10-2-15,-1-13-3 16,-1-8-19-16,-2-8-15 0,3-16-24 0,3-9-40 0,8-15-81 15,4 3-126-15</inkml:trace>
  <inkml:trace contextRef="#ctx0" brushRef="#br0" timeOffset="13414.0562">27252 3316 148 0,'-15'-52'152'15,"-2"31"-115"-15,2 8-11 0,-1 4 10 16,1 5 25-16,1 4-20 0,-2 2-17 15,1 11-8-15,-2 8-2 0,1 14 1 16,-1 11 4-16,4 8 2 0,4 11 4 16,0 5 3-16,5 3 0 0,4 3-4 0,-1 1-3 15,1 0-6-15,-2-2 1 16,-1-2-1-16,-3-5-3 0,-2-7-4 16,-2-3-6-16,-3-6-1 0,-2-5-1 0,3-8 0 15,-4-4 0-15,3-8-9 16,-3-8-23-16,1-4 1 0,-4-4-18 0,-3-8-36 15,-3-3-84-15,1-9-199 0</inkml:trace>
  <inkml:trace contextRef="#ctx0" brushRef="#br0" timeOffset="13564.3247">26562 3980 459 0,'0'0'41'0,"71"-3"-32"0,-29 6 1 16,3 1 26-16,2-4 13 15,6 0-26-15,6-3-13 0,-1-4-10 16,4 0 0-16,-2-5-29 16,-7-2-107-16,-4-2-249 0</inkml:trace>
  <inkml:trace contextRef="#ctx0" brushRef="#br0" timeOffset="13901.623">27276 4082 294 0,'0'0'142'16,"0"0"-100"-16,0 0-1 0,63 23-10 16,-38 1 23-16,6 4-8 0,1 4-6 15,0 0-10-15,2-1-9 0,-5-4-3 16,-5-1-5-16,1-4-3 0,-5-5-5 16,-3 1 0-16,-2-3-5 0,-7-2 1 15,-1 0-1-15,-4-6-13 0,-2 0-37 16,-1-3-23-16,0-4-42 0,-4-2-100 15,0-8-112-15</inkml:trace>
  <inkml:trace contextRef="#ctx0" brushRef="#br0" timeOffset="14101.0357">27534 4014 346 0,'0'0'58'15,"0"0"-4"-15,0 0-30 0,0 0 22 16,-62 50 0-16,45-16-17 0,2 3-5 15,-1-1-9-15,3 2-1 0,0-1 1 0,-3 1-2 16,1-1 0-16,-3 0-2 0,-1-3-6 16,1-1-1-16,-2-4-2 0,4-4-2 15,1-2 0-15,5-5-8 0,4-4-32 16,4-6-23-16,2-6-78 0,3-2-107 16</inkml:trace>
  <inkml:trace contextRef="#ctx0" brushRef="#br0" timeOffset="14298.0801">27846 4374 434 0,'0'0'50'0,"0"0"-36"0,0 0-8 16,7 70 45-16,-17-46 9 0,-3-1-34 15,-5-1-13-15,-2-1-4 0,0-1-5 16,-3-1-1-16,-3-5-2 15,4 5-1-15,0-4-11 0,3-2-31 0,4-2-37 16,4-8-46-16,7-3-20 0</inkml:trace>
  <inkml:trace contextRef="#ctx0" brushRef="#br0" timeOffset="14530.034">27840 4019 540 0,'0'0'3'0,"0"0"-3"16,0 0 1-16,0 0 13 0,65 44 29 15,-46-17-12-15,0-1-11 0,2 0-2 0,-1 0 0 16,0-2-4-16,3-5 0 16,1 1-4-16,0-3-5 0,-1-1-1 0,-3-3-3 15,-2 0 0-15,-5-3-1 0,-8 1-4 16,-2-4-52-16,-6-1-29 0,-4-3-83 15,-5-1-74-15</inkml:trace>
  <inkml:trace contextRef="#ctx0" brushRef="#br0" timeOffset="14772.7271">28191 3952 397 0,'0'0'35'0,"0"0"2"16,0 0-13-16,0 0 29 0,0 0-2 15,-44 67-24-15,28-42-5 16,3 0-5-16,0 2-1 0,2 1 1 0,2 3 5 16,5 1-4-16,4 4 1 0,0-2-3 15,4 2-3-15,2 1-4 0,1-4-4 16,1-2-4-16,-3-2 0 0,-1-4 0 16,-4-1-1-16,-4-2-24 0,-7 0-36 15,-5-4-49-15,0-7-171 0</inkml:trace>
  <inkml:trace contextRef="#ctx0" brushRef="#br0" timeOffset="15149.4141">28602 3343 321 0,'0'-62'75'0,"0"40"-41"0,-2 9-2 16,-1 5 23-16,-1 8 11 0,-2 0-20 15,-1 8-23-15,-7 12-19 0,-6 8-3 16,-5 13 2-16,-3 13 10 0,-2 10 11 16,0 8-1-16,-1 8 1 0,3 0-4 15,5 3 0-15,6-5-3 0,11-6-3 0,6-5-7 16,2-10-3-16,5-7-4 0,6-10 0 16,2-9 0-16,1-3-1 0,1-12-20 15,1-5-26-15,-1-8-10 16,1-4-31-16,-1-11-117 0,-2-3-190 15</inkml:trace>
  <inkml:trace contextRef="#ctx0" brushRef="#br0" timeOffset="15520.4554">28604 3672 287 0,'0'0'93'0,"42"-56"-53"0,-19 52-15 0,0 3 18 15,-4 1 5-15,1 7-6 0,0 2-13 16,-6 2-4-16,-2 4-8 0,-6 1-6 15,-1 4-4-15,-5 0-1 0,0 3-1 16,-6 1 2-16,-5-1-2 16,-1 3-2-16,-4-4 0 0,1-1-1 0,1-3-1 15,4-5 1-15,3-4-1 0,4-5-1 16,3-3 0-16,0-1 3 0,0 0 1 16,3-7 7-16,3-8 6 0,4-3-7 15,5-5-6-15,-1-2-1 0,3-3-3 16,-4 0 1-16,1 0 0 0,-3 2 0 15,1 0 1-15,-3 6 3 0,0 2 7 16,-3 8 5-16,-1 5 2 0,-1 2-3 16,-3 3-5-16,0 4-6 0,1 6-5 15,0 4 2-15,0 6 0 0,0 3 0 16,-1 0 0-16,1-1 0 0,2 0-2 16,-2-2 1-16,3 1-1 0,5-1 0 0,-1-1-8 15,3 1-42-15,3-4-29 16,-1-1-23-16,-5-5-66 0,-1-4-60 0</inkml:trace>
  <inkml:trace contextRef="#ctx0" brushRef="#br0" timeOffset="15710.2811">29011 3862 365 0,'0'0'52'16,"0"0"-16"-16,0 0 24 16,0 0-12-16,0 0-12 0,0 0-5 0,0 0 5 15,33 57-3-15,-33-33-2 16,0-1-3-16,-4 1-9 0,-6-3 0 0,-3 3-6 15,-3-3-3-15,0 2-4 0,2-4-4 16,-3-3-2-16,5 1 2 0,-3-6-2 16,3-1-2-16,8-7-33 0,2-3-9 0,2 0-26 15,2-10-26-15,5-1-70 0,1-5-50 16</inkml:trace>
  <inkml:trace contextRef="#ctx0" brushRef="#br0" timeOffset="16102.0767">29133 3573 268 0,'0'0'159'16,"0"0"-143"-16,0 0 3 15,58-34 12-15,-50 46 18 0,1 3-2 0,-3-1-15 16,1 1-1-16,-3 1-4 0,-1-2-8 16,1-1-5-16,4-1-6 0,0-3-2 15,3-4-3-15,4-2-2 0,-1-1 1 16,3-2 0-16,-2-2-2 0,-3-4 0 0,2-2-6 15,-3-3 4-15,-1-1 2 16,-2-1 1-16,-2-4-1 0,1-2 2 16,-3-1 0-16,2 1-1 0,0 1 1 15,-3 8 2-15,-1 3 3 0,-1 4 7 0,-1 3 2 16,1 0 2-16,2 8-12 0,2 5-6 16,0 7 0-16,4 6 3 15,-2 1 10-15,-2 0 7 0,0-2-5 16,-2 3-2-16,-2 0-2 0,-1 1 0 15,-5 0 1-15,-3-1-3 0,-2-2-4 16,-6 1-2-16,-1-3-1 0,-4 0-1 16,-1-4-1-16,-3-3-4 0,5-2-25 0,2-8-15 15,3-1-31-15,4-6-14 16,3-5-40-16,4-5-85 0</inkml:trace>
  <inkml:trace contextRef="#ctx0" brushRef="#br0" timeOffset="16349.8443">29357 3216 268 0,'0'0'219'0,"56"-31"-215"15,-20 31 2-15,4 11 21 0,1 11 21 16,4 6-12-16,3 10-2 16,-1 9-3-16,-7 4-11 0,-8 6-3 0,-6 5-1 15,-12-1 6-15,-8 2-2 0,-6-1 1 16,0 4-12-16,-10 0-3 0,-8 2-3 15,-1-3-1-15,-8-6 0 0,-6-4-1 16,-5-3-1-16,-1-7-5 0,-4-2-2 16,3-7 1-16,-7-4 4 0,-1-4-1 15,-5-1-10-15,-12-1-32 0,-17-1-51 16,-17-5-142-16</inkml:trace>
  <inkml:trace contextRef="#ctx0" brushRef="#br0" timeOffset="17569.2812">30418 3593 419 0,'0'0'142'0,"-44"-52"-130"0,18 39-8 16,-4 8 14-16,-3 2 20 0,0 3-14 0,3 8-2 15,0 7-2-15,2 6-2 16,0 3-3-16,1 6-3 0,4 3 1 15,4 0-5-15,5 0-3 0,6-4-2 0,7 1-1 16,6-4-1-16,6-3 0 0,9 0 0 16,2-7 0-16,6-4-1 15,1-4-4-15,4-6-6 0,4-2-6 16,-3-2-2-16,2-9 0 0,-3-3-2 0,-2-3 3 16,-5-3 7-16,-2-2 2 0,-5-3 5 15,-1-4 2-15,-7-1 1 0,-2-5-1 16,0-2 0-16,-5-6 1 0,-2-4 0 15,-2-6 2-15,0-5 2 0,0-4 1 16,0 0 5-16,0 4 3 0,-1 9 0 16,0 13 3-16,1 10 2 0,0 14 2 15,0 5-1-15,0 4 4 0,0 3-1 16,0 2-10-16,0 7-9 0,0 11-2 0,-1 10 1 16,0 8 2-16,1 3 4 15,0 5 3-15,0 3-1 0,2 0 0 16,0 2 5-16,0 0-1 0,0 1-5 0,0-1-5 15,-2-1-2-15,0 0 0 16,-5-3-2-16,-2 0 0 0,-4-6-19 0,0-3-22 16,2-4-37-16,-6-8-34 0,4-7-110 15</inkml:trace>
  <inkml:trace contextRef="#ctx0" brushRef="#br0" timeOffset="18170.0411">30735 3562 512 0,'0'0'14'0,"0"0"-1"0,0 0 20 15,0 0 26-15,0 0-25 0,0 0-6 16,0 0-1-16,0 0-2 0,57 12-8 16,-44 2-6-16,7-3-3 0,2 1-4 15,1-1 0-15,2-3-3 16,-1-2-1-16,0-4 0 0,-2-2-4 15,-3 0-13-15,-2-4 3 0,-2-3 8 0,-1-4 6 16,-2-4 0-16,-3-1 0 0,1-2 0 16,-4-3 1-16,1-1 0 15,-3-3-1-15,-2 4 1 0,-1 0 1 0,-1 3 0 16,0 5 2-16,0 3 3 16,0 5 5-16,-2-2 6 0,1 4-2 0,1 3-1 15,0 0-6-15,-1 5-6 0,-2 3-2 16,-1 9-1-16,1 3 0 0,1 7 1 0,1 4 0 15,-2 3 1-15,-5 7-1 16,0 0 0-16,-6 1 1 0,-3 3-1 0,-2 2-1 16,0-1 1-16,-3 1-1 0,6-1 2 15,3-1-2-15,3-1 2 0,2-1-2 16,-1-4 0-16,1-1-1 0,0-4 0 16,2-2 1-16,0-5 0 0,2-3 0 15,4-6 0-15,0-3 0 0,0-3 0 16,0-4 1-16,-3-3-1 0,3-3 0 15,-3-2 1-15,-4-2-1 0,1-5 3 16,-6-5-2-16,2-5 1 0,-4-2-2 16,0-5 1-16,1-1-1 0,-1-5 2 15,5-2-2-15,-3-4 3 0,7-4 5 16,3-1-2-16,2-3-2 0,12-1 0 16,9 1 0-16,8 1-4 0,12 2 0 15,6 7 0-15,8 3-1 0,8 2 1 16,5 7-1-16,9 1 1 0,5 3 0 0,6 0-7 15,0-6-56-15,-9 1-112 0</inkml:trace>
  <inkml:trace contextRef="#ctx0" brushRef="#br0" timeOffset="34919.799">19937 16174 176 0,'0'0'125'16,"0"0"-69"-16,0 0-38 0,0 0 7 16,0 0 16-16,19-59 2 0,-19 46-9 0,0 3-5 15,0-1-6-15,-4-2-7 0,-5 1-1 16,-2 1 1-16,-3 0-6 16,-7 3-2-16,-2-1-4 0,-3 4-4 0,-1 4 1 15,-1 1 3-15,-1 4-2 16,2 7 0-16,-1 5 0 0,0 4 5 15,2 7 4-15,-3 9 0 0,3 7-3 0,0 8 0 16,-1 4-3-16,3 1-1 0,2-2-2 16,6 0 2-16,4-4-2 0,8-7-2 15,4-2 0-15,7-8 1 0,9-7 0 0,5-3 0 16,4-8-1-16,7-8-1 16,7-4 0-16,3-4-3 0,8-8-4 15,-6-4 0-15,3-6-2 0,-5 0-2 16,-4-2-4-16,-7-1 5 0,-5 1 3 0,-6-2 6 15,-10 4 2-15,-2 0 1 16,-7 0 0-16,-1 1-1 0,0 0 3 0,-8 3-1 16,2 7 6-16,0 1 7 15,-2 7 0-15,3 2-1 0,-4 10-9 16,3 6-2-16,-6 4-3 0,6 6 2 16,0 2 4-16,1-2-2 0,4 2-2 15,0-2-1-15,1-1 1 0,1-4 0 0,3-4-2 16,5-3 2-16,2-2-2 0,2 0 0 15,7-5 1-15,0-4 2 0,4-5-3 16,3-4 2-16,4-10-1 0,-2-7 2 16,-3-3-1-16,-5-1-2 0,-9 2 1 15,-7 1 3-15,-5 0 16 0,-2 0 11 16,-8-1-4-16,-6 1-5 0,-6-2-5 0,-2 2-5 16,-5 0-3-16,-4 2-5 15,1 5-2-15,4 1-2 0,5 3 0 16,9 3-1-16,13 0-22 0,2-3-21 0,19-1-24 15,9-10-56-15,2 0-125 0</inkml:trace>
  <inkml:trace contextRef="#ctx0" brushRef="#br0" timeOffset="35342.5772">20398 16237 335 0,'0'0'53'15,"-27"-57"-7"-15,19 42 1 0,4 6 15 16,2 8 4-16,2 1-17 0,5 8-26 15,7 15-18-15,6 8 4 0,5 11 18 16,0 9 11-16,1 2-2 0,-2-1-11 16,-2-5-6-16,-4-5-6 0,0-6-4 15,-4-2 0-15,2-3-2 0,-2-5-2 16,1-3 1-16,-1-7 1 16,0-5-2-16,2-6-1 0,1-5 0 0,6-4 1 15,2-9 0-15,1-7 0 0,-3-3-2 0,-4-1 1 16,-2-1-2-16,-4-2 1 15,0-4 3-15,-1-4 1 0,-6-4-3 16,1-2-3-16,-3-2 2 0,-2 0-3 16,0 3 0-16,0 5 0 0,4 3-18 0,4 2-12 15,7 5-27-15,9 3-42 16,6 0-35-16,-2 5-139 0</inkml:trace>
  <inkml:trace contextRef="#ctx0" brushRef="#br0" timeOffset="35653.8639">21649 16138 350 0,'0'0'148'16,"0"0"-132"-16,9-61 0 0,-21 48 49 15,-8 0-15-15,-3 5-23 16,-8 2-18-16,-6 6-3 0,-2 5 0 15,-4 9-3-15,0 13 1 0,-1 12 7 16,2 7-2-16,1 11 3 0,6 6 8 0,7 8 2 16,5-1 0-16,11-4-1 15,6-2-1-15,5-11-8 0,2-2-2 0,8-4-4 16,4-6-1-16,8 2-2 16,5-8-3-16,6-7 0 0,6-5 0 0,4-8 0 15,5-8-1-15,0-7-29 0,0-6-43 16,-3-11-31-16,-2-13-88 0,-9-4-250 15</inkml:trace>
  <inkml:trace contextRef="#ctx0" brushRef="#br0" timeOffset="35865.5851">21544 16161 411 0,'0'0'38'0,"0"0"-3"0,0 0-3 0,0 0 37 16,62 66-13-16,-39-33-8 0,3 1-4 15,1 0-6-15,-2-3-7 0,2 0-10 16,-4-4-1-16,2-3-5 16,-2 1-5-16,0-5-7 0,-6-1-2 0,0-1 0 15,-4-5-1-15,-1-1-5 0,-1-3-32 16,-4-1-28-16,3-6-22 0,-6-4-56 16,0-6-120-16</inkml:trace>
  <inkml:trace contextRef="#ctx0" brushRef="#br0" timeOffset="36036.6118">21893 16110 452 0,'0'0'13'0,"0"0"-1"0,0 0 14 0,-16 77 39 16,6-31-8-16,-5 4-18 16,-5 1-15-16,-6 3-7 0,-6-2-4 0,-3-1-4 15,-2-2 0-15,-4-2-5 16,9-10-1-16,8-2-3 0,4-6-1 15,10-4-30-15,5-3-42 0,7-12-62 0,12-7-117 16</inkml:trace>
  <inkml:trace contextRef="#ctx0" brushRef="#br0" timeOffset="36206.0789">22043 16541 490 0,'0'0'32'16,"0"0"19"-16,0 0-26 0,0 0 32 15,-11 63-13-15,-2-37-17 0,1-2-11 16,-5 0-9-16,-3 2-3 0,3-3-4 0,-1 4 1 16,2-5-1-16,4 0-6 0,8-8-44 15,4-8-56-15,5-6-172 16</inkml:trace>
  <inkml:trace contextRef="#ctx0" brushRef="#br0" timeOffset="36541.8545">22413 16319 315 0,'0'0'102'0,"0"0"-49"0,0 0-9 0,0 0 9 16,0 0 4-16,0 0-21 0,0 0-18 15,0 0 7-15,59 14 8 0,-28 13 0 16,1 4-6-16,-3 0-4 0,1-2-13 16,-8 0-4-16,-1-4-3 0,0-3-2 15,-7-5 0-15,0 0-1 0,-2-6-1 16,2-3-25-16,2-4-30 0,2-4-7 15,1-3-32-15,2-8-63 0,-3-2-54 16</inkml:trace>
  <inkml:trace contextRef="#ctx0" brushRef="#br0" timeOffset="36789.6406">22874 16319 128 0,'0'0'120'16,"-15"-59"-68"-16,7 48 4 0,2 2 11 15,-4 3-1-15,3 2-13 0,-3 2-1 16,-4 0-21-16,1 3-10 0,-5 6-7 0,-1 6-8 15,-2 9 1-15,0 2 0 16,4 5 4-16,-2 3 1 0,3 5 2 0,-1 1-2 16,4-3 2-16,5 0 2 0,-1 0-1 15,6-2 1-15,1-3-4 0,0-3-1 16,2-5-3-16,3 0-2 0,1-3-2 16,2 0-3-16,4 1 0 15,-2 2-1-15,2-1 0 0,3 0 0 0,-3-2 0 16,-1 2-26-16,1-2-27 0,-3-4-6 15,-1-5-28-15,-1-10-97 0,-3-1-176 16</inkml:trace>
  <inkml:trace contextRef="#ctx0" brushRef="#br0" timeOffset="37089.5562">22803 15980 108 0,'0'0'410'16,"12"-50"-403"-16,-4 44 15 0,-3 6 29 16,8 3-8-16,4 11-11 0,7 6-10 15,7 8-1-15,2 6 0 0,2 7 8 16,1 6-3-16,0 7-1 0,-4 4-4 16,-7 3 2-16,-2-1-6 0,-6 6-9 15,-4 1-2-15,-6-1-1 0,-6-5-3 16,-1-2-2-16,-8 3 0 0,-4-1 1 15,-5 7-1-15,-2-5-2 0,-5-6 1 16,-7-2-1-16,-1-4 0 0,-2-2-4 16,-2-8-6-16,3-6-3 0,4-10-7 15,10-11-15-15,6-10-27 0,10-9-28 0,5-25-74 16,12-8-247-16</inkml:trace>
  <inkml:trace contextRef="#ctx0" brushRef="#br0" timeOffset="37356.7452">24139 16307 417 0,'0'0'22'15,"0"0"15"-15,0 0 12 0,0 0 18 16,0 0-21-16,0 0-13 0,0 0-7 15,0 0-7-15,0 0-8 16,-4-16-3-16,35 15-3 0,6-1-1 0,8 2-2 16,1 0-2-16,-5 0 0 0,-2 2 0 15,-9 3 0-15,-2 6-4 16,-9 3-39-16,-5 6-15 0,-7 1-42 16,-7-1-70-16,-5-1-95 0</inkml:trace>
  <inkml:trace contextRef="#ctx0" brushRef="#br0" timeOffset="37503.8167">24058 16634 372 0,'0'0'24'0,"0"0"26"16,0 0-16-16,0 0 14 15,61 34 7-15,-14-39-18 0,7-6-9 16,11-3-8-16,0-2-7 0,-2 0-6 16,-7 0-5-16,-4 0-2 0,-4-2-12 15,-2-4-123-15,-5 2-218 0</inkml:trace>
  <inkml:trace contextRef="#ctx0" brushRef="#br0" timeOffset="38022.4146">25617 15844 382 0,'0'0'35'0,"0"0"29"16,0 0-21-16,29-51 21 15,-9 41-13-15,4 2-13 0,6 2-5 16,0 2-4-16,-1 3 0 0,1 1 0 15,-4 1-7-15,-6 6-2 0,-4 1-4 0,-7 7-11 16,-3-2-2-16,-6 6-1 0,-3 1-2 16,-8 2 0-16,-6 4 0 0,-3-2 0 15,-4 1-2-15,2-1-2 0,3-3-7 16,4-3 2-16,5-5 1 0,6-4 4 16,2-5 3-16,2-3 1 0,2 2-1 15,6-2 1-15,6 3 0 0,10-2 2 16,3-1-1-16,3 5 0 0,2 0 0 0,-2 3 3 15,-2 4-1-15,-6 0 3 16,-6 0 1-16,-4 4 1 0,-8-1-1 0,-4 3-5 16,-5 4 3-16,-11 1 0 15,-9 0-4-15,0-3 3 0,-9-1-2 16,-2-2-1-16,-1-3-1 0,0 0 0 0,4-5-3 16,5-3 3-16,5-4 0 0,8-3 0 15,4 0-6-15,8-6-23 0,3-6-17 16,10-7-28-16,7-2-42 0,7-7-125 15</inkml:trace>
  <inkml:trace contextRef="#ctx0" brushRef="#br0" timeOffset="38340.6467">26191 15761 400 0,'0'0'104'0,"0"0"-70"15,48-60-1-15,-34 54 12 0,0 1 4 16,0 5-16-16,-1 0-4 0,-3 7-11 15,-1 4-2-15,-2 5-6 16,-2 7-2-16,-2 3-2 0,-3 5 1 0,-4 2-5 16,-5-2 0-16,-1 5-1 0,-4-1 1 15,0-2-1-15,1 2 1 0,-1-6-2 16,5-5 1-16,4-5 2 0,5-7-1 16,2-3 6-16,6-5 1 0,9-2 3 15,4-2 7-15,14-6 2 0,7-4-6 16,2-4-4-16,3 0-6 0,-1 1-3 15,0-2 1-15,-1 1 0 0,-2 0 3 16,-5 3-1-16,-11 0-4 0,-10 3 1 16,-7 4-2-16,-9 1-1 0,-1 3-24 15,-9 0-26-15,-6 0-38 0,-7 0-46 16,-1 3-114-16</inkml:trace>
  <inkml:trace contextRef="#ctx0" brushRef="#br0" timeOffset="38707.0606">25396 16632 495 0,'0'0'22'0,"0"0"0"15,81 18 16-15,-31-16 19 16,13 0-14-16,6-1-10 0,10 0-4 0,0-1-1 16,4 0-1-16,1-1-4 15,0-4-2-15,4-1-3 0,3-1-7 0,0-2-2 16,-1 0 1-16,-5 1 3 0,-10-1-4 15,-15 2-4-15,-15 2-3 0,-20 1-1 16,-14-1-1-16,-11 3 0 0,-7 1-10 16,-11 1-29-16,-10 0-44 0,-7 5-41 15,-8 0-34-15,1 0-105 0</inkml:trace>
  <inkml:trace contextRef="#ctx0" brushRef="#br0" timeOffset="39173.6711">26186 16970 404 0,'0'0'84'15,"0"0"-67"-15,0 0-5 0,0 0 41 16,48-64-14-16,-45 41-21 0,-3-1-9 16,-1 1 0-16,-6-3-2 0,-5-1 4 15,-2 1 1-15,-5-3 0 0,-1 3-1 16,-3 2-3-16,-1 8 3 0,4 8 1 15,-2 6-2-15,0 2 0 0,2 8-3 16,-3 5-2-16,1 8 1 0,-1 4 1 16,-5 7-2-16,4 0 0 0,4 1 1 0,3 0-1 15,7-7-2-15,6 1-2 16,6-5 2-16,10-2-1 0,7-3 0 16,10-5 0-16,8-5 1 0,6-7 0 15,5-4-3-15,-1-5 0 0,-5-6 0 0,-8 3 0 16,-7 0 1-16,-6 3 0 15,-8 2 5-15,-7 4 9 0,-2 0 2 0,-4 3 0 16,0 0-8-16,0 9 2 16,-5 12-8-16,-4 10 1 0,-7 12 4 0,-4 8 6 15,-1 5-1-15,-2 1-6 0,1-1-1 16,-1-2 5-16,1-4-3 0,3-5 0 16,2-2-3-16,0-5 0 0,6-5-2 15,5-4-2-15,5-8 0 0,1-3-1 16,2-7-1-16,3-6-3 0,4-3-25 0,7-2-17 15,2-11-43-15,10-12-56 16,4-4-166-16</inkml:trace>
  <inkml:trace contextRef="#ctx0" brushRef="#br0" timeOffset="39459.9514">27444 16551 348 0,'0'0'57'0,"0"0"-9"0,0 0 13 16,0 0 11-16,-49 1-26 0,49-1-10 16,5 0-2-16,7 0-3 0,12 0-5 15,13 0 1-15,13 0 3 0,8 0-8 16,0 3 1-16,3-2-3 0,-8 0-3 15,-7-1-2-15,-12 0-4 0,-8 0-9 16,-7 0 0-16,-7 0-2 0,-4 0 0 0,-8 0 0 16,0 0 0-16,-12 4-16 0,-7 0-28 15,-10-2-54-15,-8-2-55 16,-1-2-207-16</inkml:trace>
  <inkml:trace contextRef="#ctx0" brushRef="#br0" timeOffset="40960.8409">28647 15831 381 0,'0'0'34'0,"0"0"8"16,30-54-8-16,-30 50 27 0,0 4-3 15,-4 7-31-15,-3 12-6 0,-6 11-9 16,-4 10 1-16,-7 7 1 0,-2 0 2 16,1-2-1-16,3-2-6 0,6-3 2 15,8-4 2-15,7-5 4 16,2-2-3-16,10-5-1 0,6-5-1 0,6-4-3 16,8-5 1-16,1-5-2 0,0-2-2 15,-4-3-5-15,-5 0-1 0,-7-1-3 16,-7-4 3-16,-2 5 0 0,-7-3-8 15,0 1-28-15,0-3-11 0,-2-2-6 16,-5-4-16-16,0-6-19 16,0-2 17-16,0-9 11 0,4-1 31 0,2-5 26 15,1 2 3-15,0 10 5 0,0 7 35 16,0 8 14-16,0 7 1 0,0 0 2 0,0 1-19 16,0 9-8-16,-2 7-10 0,-2 8 2 15,0 1 11-15,1 7 3 0,0-1-8 16,-4-5-8-16,3 2-8 0,0-3 1 15,2 2-4-15,-2 1-6 16,0 0 0-16,1 0-3 0,-1-1 0 0,-2 0-3 16,1 1-55-16,0-4-39 15,-3-3-70-15,1-4-135 0</inkml:trace>
  <inkml:trace contextRef="#ctx0" brushRef="#br0" timeOffset="41193.6627">28284 16672 407 0,'0'0'95'15,"0"0"-54"-15,57 7 15 0,-29-7 11 16,7-3-20-16,8-1-10 0,0 1 3 16,6-5-12-16,-1 1-6 0,2-1-3 15,-2 0-3-15,-3 1-6 0,1-1-7 16,-7 2 1-16,-1 1-1 0,-6-1-3 15,-6 1 1-15,-5-1-1 0,-6 4 0 0,-4 0-2 16,-8 1-29-16,-3 1-30 16,-1 1-31-16,-9 5-46 0,0 1-60 15</inkml:trace>
  <inkml:trace contextRef="#ctx0" brushRef="#br0" timeOffset="41511.9088">28580 16773 452 0,'0'0'17'16,"0"0"9"-16,0 0 29 0,0 0 8 16,68 35-24-16,-46-29-5 0,-6 0-7 15,-4 4-13-15,-7 0-9 0,-4 1-3 16,-1 0 0-16,-7 1 0 0,-3 4 0 16,0-4-1-16,-2 0 2 0,2-2-3 15,5-1 1-15,5-4 1 0,0 1 1 16,11-1 6-16,5 0 9 15,3 0 10-15,1 1-8 0,2-1-8 16,-1 4 0-16,-8 0-1 0,-3 1-1 0,-3 4 0 0,-4 2-1 16,-3 3 0-16,-9 3-4 0,-6 4-1 15,-8 1-1-15,-5-1 0 16,-2-1-1-16,-1-5-1 0,4-2-1 16,2-4 2-16,5-3-2 0,6-3-1 0,9-4-23 15,5-4-23-15,3-5-32 16,17-16-46-16,5-6-187 0</inkml:trace>
  <inkml:trace contextRef="#ctx0" brushRef="#br0" timeOffset="41684.6173">29225 16751 589 0,'0'0'20'15,"0"0"-12"-15,0 0 28 0,0 0 29 16,0 0-30-16,0 0-14 0,0 0 2 15,0 0-7-15,0 0-10 0,0 0-6 16,0 0 0-16,0 1-5 0,-4-1-95 16,-4-4-125-16</inkml:trace>
  <inkml:trace contextRef="#ctx0" brushRef="#br0" timeOffset="43460.1688">29995 16429 260 0,'0'0'26'15,"0"0"31"-15,0 0 11 16,0 0 0-16,0 0-8 0,0 0-8 16,0 0-18-16,0 0-7 0,22-3-7 0,-14-3-1 15,4-1 1-15,2-2-3 16,0 0-2-16,1-2 1 0,-1 2-1 16,3 0-2-16,-3-3 0 0,-1 5-3 0,0-3 1 15,-5 1-1-15,3 1-2 0,0-3 0 16,-1 2 0-16,2-3 0 0,-2-1-2 15,-2 1 1-15,3-2-2 0,-5 1 1 16,2-1-2-16,-3-4-1 16,-3 4 1-16,-1-4-2 0,-1-2 0 0,0-1-1 15,-3-5 0-15,-5 1-1 0,-2 0 0 16,-5 3-1-16,0 3 0 0,-2 2-2 16,1 4 1-16,-1 2-3 0,1 6 4 15,-1 4-4-15,-1 1 1 0,2 6 3 16,-1 9 0-16,3 3 0 0,6 5-1 0,1 3 1 15,7 5 1-15,1 0-2 0,10 4 1 16,0-1 1-16,1 0 0 0,0 0 0 16,1 0 0-16,-2 0 2 0,-3-2-2 15,-7 0 0-15,-1-2 0 16,-3-4 0-16,-7-5 1 0,-3-4-1 16,1-5 1-16,-2-5-1 0,-2-1 1 0,0-6-1 15,1-3 1-15,0-7 0 0,6-2 1 16,0-3-1-16,8-3 1 0,1-4 0 15,2-1-1-15,11-2-1 0,4 0-1 16,4 4 0-16,4 5 1 0,-1 6-2 16,0 7-1-16,-8 3-30 0,-2 11-41 15,-7 2-49-15,-5 2-131 0</inkml:trace>
  <inkml:trace contextRef="#ctx0" brushRef="#br0" timeOffset="43761.1612">29632 16798 475 0,'0'0'14'0,"0"0"23"0,0 0 33 15,0 0-9-15,0 0-10 0,0 0-15 16,0 0 2-16,54-21-25 0,-13 10-3 15,16 3-1-15,5 4 4 0,8 1 1 16,1 1-2-16,0 1-3 0,-6 0-2 16,-6-1-3-16,-8 0 0 0,-6-3-2 15,-5 0 1-15,-2 1-1 0,-4-1-2 16,-7 1 1-16,-9 2 1 0,-3-1-2 0,-12 2-2 16,-2 0-1-16,-1 1 1 0,-2 0-45 15,-5 0-26-15,-10 4-45 0,-8 1-71 16,5 0-56-16</inkml:trace>
  <inkml:trace contextRef="#ctx0" brushRef="#br0" timeOffset="44079.556">30003 16892 328 0,'0'0'120'0,"0"0"-82"0,0 0-14 16,0 0 1-16,0 0 26 0,0 0-9 15,27 60 0-15,-6-47-1 0,-2-2-10 0,0 3-8 16,-3 0-14-16,-6 1-4 0,-6-1-2 15,-3-2-3-15,-1 2 1 0,0 0 0 16,-1-1 1-16,-1-2 1 16,1-4-2-16,1 0-1 0,1-2 2 15,6 2-2-15,9 2 3 0,7 1 9 16,4 2 0-16,2 0-4 0,-2 3 0 16,-4 0 4-16,-6-2 5 0,-3 2 1 0,-11-3-14 15,-3 2-1-15,-2 3-1 0,-14 1 0 16,-7 2 0-16,-7 1 0 0,-7-1-2 15,-2 0 1-15,2-4-1 0,2-1 1 16,4-3-1-16,2-2 0 0,8-3 0 16,5-3-5-16,2-2-36 0,8-2-48 15,3-5-57-15,3-7-203 0</inkml:trace>
  <inkml:trace contextRef="#ctx0" brushRef="#br0" timeOffset="44662.4992">25305 18509 447 0,'0'0'37'0,"0"0"-15"0,0 0 40 0,0 0-2 16,0 0-23-16,0 0-11 0,0 0-5 15,17 12-2-15,4-14 0 16,10 0-1-16,5 0-4 0,6 0-4 0,2-1-3 16,2-1-5-16,-1 1 0 0,-5-1-2 15,-7 2 0-15,-4 0 0 0,-8 2-7 16,-7 0-42-16,-5 4-22 15,-6 6-32-15,-3-2-34 0,-15 12-21 0</inkml:trace>
  <inkml:trace contextRef="#ctx0" brushRef="#br0" timeOffset="44858.5101">25451 18705 268 0,'0'0'66'0,"0"0"-29"0,0 0 21 0,-52 29 20 16,49-29-12-16,1 1-30 0,1 1-10 15,1-1-3-15,0 1 3 0,10-2 1 16,5 0-5-16,7 0-6 0,6-6 1 0,2 1-3 15,5 2 0-15,0-5-7 0,-2 1-5 16,-4 2-1-16,-3 0-1 16,-7 2 0-16,-5 0-4 0,-5 2-39 0,-1 1-15 15,-5-3-49-15,5-11-87 16,1-5-193-16</inkml:trace>
  <inkml:trace contextRef="#ctx0" brushRef="#br0" timeOffset="45596.7421">27743 17961 489 0,'0'0'27'0,"0"0"-11"0,-52-32 3 0,31 32 27 16,-4 4-3-16,0 10-18 15,-1 7-9-15,1 9-4 0,-1 9-1 16,4 8 3-16,0 4 0 0,5 4 8 16,5-3 3-16,6-9-9 0,6-8-6 15,2-5-1-15,10-1 0 0,7 2-2 0,6 0-4 16,7-3 1-16,6-6-2 16,4-8 3-16,5-8-4 0,-1-6 2 15,2-2-2-15,-1-12-1 0,-2-3-1 0,-2-5-1 16,0-6 2-16,-4-8 1 0,-8-2 0 15,-7-2 6-15,-16 0 15 0,-8 0-2 16,-3-6-4-16,-14-4-5 0,-9 0-5 16,-10-1-2-16,-11 9-2 0,-13 10-2 15,-11 16-1-15,-6 15-13 0,-2 9-33 16,7 10-43-16,0-9-97 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8:57:43.428"/>
    </inkml:context>
    <inkml:brush xml:id="br0">
      <inkml:brushProperty name="width" value="0.05292" units="cm"/>
      <inkml:brushProperty name="height" value="0.05292" units="cm"/>
      <inkml:brushProperty name="color" value="#FF0000"/>
    </inkml:brush>
  </inkml:definitions>
  <inkml:trace contextRef="#ctx0" brushRef="#br0">21043 3162 211 0,'0'0'109'16,"0"0"-72"-16,21-70-4 0,-11 47 9 16,-1 0 13-16,1 5-4 15,-1 2-8-15,1 4-14 0,-1 2-5 0,-1 3-7 16,-2 2 1-16,-2 4-6 15,0 1-3-15,0 4-3 0,0 8-2 0,2 4 0 16,-1 8 2-16,-2 9-2 0,-1 4 0 16,-1 4-1-16,-1 2 0 0,0 0-3 15,-2 0 2-15,-1 0-2 0,0-6 0 16,2-2 1-16,1-4-1 0,0-6 0 16,0-2 0-16,4-5 0 0,4-5 0 15,3-5-14-15,2-8-22 0,6-2-20 16,3-15-36-16,0-7-50 0,-3-4-191 15</inkml:trace>
  <inkml:trace contextRef="#ctx0" brushRef="#br0" timeOffset="136.0715">21210 2767 340 0,'0'0'59'0,"-31"-51"-58"0,28 49 1 15,1 2-2-15,2 5-3 16,0 8 0-16,1 3-25 0,5 5-51 15,3-3-31-15</inkml:trace>
  <inkml:trace contextRef="#ctx0" brushRef="#br0" timeOffset="466.8426">21401 3096 261 0,'5'52'12'0,"-3"-16"15"0,-1-2 31 15,-1 3 13-15,-5 0-24 0,-5-1-20 0,-4 0-11 16,-1-4 0-16,-1-1-4 0,0-7 0 15,4-6 1-15,6-5-4 16,3-8-4-16,3-4-1 0,0-2 0 0,4-9 8 16,3-5 21-16,4-6-16 15,2-1-9-15,1-3-2 0,-1 0 0 16,-2-1 3-16,-1-1-3 0,-1-7 6 16,-3-2-1-16,2-5-1 0,0 2-5 0,1 4 1 15,0 8 0-15,2 9 4 0,-1 8 1 16,3 8-3-16,0 2-4 0,2 9-1 15,0 6-1-15,-2 7 1 0,0 3 0 16,-4 3 1-16,1 0-1 0,-4 5-2 0,1-1-1 16,1-2 1-16,1 2-1 0,6-3 0 15,4-1-40-15,9-2-15 16,5-5-13-16,8-4-12 0,0-4-82 0,-4-9-67 16</inkml:trace>
  <inkml:trace contextRef="#ctx0" brushRef="#br0" timeOffset="966.8309">21976 3259 344 0,'-12'-60'56'0,"2"22"-10"16,3 9-3-16,-5 6 12 15,3 9-2-15,0 10-16 0,-5 4-4 0,-1 3-12 16,-5 11-12-16,-1 5-1 0,-2 4 1 16,0 3 0-16,4 3-2 0,3 0-3 15,3-2-1-15,5 0-1 0,4-3 0 16,4-2 0-16,4-2-1 0,6 0-1 15,6-3-1-15,1-1 1 0,4-3 0 0,1-5 0 16,-1-2-4-16,-2-5-8 16,1-1-9-16,-3-7 5 0,-2-2 4 15,-1-7 1-15,0-2 4 0,-6-3 5 16,1-4 2-16,-5-2 0 0,4-8 0 0,-6-4 2 16,-1-3-2-16,0-6 1 0,-1-4 1 15,0-3 0-15,-2-4-1 16,1 2 0-16,1 7 2 0,0 11-1 0,1 11 11 15,1 11 1-15,-2 7-3 16,0 10-1-16,0 2 3 0,-7 14-5 0,-6 9-7 16,-3 8 0-16,-1 8 1 15,-4-1 0-15,8 3 1 0,0 2-1 0,4-2 0 16,7-1-1-16,2-1 0 0,5 1-1 16,8-2-1-16,2 0 1 0,6-2-1 15,4-5 1-15,3-1 0 0,-1-5 0 16,0-3-1-16,3-4 0 0,-2-1-2 15,-2-5-6-15,1-4 0 0,-5-5 1 16,-5-3-10-16,0-2 8 0,-2-7 5 16,2-7 3-16,-2-3 2 0,0-5 2 0,0-3-2 15,-1-3 0-15,1-6 0 16,3 2-15-16,-2-6-28 0,3-2-49 16,-4 0-54-16,-4 5-96 0</inkml:trace>
  <inkml:trace contextRef="#ctx0" brushRef="#br0" timeOffset="1167.1689">22363 2733 269 0,'0'0'9'0,"-15"-50"10"0,11 44 28 15,-1 3 28-15,3 3-21 0,1 1-24 16,1 12-18-16,0 6-12 0,0 6 4 16,1 7 12-16,8 2 20 0,-1-2-13 15,3 4-7-15,3-4-4 0,0 1-5 0,0-3 2 16,0-1-3-16,-1-2-3 15,2 0-1-15,0-4-1 0,1 1-1 16,0-5 0-16,0-4-21 0,-1-3-55 16,0-8-74-16,-6-4-137 0</inkml:trace>
  <inkml:trace contextRef="#ctx0" brushRef="#br0" timeOffset="1755.1949">22252 3168 292 0,'0'0'20'0,"0"0"4"16,0 0 16-16,0 0 7 0,0 0-18 16,0 0 5-16,0 0 9 0,56 23-2 15,-28-23-14-15,1-1-5 0,2-3-5 16,-1-2-5-16,-5-1-6 0,-2-4-3 0,-3 1 0 16,-3-3-2-16,-3-3 1 15,-5-1-1-15,-3 0 1 0,-3-3-1 16,-3 2 1-16,-10-1 0 0,-2 0 1 0,-4 2 0 15,-3 4-2-15,-2 3 2 0,1 5 2 16,-4 4 2-16,-2 1 1 0,-1 6-3 16,0 11 3-16,2 3 2 0,4 9 1 15,0 5-5-15,8 2 3 0,1 3-3 16,8-2-2-16,4-1 0 0,10 1-1 16,9-1 0-16,7-2-1 15,6-3 1-15,2-8-2 0,2-4-1 0,1-6-1 16,-3-5-3-16,-1-6-17 0,-2-2 2 15,-3-5 5-15,0-3 3 0,-8-5-4 16,-2 0 3-16,-4-2 5 0,-4-4 7 16,-3 2 0-16,-4-5 0 0,-2-4 2 15,-1-4-1-15,0-1 0 0,-3-3 1 16,0-1-1-16,-1 4 0 0,1 5 3 0,2 9 2 16,1 7 2-16,0 4 4 0,0 6 1 15,0 6-5-15,0 8-6 16,1 9 3-16,-1 7 4 0,0 7 4 0,0 4 1 15,-6 1 2-15,3 5 4 0,-3 4-1 16,-1 5-1-16,-1-2-3 0,-4-3-9 16,1-1-2-16,0-5-1 0,2-1 1 15,0-3-3-15,1-4 0 0,-1-2 0 16,2-5-1-16,2-6 1 0,-1-6-1 16,2-6-2-16,3-4-14 0,1-7-22 15,0-1-16-15,0-10 5 0,1-7-29 16,5-7-46-16,1-6-26 0,0-7-3 15</inkml:trace>
  <inkml:trace contextRef="#ctx0" brushRef="#br0" timeOffset="1951.46">22609 3346 248 0,'7'-100'50'0,"3"41"-12"15,-3 15-11-15,3 15 16 0,3 11 10 16,1 11 2-16,1 7-1 0,2 2-18 0,3 7-13 16,1 5-1-16,0 5 3 0,0 1 1 15,-4 3 0-15,-4 1-7 0,-2 1-4 16,-8 0-6-16,-3 0-2 0,-3 0-3 15,-11 2-2-15,-5-3 0 0,-9 2 0 16,-6-4 1-16,-1-2-2 0,-1-5-1 16,3-5 2-16,3-6-2 0,5-4 1 0,7-9-1 15,8-8-28-15,10-9-17 16,5-6-51-16,10-4-139 0</inkml:trace>
  <inkml:trace contextRef="#ctx0" brushRef="#br0" timeOffset="2369.374">23311 3117 238 0,'0'0'225'16,"0"0"-193"-16,0 0-14 0,0 0 7 15,69-4 14-15,-30 4-8 16,9 0-1-16,7 0-1 0,6-1-6 0,1-2-5 16,2-1-6-16,2-1-3 0,1 0-1 15,6 2-4-15,-2 0-1 0,-5 3 0 16,-9 0-1-16,-9 0-2 0,-5 2 0 16,-13 1-14-16,-10 2-31 15,-6-1-23-15,-11 1-34 0,-5 0-39 16,-11-1-19-16</inkml:trace>
  <inkml:trace contextRef="#ctx0" brushRef="#br0" timeOffset="2584.5979">23198 3294 363 0,'0'0'47'0,"0"0"-23"15,0 0-12-15,51 0 8 0,-20-7 29 16,13 4-13-16,17 0-1 15,9 0-5-15,8 3-6 0,3 0 0 16,0 0 0-16,-2 0-9 0,-9-3-5 0,-5 1-3 16,-4-2-3-16,-1 1-1 0,-5-4 0 15,-4-1-2-15,-2 1-1 0,-4-2-16 16,-5-5-43-16,-7 0-26 0,-7-5-75 16,-12 1-61-16</inkml:trace>
  <inkml:trace contextRef="#ctx0" brushRef="#br0" timeOffset="2853.0053">23905 2835 420 0,'0'0'3'0,"0"0"12"0,0 0-8 15,0 0 8-15,83 15 15 16,-33 6 2-16,9 4-6 0,1-4 4 0,4 2-2 16,-2-2-5-16,-7-2-3 0,-5-1-6 15,-6-3-5-15,-11 2-3 16,-5-3-5-16,-10-2 1 0,-7-1-2 15,-6 3 1-15,-5 0 0 0,-5 4-1 0,-11 4 4 16,-5 5 2-16,-11 3 2 0,-9 5 2 16,-14 4 0-16,-10 1-2 0,-10 3-2 15,-18 1-2-15,-11 2-1 0,-14 1 0 16,-13 1-3-16,-1-2-4 0,2 1 4 16,5 1 0-16,-3-4 0 0,-9 0-114 15,-13-5-304-15</inkml:trace>
  <inkml:trace contextRef="#ctx0" brushRef="#br0" timeOffset="5105.2588">25330 3055 150 0,'0'0'199'0,"0"0"-167"0,37-61-10 0,-25 45 7 16,0 2 16-16,2 3-9 16,-4 2-9-16,3 0-4 0,-3 5-8 15,-4 0-2-15,0 2-3 0,-5 2 2 16,0 0-3-16,0 3-3 0,-1 6 0 0,3 2-3 15,-3 3 1-15,0 6-2 0,0 4 1 16,0 2 1-16,0 1-1 0,-1 0-2 16,1 1 0-16,0-3-1 0,2-2 0 15,2-1 0-15,-1-3 0 0,4-1 1 16,-3-3-1-16,1-2 0 16,4-1 1-16,-4-4-1 0,3-2 0 15,-2-3 1-15,3 0-1 0,-1-3 0 0,2-1 2 16,-1-5-1-16,4-4 3 0,-2-2-3 15,0-2 0-15,0 0 1 0,0-4-1 16,-1-2 0-16,2-2 0 0,-1-1 0 16,-1-5 2-16,2-2-1 0,-5-1 2 15,4-1-1-15,-2 3 0 0,-3 4 2 16,0 5-1-16,2 5 1 0,-6 9 2 16,-1 3-2-16,-1 3-2 0,0 2-1 15,0 5-2-15,1 4-1 0,1 6 1 16,-1 5 2-16,-1 4 0 0,0-1 0 15,0 0 0-15,1 1 0 0,0-4-2 0,0 1 0 16,-1-2 0-16,2 0 1 16,-2-1-1-16,2-3 0 0,1 0 1 0,0-4-1 15,2-1 1-15,4-2-1 0,-2-3 0 16,4-1 1-16,4-4-2 0,1-2 1 16,3-3 0-16,-2-9 0 0,2-1 0 15,-2-2 0-15,-3-3 0 0,0-2 2 16,-7-3-2-16,2-3 1 0,-3-4 0 15,0 1 1-15,0-2-1 0,0 4 0 0,1 1 3 16,-2 9 0-16,1 5 0 0,2 6-2 16,-1 3 0-16,2 3-2 15,1 5 0-15,3 7-1 0,0 1 1 16,2 4 2-16,-4 4-1 0,-1 0 1 16,-2 2-2-16,-3-2 1 0,0 3-1 0,0-1-1 15,-2-4 1-15,0 3 0 0,0-6 0 16,-2 2 0-16,0-2 0 0,-1-1 1 15,0-1-1-15,0-2-1 0,0-3-5 16,0-4-9-16,0-3-1 0,1-2-4 16,3-3 4-16,-1-4 10 0,2-5 5 15,-1-6 1-15,3 1 1 0,-1-6 0 16,-1 0 0-16,1-5 2 0,-1 0 5 16,1-2-3-16,3 1 2 0,-3 4 1 15,4 4 1-15,-3 7-1 0,4 4 0 16,-2 5-3-16,0 5 1 0,4 0-3 15,-1 7-1-15,2 5-1 0,1 2 4 16,1 1 2-16,-3 1 0 0,-1 2-1 16,0-2 0-16,-3 0 0 0,1 2-2 15,-2-2-3-15,0 0 1 0,-1 2-1 0,0-2-2 16,1 0 2-16,1 0-2 0,-1-3-14 16,7-2-43-16,0-2-20 0,4-7-75 15,-1-2-127-15</inkml:trace>
  <inkml:trace contextRef="#ctx0" brushRef="#br0" timeOffset="5773.3481">26705 3049 330 0,'0'0'54'0,"0"0"-18"16,0 0 1-16,0 0 11 0,0 0-16 15,0 0-4-15,-10 0-10 0,11-3-5 0,3 0-5 16,3-7-2-16,4-1-3 0,0-1-2 16,-2-2 1-16,-2 2-1 0,-3 0-1 15,-4 2 0-15,-3 1 3 0,-6 0 4 16,-3 0-1-16,-6 1 0 0,-4 3-1 16,-2 2-1-16,-5 3-1 0,-1 0 0 15,1 9-2-15,1 5 4 0,3 7 0 16,3 5 2-16,6 3-1 0,2 4-1 0,3-1 2 15,8 1-1 1,3-4-3-16,3 0 2 0,12-2-1 0,1-4-2 16,7 1-1-16,3-4 0 0,3-4 0 15,3 0-1-15,-4-5 0 0,0-5-2 16,-2-3-4-16,-3-3-6 0,2 0-6 16,-5-8 6-16,1-1 4 0,0-1 4 15,1-2 3-15,-4 0 1 0,0-5 0 16,-2 0-2-16,-1-2 2 0,0-3 1 15,-1-2-1-15,-3-4 2 0,0-1 1 16,-1 1 1-16,-3 2 2 0,-1 6 1 0,-6 9 2 16,2 4 2-16,-2 6-1 0,-2 1 3 15,-3 3 1-15,-4 9-9 0,-4 5-3 16,-2 6 0-16,-1 3 0 0,1 1 1 16,4 2-2-16,5-1 2 0,5-2 0 15,1 0-1-15,4-2-1 0,7-3-1 16,2-3 1-16,3-4-1 0,3-4 0 15,2-6 1-15,2-2 0 16,3-2 0-16,-4-7 0 0,2-4 1 0,-1-2 0 16,-4-2-1-16,0-2 1 0,-6-2 1 15,-1-2 13-15,-4-1 7 0,-5-5 2 16,-1-1-4-16,-4-3-1 0,-6-3-8 0,-6-3-4 16,-6 3-3-16,-3 4-1 0,-7 5-4 15,-1 8 0-15,0 0-2 0,1 8 1 16,6 1 0-16,6 5-1 0,4 3-11 15,6 0-36-15,8 2-41 0,6-1-62 16,7-1-206-16</inkml:trace>
  <inkml:trace contextRef="#ctx0" brushRef="#br0" timeOffset="7121.818">27288 3166 10 0,'0'0'305'0,"0"0"-267"0,0 0-18 15,0 0 13-15,4 51 30 0,1-36-28 16,1-1-14-16,1-3-3 0,0 1-6 16,-1-4-2-16,2-1-2 0,1-2 4 15,-1-1-1-15,2-2 0 0,-1-2-1 16,1 0 0-16,1-2 1 0,1-4-1 16,-1-3-1-16,0-2 1 15,0-4-2-15,-1-2 0 0,2-1-4 0,-2-6 0 16,-1-5 0-16,1-2-2 0,-4-6-1 15,-4 0 1-15,-2-3-1 0,-5 2 0 16,-8 2 0-16,3 7 0 0,0 9-1 16,1 6 0-16,3 6 4 0,-2 7 0 15,-3 1-4-15,-1 4 0 0,-5 7 0 16,1 2 0-16,1 5 0 0,4 1 1 0,5-1-1 16,4-4 3-16,2 3-3 0,7-5 0 15,4-2 2-15,7-3 0 0,5-3-2 16,4-3 1-16,4-1 1 15,0-1 1-15,-1-3-3 0,-5-2 0 16,1-1 0-16,-6 0 1 0,-4 0-1 16,1 0 0-16,-4 3 0 0,-2-1 1 0,-2 2 0 15,-4 3 1-15,0 0 1 0,-1 5-2 16,-1 5-1-16,1 3 0 0,-1 2 2 16,0 3 0-16,-2 0-1 0,-1 0-1 15,1 1 1-15,-1 0-1 0,1 0 0 0,0-2 0 16,0 1 0-16,0-2 0 0,1 0 0 15,1-2 1-15,2-1 0 16,0-3-1-16,0-2 0 0,3-1 0 16,1-2 2-16,4-3-2 0,2-1 0 0,3-1 1 15,2 0 0-15,3-3-1 0,-1-7 0 16,-1 2 0-16,-1-6 1 0,1-4 0 16,-3-2-1-16,-3-2 1 0,-4-2 0 15,-1-3-1-15,-5-4 1 0,1 1 0 16,-6-2 0-16,0 3 0 15,-2 5-1-15,-4 6 0 0,1 2 0 0,-5 7 0 16,2 2 0-16,-3 3-1 0,-2 1 0 16,0 2 0-16,-1 1 1 15,3 0 0-15,2 4 0 0,5-1 0 0,4 1-1 16,0 0 1-16,3 0-1 0,6-1-1 16,4 1 2-16,5-1 1 0,2-2 0 15,2-1 0-15,-3 0-1 0,0 0 0 16,-6 1 0-16,-3 2 0 0,2 1 0 0,-3 3 0 15,0 3 0-15,0 0-1 0,-3 4 1 16,-1-1 0-16,-2 3 1 0,-1 1-1 16,-1 1 0-16,-1 0 1 0,3 0-1 15,-3-2-1-15,1 2 1 0,2 1 0 16,-1-4 0-16,6 1 0 16,-1-2 0-16,-1 0 0 0,3-3 0 0,0 2 0 15,4-5 0-15,2 2 0 0,1-6 1 16,5 1-1-16,-3-5 0 0,4 0 0 15,-3-2 0-15,0-3-1 0,-1-1-2 16,-4-3-1-16,1-1-2 0,-5-2 1 16,-2 2 2-16,4-5 1 0,-7-2 0 15,-1-1 2-15,-1-4 0 0,-2-2 0 16,-1-5 0-16,0 3 0 0,0 0 0 16,-1 1 0-16,-1 7 0 0,-1 5 0 15,0 5-2-15,1 4 2 0,-2 2 0 16,-1 2 2-16,-2 1-2 0,-2 7 0 0,0 7-2 15,-4 3 2-15,4 5 3 0,0 2-1 16,1-1 1-16,3 2-2 0,1-3 1 16,4 0-2-16,0-2 0 15,3 1 0-15,9-1 2 0,-1-4-2 0,5 1 0 16,-1-5 1-16,4-3 0 16,2-2-1-16,0-2-1 0,1-2-6 0,3-3-12 15,-3-1-17-15,1-2-33 0,-1-6-71 16,-4-1-61-16</inkml:trace>
  <inkml:trace contextRef="#ctx0" brushRef="#br0" timeOffset="7375.7881">28647 2694 288 0,'0'0'14'0,"0"0"11"16,-13-56 30-16,10 46 12 0,3 7-15 15,0-1-9-15,0 3 0 0,0 1-15 16,0 0-8-16,0 8-10 0,3 7-9 16,2 9 0-16,3 10 3 0,-2 6 6 15,2 3 10-15,-6 1-3 0,-1 3 0 16,-1-2-2-16,-2-2-5 0,-6 0-4 16,1-4-2-16,-1-2-2 0,1-2-2 15,2-2-2-15,-1-3 2 0,5-5-29 0,1-5-43 16,10-8-67-16,0-8-123 15</inkml:trace>
  <inkml:trace contextRef="#ctx0" brushRef="#br0" timeOffset="8172.8324">29016 2905 367 0,'0'0'9'15,"0"0"13"-15,0 0 37 0,0 0-1 16,0 0-16-16,-57-9-13 0,40 23-11 16,-6 4 2-16,-2 4-2 0,-1 3 4 15,3 1-6-15,0 1-3 0,4-3-4 16,8 0-1-16,0-2-3 0,6 0-2 16,1-3-3-16,2-2 1 0,2-3-2 15,1-3 1-15,5-3-5 0,4-5-12 0,2-3-9 16,3-1 0-16,1-6 4 15,1-2 2-15,-3-4 9 0,-1-1 11 16,-5-2 0-16,2-2 1 0,-5 0 2 0,3 3-1 16,-3 0 1-16,-2 6 1 0,0 1 3 15,0 5-1-15,-3 3-2 0,1 6 2 16,2 5-4-16,-1 3-2 16,1 2 0-16,2-1 4 0,4 1-1 0,2-1-1 15,3-2 0-15,2-1-1 0,4-1 2 16,-1-2-3-16,1-4 1 0,0-3-1 15,1-2 2-15,2-4-1 0,-4-5-1 16,-2-1 1-16,0-5-1 0,-1 1 1 16,-2-4-1-16,-4-1 2 0,0 0-1 15,-1-4 0-15,-1 0 0 0,-2-4 0 0,0-3 1 16,-3-2 0-16,0-6 2 0,-1 1-2 16,-1-1 3-16,0-2 1 15,1 3 1-15,0 2-2 0,1 8 0 16,-2 5 1-16,1 8 0 0,-2 5 3 15,0 6-1-15,0 1 1 0,0 2 1 16,0 2-2-16,-2 7-8 0,-4 8-3 16,2 8 3-16,-1 4 2 0,1 6-2 0,1 2 4 15,1 1-1-15,2-1 2 0,0 1-1 16,0-1 0-16,5 0-1 0,-1-5-1 16,-1-3-1-16,0-2-1 0,0-6 0 15,1 0-1-15,-2-5 1 0,1-1-2 16,0-5 0-16,2 0 0 0,4-5-2 15,2-3-1-15,2-2-6 0,5-1 5 0,4-5 2 16,-1-4 2-16,4-3 0 16,-3-4 1-16,2-1 0 0,-2-3 1 15,-3-5 1-15,-5 0 0 0,-5-1-1 16,-1 4 0-16,-6 4 2 0,-2 6-2 16,0 6-1-16,-8 7 1 0,-1 0-1 0,-7 2-2 15,-1 7 3-15,1 5 2 16,2 4 0-16,8-2 1 0,5 5-2 0,2-3 1 15,10-1-1-15,4 3-1 0,5-7-3 16,4 3-35-16,-1-5-50 0,4-6-98 16,-5 0-43-16</inkml:trace>
  <inkml:trace contextRef="#ctx0" brushRef="#br0" timeOffset="8579.9715">29816 3064 209 0,'0'0'127'0,"0"0"-81"16,5-63-7-16,-5 49 19 0,0 4-9 15,0 2 8-15,0 3-22 16,0 4-9-16,-3 1 2 0,-3 6-16 0,-1 7-10 16,-4 3-2-16,2 3 1 0,-2 2 1 15,5 1 0-15,-3-2-1 0,5-1-1 0,2-4 2 16,1 2-2-16,1-4 0 16,0-4 0-16,0 0 0 0,1-3 0 0,1-4-2 15,1-2 1-15,7-4-2 0,-2-4 3 16,4-4-2-16,2-1 1 0,-3-3-1 15,-1-2 2-15,4-1 0 16,-3-4 1-16,-2-2 0 0,4-3-1 0,-7-4 1 16,4-2 1-16,-4-4 1 0,0-2-3 15,-2 3 3-15,-2-2 0 16,-1 6 2-16,0 3 1 0,-1 10 0 0,0 7 2 16,0 6 2-16,0 7 6 0,0 0 8 15,0 2-13-15,-2 13-11 0,-1 3 0 16,2 8 2-16,0 5 4 0,1 2 3 0,2 2 3 15,1-5-1-15,2 4-3 16,3-4-3-16,-3-1-2 0,2 1-2 0,1-5 1 16,-3 0-2-16,4-6 0 0,-6 0-1 15,-2-5-6-15,-1-4-50 0,0-2-13 16,-1-5-33-16,-6-3-96 0</inkml:trace>
  <inkml:trace contextRef="#ctx0" brushRef="#br0" timeOffset="8828.4999">29368 2771 519 0,'0'0'4'16,"0"0"3"-16,0 0 4 0,0 0 26 0,71-39 1 15,-37 35-16-15,7 3-6 0,2 0-3 16,1 0 0-16,-6-4 10 15,-5 2-2-15,-3-1-3 0,-10 1-4 0,-3 1 0 16,-9-1-3-16,-3 3-6 16,-5-1-1-16,0-1-2 0,0 2 2 15,-7-3-4-15,-2 3-4 0,-10-1-43 0,-9 1-12 16,-4 0-46-16,3 0-104 0</inkml:trace>
  <inkml:trace contextRef="#ctx0" brushRef="#br0" timeOffset="14337.7214">30433 2466 122 0,'0'0'10'0,"0"0"-10"16,-20-70 3-16,11 51 10 0,4 0-4 15,-3-1 0-15,2 3 1 0,-2-3 12 16,-1 1 12-16,-3 2-11 0,1-3-11 16,-2 3-4-16,-4-2 8 0,-1 1-2 0,-4 0-12 15,-3-3-2-15,-6 3 0 0,-2-2-5 16,-4 0-12-16,-7 2 0 0,-5-1 9 16,-3 1 7-16,1-1 1 0,-9 3 0 15,3-1 2-15,-5-1 5 0,0 4 3 16,-3-2 4-16,-2 2 2 0,-3 1-5 15,-3-1-2-15,-6 4 1 0,-2 0 2 16,-3 2-4-16,-4 0-1 16,-6 2-1-16,-4 0-2 0,-1-2-1 0,-1 4-2 0,0 0 0 15,-2 1 1-15,-2 0-1 16,2 2-1-16,0 0 1 0,2 1-1 16,0 0 2-16,3 0 1 0,0 2-1 15,0 1 1-15,1 3-1 0,-3-1-1 16,-1 2-1-16,0 0-1 0,-2 3 1 15,0 0 0-15,2 2 0 0,5 0 1 0,3 0 0 16,3 3 14-16,7-1-1 0,3 2-2 16,2 2-3-16,5-1-2 0,1 4-2 15,3 2 1-15,1 3-3 0,1 1-1 16,0 2 0-16,1 2 0 0,3 0-1 16,-6 1 1-16,2 1-2 0,-3 4 0 15,2 2 0-15,2 0-1 0,1 4 1 16,4-1 1-16,1 0-1 0,7 1 1 15,2 0 1-15,3 1 3 0,7 2 2 16,1 1-2-16,2 2 2 0,4-1-3 16,0 4 0-16,2-1-1 0,5 5 0 15,-1 0 1-15,0 0-2 0,5-1 1 16,1 2-2-16,4-1-1 0,2 1 1 0,5-1 0 16,7-1 0-16,3 0 4 15,5-1-4-15,8 1-1 0,5-1 3 0,7 3 0 16,4 2-2-16,7-2 1 0,3 0 3 15,8-3-5-15,4-1 4 0,3-1-3 16,7-1 3-16,2-1-4 0,2-2 0 16,4-1 3-16,2-1 1 0,5-4 0 15,5-1 0-15,4-3 0 0,2-1 3 16,8-1-3-16,4-4 1 16,4 2-2-16,6-4-3 0,0-3 2 0,1-1-1 15,0-3 1-15,2 0 1 0,0-4-1 16,0-3 0-16,4-1-2 0,-2-5-1 15,2 0 1-15,1-2 0 0,1-4 2 16,3 1 1-16,1-5 0 0,1-3 1 16,1-3-2-16,0-4-2 0,-2-5 1 15,-4-4 1-15,-2 0-2 0,-7-3 4 0,0-5-1 16,-5 1 1-16,-1-5-4 16,-4-3 2-16,-2-2 1 0,-3-6 3 0,-3-4 0 15,-2-2-1-15,-5-4 3 0,-3-3-3 16,-2-2 0-16,-5-4-3 0,0-1-2 15,-7 0 0-15,-8-2 2 0,0-1 0 16,-8 1-1-16,-6-3-1 0,-4 2 0 16,-4-4 0-16,-3-1 1 0,-6-1 1 15,-3-2-1-15,-5 0-1 0,-7-3 1 16,-6 2 0-16,-7-5 2 0,-1 4-2 16,-14 0 2-16,-3-2-2 0,-8 3 0 15,-4-2-1-15,-8 5 2 0,-2 1 0 16,-10 2 5-16,-3 6-1 0,-7 3 1 15,-8 5 1-15,-8 7-1 0,-5 2-1 0,-5 8 2 16,-4 7-1-16,-9 3-4 16,-7 6 0-16,-4 3-3 0,-6 9-1 15,-6 4-5-15,1 4 6 0,3 1-3 16,0 10-15-16,3 6-21 0,7 5-26 16,4-1-57-16,22-2-108 0</inkml:trace>
  <inkml:trace contextRef="#ctx0" brushRef="#br0" timeOffset="15351.2844">26603 4675 239 0,'0'0'19'0,"0"0"-18"16,0 0 1-16,0 0 17 16,13 55 3-16,-16-33-3 0,-6 3-2 15,-3 5 5-15,-2 1-2 0,-3 1 4 16,0 2-8-16,-1-1-6 0,-2 0-4 0,-2 1-2 15,-5 1 2-15,-1 1-1 0,-6-1 4 16,-6 1-1-16,-3 0-1 16,-4-2 0-16,-2 2 3 0,-4-3 2 0,-6 0-1 15,-2-1 0-15,-4-2-4 0,-5 1 0 16,-4-7-2-16,-7 1 0 0,-6-3-4 16,-5-1-1-16,-4-1 0 0,-4-5 2 15,-4 1 1-15,-3-4-1 0,2-4 3 16,-1-1 3-16,-2-6 0 0,2 1 0 0,-1-2-3 15,1-3 1-15,-1-2 2 0,4-5-2 16,2-2 1-16,4-4 1 16,1-2 2-16,3-3-3 0,-2-1-2 15,4-3-5-15,1 0 5 0,2-5-1 16,0 1 2-16,5-4-2 0,2 0 2 0,5 1-1 16,0-3 1-16,5 2-1 0,4 2 0 15,3 0-1-15,11 2 0 0,3 3 4 16,7 1 0-16,9 3-1 15,7 2-1-15,3 1 0 0,5 2-2 0,5 2-1 16,1 2 0-16,4 1-2 0,0 1-1 16,4 1 1-16,3 0-2 0,2 3 1 15,0-3-2-15,8 0-13 0,8-2-20 16,8 1-20-16,5 2-24 0,7-4-37 16,1 0-21-16,-2 1-150 0</inkml:trace>
  <inkml:trace contextRef="#ctx0" brushRef="#br0" timeOffset="15717.8931">23203 4656 271 0,'0'0'15'0,"0"0"-7"0,0 0 3 0,0 0 20 15,0 0 5-15,0 0-9 16,-53-40-6-16,29 47-4 0,-6 2 2 0,-4 6 0 16,-2-1-4-16,-7 4-4 0,0 2-3 15,-5 1-4-15,-1 1-1 0,-7 0-2 16,-1 5 0-16,3-2 1 0,1 0 2 15,7 0-3-15,0-3 2 0,9-1-2 16,2-4-1-16,5-1 1 0,5-4 0 16,4-4 0-16,6-3 2 15,7-2 3-15,3-3 9 0,4 0 3 0,0 0-3 16,1 3-6-16,0 4-1 0,3 5-6 0,5 5 2 16,5 6 9-16,1 4 1 15,7 4 0-15,-2-1 1 0,6 0-2 16,0 1 3-16,4-2-1 0,-2 3-5 0,3-2-1 15,1 0-1-15,0-1-1 0,2 2-3 16,-1-2 0-16,1 1 1 0,0-1-3 16,-6 2 0-16,1-3-1 0,0-2 1 15,-3 0-2-15,1-1 0 0,5 0-1 16,5-7-2-16,5-2-33 0,5-11-32 16,7-5-78-16,-4-2-111 0</inkml:trace>
  <inkml:trace contextRef="#ctx0" brushRef="#br0" timeOffset="16097.1766">24592 4827 335 0,'0'0'84'16,"0"0"-84"-16,0 0 2 0,0 0 8 16,-69 1 11-16,44 21-8 0,-7 10 1 15,-2 7 7-15,-7 13-5 0,0 11-2 16,-6 10 10-16,-1 12-3 0,-5 5-2 16,0 3-4-1,-8 2-4-15,4-4-4 0,-3-1-1 0,6-9-6 0,4-5 2 16,2-7-2-16,7-4 0 0,4-7 0 15,2-7 0-15,4-2 2 0,-1-7 1 16,3-5-1-16,4-6-2 0,-3-5 2 16,8-7-2-16,5-3 1 0,6-7-1 15,0-5 1-15,7-2-1 0,2-2 0 0,0 0-2 16,0-10-14-16,0-8-29 16,1-7-33-16,5-7-64 0,1-3-116 0</inkml:trace>
  <inkml:trace contextRef="#ctx0" brushRef="#br0" timeOffset="16587.3183">23730 4852 429 0,'9'-50'1'0,"4"34"1"16,-3 7 0-16,-2 5 9 0,-5 4 13 0,5 6-7 16,-1 10-8-16,7 10 0 0,0 13 1 15,2 10 4-15,2 10 12 16,0 9 7-16,1 2-11 0,4 5-4 0,5-1-2 16,4 1 2-16,6 1-2 0,1-1 0 15,0 1-8-15,1-5-3 0,2-2 1 16,-3-6-2-16,0-1-1 15,-3-5 4-15,-6 0-5 0,-5-4-2 0,0-6 1 16,-4-5 0-16,-5-5 0 0,1-6 1 16,-2-2-1-16,-2-7-1 15,-4-2 1-15,2-4-1 0,-6-6-5 0,-1-5-41 16,-4-5-83-16,-6-12-250 0</inkml:trace>
  <inkml:trace contextRef="#ctx0" brushRef="#br0" timeOffset="35468.9787">26952 9569 188 0,'0'0'46'16,"0"0"-9"-16,0 0-16 16,0 0 8-16,0 0 13 0,4-41 2 0,-4 41-4 15,0 0-6-15,0 0-8 0,0 0-5 16,0 0-4-16,0 0 2 0,0 0-7 15,0 4-8-15,1 9-4 0,1 7 1 16,0 7 1-16,2 10 4 0,-1 6 1 16,1 9 0-16,-3 2 1 15,-1 5-1-15,0 2-1 0,0-1-2 0,0 5-1 16,0-1-1-16,3 2-1 0,-1 0 0 16,4-4 0-16,1 0 0 0,0-5 0 15,3-3-1-15,-1-4-2 0,2-7 2 16,0 3 0-16,-1-6 1 0,2-1-1 0,-5-3 0 15,-1-3 1-15,-3-5 0 16,-2-3 1-16,-1-2-2 0,0-3 1 0,-4-4 0 16,-2-1-1-16,-2-5 0 15,-3-1 1-15,2-4 0 0,-2-4-1 0,1-1 0 16,0-7-2-16,3-8-22 16,2-9-34-16,3-8-66 0,2 1-162 0</inkml:trace>
  <inkml:trace contextRef="#ctx0" brushRef="#br0" timeOffset="37023.5856">24817 10711 100 0,'0'0'13'0,"0"0"6"0,74 1-4 16,-49 1 32-16,4-2-20 0,-2 3-6 15,2-1 1-15,5 0 1 16,4 2-2-16,2-3 1 0,7-1-2 0,4 0-2 16,5 0 5-16,9 0-8 0,5 0-4 15,4-1-4-15,6-1-1 0,1-1-4 0,4 3-1 16,2-1 0-16,2 1 1 15,3 0-1-15,5 0 0 0,7 0-1 0,12 0-1 16,8-2 1-16,10-2 1 16,4 1-1-16,10 3 2 0,4 0-2 0,8 0 2 15,5 3-2-15,4-1 0 0,1 4 4 16,1-1 2-16,-3 2 0 16,0 1-4-16,-4-3-2 0,-4 0 0 0,-7-2 2 15,-3-1-1-15,-6-2 2 0,-6-1-3 16,-4-3-4-16,-10-1 4 0,-9 1 1 15,-11-5-1-15,-9-1-5 0,-14-8-87 16,-23-1-154-16</inkml:trace>
  <inkml:trace contextRef="#ctx0" brushRef="#br0" timeOffset="38369.8155">25474 10679 297 0,'0'0'43'16,"0"0"-20"-16,0 0 6 0,0 0 15 15,0 0-14-15,-11-51-9 0,10 33-5 16,1-1-6-16,-1 2 0 0,-1-7-1 15,1 2 2-15,-2-1 3 16,-1-4-3-16,0-2 1 0,0-5 2 16,1-5-10-16,-1-1 1 0,-2-4-2 0,3-1-3 15,0-2 2-15,-2 2 0 0,-2 2-2 16,4 2 0-16,-1 6 0 0,-2 3 1 16,4 7 3-16,-1 4-1 0,0 3 2 15,2 4 3-15,-2 3-1 0,2 2-1 16,-3 0-4-16,4 2 0 0,0 2 0 15,0 1-2-15,0 2 2 0,0 1 1 16,0-1-2-16,0 2 0 0,0 0 0 16,0 0-1-16,0 0 0 0,0 0-1 0,1-1-1 15,6 1 0-15,5 0 1 0,3 0 0 16,5 0 1-16,2 4 0 0,-3-1 0 16,6 0 0-16,-2 0 0 0,5-2 0 15,4 0 0-15,5-1 0 0,1 0 1 16,7-2-1-16,-2-1 1 0,0-3 0 15,2 1 0-15,0 0-1 0,4-2 1 16,6 1-1-16,3-1 0 0,4-2 0 16,1 0-1-16,0 0 1 0,-1 2 0 15,-3-2 0-15,4 3 0 0,2-2 1 16,5-1-1-16,10 4 1 0,3-4-1 16,5 3 1-16,-1 0 1 0,-1 0-2 15,1 0 0-15,1-2-4 0,0 3 3 16,1-1 1-16,-2 1 1 0,0 2-1 0,-4 0 2 15,-4 1 0-15,-2 2-2 16,-4-1 0-16,-2 1 0 0,-3-1 0 16,-5 0-2-16,-10 1 1 0,-3-4 1 0,-9 3 1 15,-9 0-1-15,-7-1 0 16,-7 2 2-16,-7-1-2 0,-7 1 0 0,-3 0 0 16,-1 0 1-16,0 0 1 15,0 0 0-15,0 0-1 0,-2 0 2 0,1 0-2 16,0 0 0-16,-6-2 0 0,2 1 0 15,-2 0 0-15,-1 0-1 0,2 0 1 16,1 1-1-16,3 0 0 0,0 0 0 16,2 0 1-16,0 0 0 0,0-1 0 15,0 1-1-15,0-1 4 0,0 1-1 0,0 0 1 16,0 0 0-16,0 0 2 0,0 0-1 16,0 0-4-16,0 0 2 15,0 0-1-15,0 2-1 0,0 7-1 16,0 6 0-16,1 11 1 0,2 7 5 15,2 10 8-15,-2 6 5 0,-1 7-1 16,-2 4-2-16,0 2 2 0,0 1-4 0,-3 1-6 16,0 1-5-16,-4 1 0 0,3 1-2 15,-1-1-1-15,-4-1 0 0,5-4-1 16,-2-5 1-16,4-4 1 0,2-6-1 16,0-3-1-16,5-5 1 0,-2-3-1 15,1-3-16-15,-2-8-45 16,-3-8-45-16,-5-8-262 0</inkml:trace>
  <inkml:trace contextRef="#ctx0" brushRef="#br0" timeOffset="38799.4162">25138 11297 255 0,'0'0'299'0,"0"0"-276"15,0 0-6-15,0 0 9 0,0 0 0 0,0 0-11 16,0 0-3-16,0 0-2 0,0 0 3 15,62 14-1-15,-33-11-4 0,4 0-5 16,2-2-1-16,1 0-1 0,2 0-1 16,-5-1-14-16,0 0-50 0,0-2-56 15,-8-4-112-15</inkml:trace>
  <inkml:trace contextRef="#ctx0" brushRef="#br0" timeOffset="39014.1305">25788 11024 495 0,'0'0'7'0,"0"0"13"0,0 0 21 15,0 0 18-15,0 0-25 0,0 0-19 16,0 0-9-16,0 0 11 0,6 70 7 16,4-39 2-16,-3 2-1 15,1-1-9-15,-3 0-8 0,-2-1-6 0,1 3-2 16,-1 0 0-16,0-1-10 0,0-2-67 15,-1-2-85-15,0-10-235 0</inkml:trace>
  <inkml:trace contextRef="#ctx0" brushRef="#br0" timeOffset="39390.7421">28242 10934 608 0,'0'0'13'0,"0"0"-5"0,0 0-3 16,0 0 7-16,0 0 6 0,0 76 12 16,0-32 4-16,0 1 0 0,0-1-3 15,0-1-11-15,4-1-8 0,1 2-8 16,3-1-3-16,1 1-1 0,2-4-5 15,-2 2-75-15,-2-7-91 0,-5-9-329 16</inkml:trace>
  <inkml:trace contextRef="#ctx0" brushRef="#br0" timeOffset="40469.8686">27198 8572 162 0,'0'0'148'0,"0"0"-68"15,0 0-37-15,0 0 6 0,0 0 9 16,0 0-19-16,-1-9-23 0,1 20-13 15,5 7 1-15,3 9 10 0,-3 3 7 16,2 2 2-16,-2 1-3 0,-1-3-7 16,-1-2-3-16,-2 1-3 0,1-4-4 0,-2 0-1 15,0-6-2-15,0-1 1 0,0-5-1 16,0-3 0-16,0-6 0 0,0 1-30 16,-1-3-33-16,1-2-57 0,0-2-75 15</inkml:trace>
  <inkml:trace contextRef="#ctx0" brushRef="#br0" timeOffset="40755.051">27451 8570 429 0,'0'0'20'15,"0"0"2"-15,0 0 0 16,0 0 13-16,0 0-8 0,0 0-15 0,-18 55 11 15,11-26 3-15,-1 6-6 0,-1 2-2 16,1 5 0-16,-4 1-3 16,3 2-3-16,1 0 1 0,-2 2-6 15,2-1-2-15,-3-3-1 0,1 1 0 0,-3-4-1 16,0-4 0-16,-1-1 0 0,2-5-1 16,3-4-2-16,-1-4 1 0,5-6-1 15,1-4 0-15,3-7-13 0,1-4-31 16,3-2-41-16,6-12-103 0,3-1-126 15</inkml:trace>
  <inkml:trace contextRef="#ctx0" brushRef="#br0" timeOffset="41009.3362">27528 8899 78 0,'0'0'258'0,"0"0"-237"0,41-52-3 0,-26 52 19 15,-5 0 11-15,0 4-10 0,-1 5-10 16,-1 1 3-16,-4 8-6 15,0 2-3-15,-4 5-6 0,-1 4-7 0,-6-1-2 16,-6 3-3-16,-2 0-2 16,-3-1-1-16,0-2 0 0,0-5-1 15,3-3 2-15,5-7 1 0,7-3 16 0,3-3 1 16,11-5 2-16,7-2-2 0,15-3 3 16,11-9 1-16,12-7-5 0,9-1-9 15,6-5-6-15,8 1-2 0,-1 0-2 16,1 3-3-16,-7 1-4 0,-5 0-39 15,-13-2-49-15,-13 1-217 0</inkml:trace>
  <inkml:trace contextRef="#ctx0" brushRef="#br0" timeOffset="42090.6956">26900 9383 150 0,'0'0'150'15,"0"0"-116"-15,0 0 8 0,0 0 11 16,0 0 1-16,0 0-17 0,0 0-6 16,0 0-7-16,-1-19-8 0,1 18-6 15,0-1 3-15,0 1-5 0,0 1 4 16,0-4-4-16,0 3 2 0,0 1 2 15,0-1 2-15,0 1-2 0,-2 0-3 0,1 0 1 16,-2 9-4-16,-3 3-3 0,-3 10-3 16,-3 5 1-16,0 2-1 0,0 1 1 15,-1 0-1-15,2-3 1 0,-3 0-1 16,2-2 0-16,-1 1 0 16,-3-5 1-16,3 3-1 0,0-7 1 0,5-1-1 15,1-2-1-15,5-9 1 0,1 1 1 16,1-6-1-16,0 0-2 0,0 0-1 15,0 0-2-15,0-4 1 0,0-5 0 16,3-3 4-16,1-2 0 0,1-4 0 16,2 1 0-16,1-4 0 0,5 0 0 15,-1-4 0-15,4-4 1 0,-1-1-1 16,-1-4 0-16,-1-2-3 0,-5 4 3 16,1 3 1-16,-2 7 0 0,-2 3 0 0,-1 5 3 15,-1 7 0-15,-2 1 5 16,0 6 0-16,-1 0-1 0,0 0-2 0,3 6 1 15,3 5-6-15,1 10 0 16,4 3 4-16,2 5 3 0,0 2 1 0,3-1-5 16,1-3 0-16,4-2 1 0,1-1-3 15,2-4-1-15,1-1 1 0,4 0-2 16,-4-5-5-16,1-3-54 0,-8-7-84 16,-4-4-240-16</inkml:trace>
  <inkml:trace contextRef="#ctx0" brushRef="#br0" timeOffset="42761.6045">25646 8816 175 0,'0'0'130'0,"0"0"-108"0,0 0 23 16,0 0 14-16,0 0-8 0,0 0-22 0,0 0-9 16,-46-39 0-16,39 39 0 15,-1 6-3-15,-1 11-8 0,0 7-3 16,-1 12 3-16,3 14 6 0,-1 8 4 15,4 8 3-15,0 3-6 0,1 0-3 0,3-3-2 16,0-5-5-16,0-4 1 16,3-3-2-16,-1-7 1 0,-1-3-3 0,-1-8-2 15,0-7 1-15,-3-6 0 0,-4-4 1 16,2-3-1-16,-5-3 0 16,3 0 1-16,-4-3-2 0,-2-3 0 0,1 0-1 15,-2-1-1-15,-2-1-16 0,-2-3-20 16,3-2-18-16,-1 0-25 0,0-5-16 15,0-5-42-15,2-2-58 0</inkml:trace>
  <inkml:trace contextRef="#ctx0" brushRef="#br0" timeOffset="42953.0494">25073 9258 216 0,'0'0'81'0,"0"0"-51"15,0 0 16-15,0 0 17 16,0 0-19-16,0 0-14 0,0 0 11 0,0 0 6 15,57-31-13-15,-33 26-11 16,1 0 1-16,1-2-7 0,-4 4-9 16,2 2-4-16,1 1-4 0,0 0 0 0,0 4-4 15,3 3-48-15,1 1-72 16,-2-2-144-16</inkml:trace>
  <inkml:trace contextRef="#ctx0" brushRef="#br0" timeOffset="43222.7894">25679 9193 466 0,'0'0'14'0,"0"0"19"15,0 0 8-15,0 0 21 0,0 0-30 16,0 0-12-16,0 0-4 0,0 0 2 15,0 0 0-15,62 64-3 0,-46-38 4 16,2-1-7-16,-2 1-2 16,0-3-4-16,-1 0-1 0,0-2-3 0,-3 0-1 15,-2-5 1-15,-2 1-2 0,-3-6 0 16,-2-1 0-16,-3-1-2 0,0-2-22 16,0-4-21-16,-2 0-27 0,-3-3-48 15,2 0-94-15</inkml:trace>
  <inkml:trace contextRef="#ctx0" brushRef="#br0" timeOffset="43479.7406">25858 9196 346 0,'0'0'14'0,"0"0"16"0,0 0 29 0,-10-51 11 16,7 51-3-16,1 0-25 15,-3 9-10-15,0 2-6 0,-4 6-10 0,0 4 8 16,-1 3 1-16,-1 2-1 15,1 2-6-15,-2-2-3 0,-2 2-3 0,0-2-2 16,-3 0-1-16,1 0-3 0,-1-3-2 16,3-1-4-16,1-2 0 0,2-3 0 15,-1-1 0-15,6-5 0 0,2-2 0 0,3-5-1 16,1-1-24-16,3-2-21 16,5-1-17-16,6-4-18 0,4-6-46 15,-2-2-82-15</inkml:trace>
  <inkml:trace contextRef="#ctx0" brushRef="#br0" timeOffset="43778.8874">26054 8931 375 0,'0'0'15'16,"0"0"8"-16,-10-54 35 0,7 49 6 15,-3 0-1-15,0 3-26 0,-2 2-8 16,-3 0-4-16,-1 10-12 0,-3 7-5 16,-1 5 0-16,0 6 1 0,1 5 5 15,4 5 4-15,3-1 0 0,0 3-1 16,2-3 0-16,3-2 0 0,-2 0-4 0,3-5-3 16,2-4-3-16,0-1-5 0,0-4 0 15,0-1-1-15,4-5-1 16,2-3 0-16,1-1 0 0,4-3-3 0,2-2-22 15,3-3-23-15,2-3-10 16,3-3-19-16,0-5-53 0,-1-4-112 0</inkml:trace>
  <inkml:trace contextRef="#ctx0" brushRef="#br0" timeOffset="44177.3135">26121 9122 253 0,'0'0'66'16,"0"0"-26"-16,0 0-5 0,0 0 21 15,0 0-3-15,0 0-19 0,0 0 9 16,0 0-12-16,51-19-6 0,-45 23-3 16,-4 2-6-16,0 3-7 0,-2-2-2 15,-3 6-3-15,-5 2-2 0,-4 0 0 16,3 3-1-16,-4-1-1 0,0 2 1 0,5-5 0 16,0 0-1-16,5-7 0 0,2-1 0 15,1-4 0-15,0-1 0 0,3-1 0 16,4-3 0-16,4-4 0 0,5-5 2 15,1-3-2-15,0-1 0 0,-2-3 0 16,-4 2 0-16,-1-1 0 0,-3 0 0 16,0 4 0-16,-2 2 1 0,-2 3 0 15,-1 4 5-15,-1 0 9 0,0 2 5 16,-1 3 3-16,0 0 1 0,0 0-4 16,0 0-5-16,0 6-8 0,0 6-3 15,2 4 1-15,1 2 1 0,1 2 2 16,0-1-4-16,3-2 1 0,0-2-4 15,1-2-1-15,2-3 1 0,2-1-1 16,-1-3 0-16,1 0-20 0,0-5-30 0,-1-1-29 16,1 0-49-16,-2-7-138 15</inkml:trace>
  <inkml:trace contextRef="#ctx0" brushRef="#br0" timeOffset="44378.1496">26374 8930 351 0,'0'0'27'0,"0"0"28"0,54-15 15 16,-33 28 7-16,2 6-29 0,-5 5 0 15,1 1-16-15,-6 4-2 0,-4-2 3 16,-1 2-5-16,-5 0-5 0,-3 3-5 16,-3-2-5-16,-7 5-5 0,-4 4-6 15,-8 5-1-15,-7 5-1 0,-9 2-28 16,-15 3-61-16,-10 5-81 0,-3-9-279 15</inkml:trace>
  <inkml:trace contextRef="#ctx0" brushRef="#br0" timeOffset="45277.0673">29520 10540 352 0,'0'0'78'0,"0"0"-36"16,0 0-10-16,0 0 19 0,0 0 7 16,0 0-30-16,0 0-18 0,0 0 5 15,50 30 7-15,-30-8-9 0,3 0-1 16,1-1-2-16,-1-2 1 0,6-3-3 15,-4-3 0-15,0 0-1 0,-2-5-2 16,0-1-2-16,-9-5 1 0,-7-1 0 16,-4 0 2-16,-3-1-3 0,0 0-1 15,-1 2 6-15,-3 1 0 0,-12 3-3 16,-2 5-2-16,-12 3-1 0,-1 2-2 16,-1 4 2-16,0 3-2 0,5 0 2 15,0 1-2-15,8 1 0 0,3-2 0 16,2-2 0-16,5 0-3 0,1-6-39 15,4-1-18-15,-1-4-51 0,3-4-124 16</inkml:trace>
  <inkml:trace contextRef="#ctx0" brushRef="#br0" timeOffset="45733.4526">29536 11121 356 0,'0'0'123'0,"0"0"-83"0,0 0-2 16,60-51 20-16,-40 39-16 0,3 3-9 16,-1 1-8-16,3 0-4 0,-5 4 0 15,-5-1-4-15,-3 5-2 0,-5 0-3 16,-2 2-5-16,0 5-4 0,-4 1-2 16,-1 5 0-16,0 2 1 0,-7 5-1 0,-3 2-1 15,-3 1 2-15,-3 0-2 16,-1 0 0-16,-2-2-9 0,3-3 5 15,1-3 1-15,4-3 0 0,5-5 3 0,3-2 0 16,1-3 0-16,2-2 0 16,0 0 0-16,2 0 1 0,3-5 2 0,10-6 0 15,3-3 0-15,9-2 0 16,-2-5-3-16,3 1 0 0,-5-5 0 16,3 2 2-16,-3-3-1 0,-2 3 1 0,3 0 0 15,-6 5 8-15,-3 5 0 16,-5 5 2-16,-6 2 0 0,-3 5 1 0,-1 1-3 15,0 0 0-15,-2 3-3 16,-6 8-4-16,-1 9-2 0,-4 3 1 0,-2 5 0 16,-1 0 0-16,7-2 1 0,3 1-2 15,6-4 0-15,3 0-1 0,10-3 0 16,5-3-1-16,9-1 1 0,3-6 2 16,8-1-2-16,-1-6-2 0,6-3-13 15,-1-8-47-15,-2-11-97 0,-8-5-477 16</inkml:trace>
  <inkml:trace contextRef="#ctx0" brushRef="#br0" timeOffset="51245.01">25313 12672 277 0,'0'0'90'15,"0"0"-43"-15,0 0-8 0,0 0 3 16,0 0-1-16,0 0-15 0,0 0-11 15,0 0-5-15,0 0 11 0,43 18 6 16,-21 0-6-16,0 2 0 0,-1 0-1 16,0 3-2-16,-2-1-5 0,-2-1-2 15,-1 0-1-15,-3-3 2 0,0-2-4 16,-6-2-3-16,1-2-2 0,-4-2 0 0,-1-1-3 16,-1-1 1-16,-1-3 0 15,2 0-1-15,-1-5-16 0,1 0-47 0,1-2-44 16,3-10-109-16,3-1-91 15</inkml:trace>
  <inkml:trace contextRef="#ctx0" brushRef="#br0" timeOffset="51599.2999">25771 12618 313 0,'0'0'44'0,"0"0"22"15,0 0 2-15,0 0-7 0,0 0-13 16,0 0-16-16,0 0-8 0,0 0-7 15,0 0-9-15,-61 4 0 0,43 6 0 16,2-2 0-16,0 5 2 0,0-1-3 16,-1 1-1-16,0 3 1 0,-1-1-1 15,1-1-1-15,2 0-1 0,0 0-1 16,6-4 1-16,-2 0-2 0,4-1 1 16,-2 2 1-16,3 1 0 0,-1-1-1 15,2 4-1-15,1 2 1 0,-3 3-1 16,5 4 1-16,2 1 0 0,0 2 3 15,0 2-2-15,0-2 0 0,5 4 2 16,0-4-2-16,-2 0-2 0,-2-3 1 0,0-1 0 16,1-2 0-16,-2-4-3 0,0 0 1 15,1-2-1-15,0-5 1 0,3 3 1 16,-1-7-2-16,1-2 0 16,1-2-3-16,6-2-55 0,4-7-24 0,2-12-69 15,-1 1-192-15</inkml:trace>
  <inkml:trace contextRef="#ctx0" brushRef="#br0" timeOffset="51948.3337">26120 12907 358 0,'0'0'137'0,"0"0"-74"15,0 0-26-15,0 0 9 0,0 0-8 16,0 0-17-16,0 0 5 0,61-6-1 15,-38 6-7-15,2-1-5 0,-3-2-3 16,1 1-2-16,-1 0-4 0,-1 1-2 16,-5 0-1-16,1 1 0 0,-5 0-1 15,-3 0-3-15,2 4-43 0,-6 1-17 16,-1 0-45-16,1 1-90 0,-5-2-105 16</inkml:trace>
  <inkml:trace contextRef="#ctx0" brushRef="#br0" timeOffset="52180.9375">26068 13143 114 0,'0'0'261'0,"0"0"-240"15,0 0 5-15,0 0 38 0,66 34-9 16,-33-34-10-16,4-5-4 0,5-5-12 0,-5 2-5 16,-3 0-5-16,-8 0 1 0,-7 3 0 15,-7 1-6-15,-1 3-5 16,-9 1-5-16,-1 0-2 0,-1 0 0 0,0 0-2 15,0 0 2-15,-1 0-2 16,-2 0-3-16,-5-1-30 0,0 0-26 16,0 0-43-16,-2-3-71 0,5-2-153 0</inkml:trace>
  <inkml:trace contextRef="#ctx0" brushRef="#br0" timeOffset="53050.4274">26887 12723 287 0,'0'0'43'0,"0"0"10"15,0 0 2-15,0 0 9 0,0 0-13 16,0 0-14-16,0 0-17 0,-4-18-7 16,7 22-5-16,6 3-3 0,3 6 2 15,1 6 3-15,4 2 4 0,-1 3-2 16,4 1-1-16,-4 1-4 0,0-2 1 16,-1 1-1-16,0-3-2 0,-2 0-1 15,1-1-1-15,-1-4 0 0,-3-1-1 16,-1-1-1-16,-2-3 0 0,-2 2-1 15,-1-6 0-15,-3-1 0 0,1-4 0 16,-1 0 1-16,-1-3-1 0,0 0-1 16,0 0-21-16,0-3-34 0,0-4-51 15,0-1-126-15</inkml:trace>
  <inkml:trace contextRef="#ctx0" brushRef="#br0" timeOffset="53372.8444">27132 12688 190 0,'0'0'126'0,"0"0"-64"0,0 0-11 16,0 0 21-16,0 0-10 0,0 0-21 16,0 0-11-16,0 0-9 0,0 0 3 0,-25-16-10 15,15 26-6-15,-2 4 1 16,0 6-5-16,-1 7 0 0,-3 0-1 0,4 3 2 15,-1-2 1-15,1 1-1 0,0-2 4 16,-2-2 1-16,2 0 2 16,0-5-3-16,0-1-3 0,2 1-3 0,-1-2 3 15,2-2-6-15,1-2 0 0,-1-2 0 16,5-3 0-16,0-2 0 0,1-3 0 16,3-4 0-16,0 0 0 0,0 0-18 15,7-4-21-15,5-7-15 0,5-6-13 16,5-5-70-16,1 0-122 0</inkml:trace>
  <inkml:trace contextRef="#ctx0" brushRef="#br0" timeOffset="53802.1306">27370 12472 232 0,'0'0'94'0,"0"0"-42"0,0 0-6 16,0 0 13-16,0 0-16 0,53-28-10 16,-45 28-11-16,0 0-9 0,-2 2-4 15,0 2-1-15,1 3 1 0,-3-2-2 16,1 5 1-16,-2 1-3 0,-1 0-1 16,0 7-1-16,-2-1 0 0,-2 0-1 0,-4 3 1 15,-2-2-1-15,-2 0 1 16,1-4 0-16,1-1 1 0,0-3-1 15,2-3 2-15,2-1 1 0,0-3 0 16,3-1 0-16,1-2-1 0,0 0 0 0,0 0 4 16,1 0-2-16,6-1 7 0,7-5 10 15,7-1-3-15,8-4-6 0,2 0-6 16,2-1-3-16,1-3-1 16,-1 4-1-16,0-2 1 0,0 2 3 0,-2-1-1 15,-3 1-1-15,-9 3 0 0,-2 1-1 16,-7 0 4-16,-5 3 0 0,-2-2-1 15,-1 0-1-15,-1 0-5 16,-1 1-2-16,0 3 2 0,0-1-2 0,0 1-5 16,-2 1-36-16,-2 1-29 0,-5 0-32 15,-3-1-113-15</inkml:trace>
  <inkml:trace contextRef="#ctx0" brushRef="#br0" timeOffset="55957.4324">25108 12228 220 0,'0'0'18'15,"0"0"28"-15,0 0-13 16,0 0 21-16,0 0 2 0,0 0-14 0,0 0-20 16,0 0-13-16,0 0-9 15,-13-6-2-15,23 37 2 0,1 13 8 0,0 13 19 16,-4 15 3-16,-2 9-10 0,-3 8 4 16,-2 9-9-16,-1 1-5 15,-1 4 0-15,-1-1-2 0,2 0 0 0,-1-2-2 16,0-4-4-16,-1-3-1 0,-6-7-1 15,1-10 2-15,-4-12 1 0,3-11 4 16,-2-9 2-16,0-8 2 0,3-8-1 16,-2-6-5-16,5-7-2 0,4-9-2 15,-1-3 0-15,2-3-2 0,-2-6-6 16,1-10-29-16,1-13-36 0,0-13-72 16,4-3-93-16</inkml:trace>
  <inkml:trace contextRef="#ctx0" brushRef="#br0" timeOffset="56589.11">25180 12230 264 0,'0'0'66'0,"0"0"-61"0,0 0 0 15,-13-53 3-15,13 51 42 0,3-1-5 16,7-3-26-16,8 2-8 0,9-3-5 0,8 1 2 16,12 0 0-16,8 0 3 15,7-1 1-15,5-2-1 0,6-2 3 16,7 0-3-16,9-3-1 0,5 2 0 16,6-2-1-16,13-1 0 0,3 4-2 15,9-1 0-15,8 2-3 0,1 0 1 0,3 2-1 16,3 1 2-16,1-1 1 0,1 2 1 15,3 0-1-15,-2 1-6 0,-3 1 1 16,-7-1 3-16,-9 0 0 0,-11-2 0 16,-14-1-2-16,-12-2-2 0,-10 2 4 15,-12-1 4-15,-14 1 4 16,-12 2-3-16,-15 1-1 0,-13 1-3 0,-7 1 0 16,-4 3 5-16,0-1 8 0,0 1-1 15,0 0-8-15,0-2-3 0,0 2-5 16,0 0 0-16,0 0-2 0,0 0 0 15,-4 8-1-15,0 4 0 0,-1 6 1 16,-4 7 0-16,2 5 0 0,-1 10 0 16,-2 6 1-16,-1 6 1 0,2 11 0 15,-4 4-2-15,-1 8 2 0,0 2 0 0,1 2-1 16,-2-3 2-16,3 1-1 0,-2-4-1 16,3-1 1-16,2-5-2 0,1 0 0 15,5-5 2-15,1-2-1 0,2-2-1 16,0-4-3-16,4-5 2 15,3-2 1-15,-3-4 1 0,3-4 2 0,2-5 5 16,-3-3 0-16,2-5-3 0,-3-2-1 16,1-4-1-16,-1-3-2 0,-5-5-1 15,0-1 0-15,-13-5-3 0,-5-1-27 16,-13-1-21-16,-14-3-15 0,-9-1-27 16,-12-5-35-16,-5 2-40 0,1-1-132 15</inkml:trace>
  <inkml:trace contextRef="#ctx0" brushRef="#br0" timeOffset="57021.4851">25225 13698 228 0,'0'0'29'16,"0"0"-24"-16,0 0 10 0,0 0 22 16,0 0-1-16,0 0 0 0,0 0 1 0,0 0-8 15,-46-14-6-15,46 14-7 16,0 0-5-16,6 0-3 0,8 1-2 0,9 3 18 16,8 0 5-16,9-1-11 15,9 1-3-15,8-2-3 0,7 0 2 0,8-2-1 16,7 0-3-16,13-2 0 15,11-3-1-15,12-2 0 0,13-1 0 0,9 0 0 16,8-1-7-16,6 2 0 16,2-3-2-16,2 1 3 0,2 0 5 0,1-1 3 15,-3 1-1-15,-5-4-7 16,-12-1 9-16,-16 2-1 0,-18-3 3 0,-19 2-1 16,-20 1-4-16,-20 2-5 0,-15 3 4 15,-18 1-1-15,-12 2-2 0,-21-1-3 16,-18 0 2-16,-22 0-4 0,-26 0-33 15,-29 0-30-15,-29-4-57 0,-26-6-202 16</inkml:trace>
  <inkml:trace contextRef="#ctx0" brushRef="#br0" timeOffset="59726.8622">26340 14631 229 0,'0'0'65'16,"0"0"-10"-16,0 0-20 0,0 0 6 16,10-58 10-16,-9 47-9 0,1-1-12 15,-1 0-1-15,-1-1-7 0,0 2-8 0,-4-1-5 16,-5-2 0-16,1 1-3 15,-6 0-2-15,-3-1-2 0,-4 3 0 0,-2 2 0 16,0 1 1-16,0 3 1 0,2 5-1 16,3 0 3-16,0 4-1 0,2 10 2 15,-5 4-2-15,5 10-3 0,-1 7 2 16,0 6 0-16,6 5 3 0,1 1-1 16,3 0 0-16,0-3-2 0,5-6-1 15,2-1-1-15,0-4-1 0,5-4-1 16,7-1-2-16,0-6 2 0,5-4 0 15,3-5 0-15,3-5 0 0,5-3 0 16,0-5 1-16,4 0-1 0,0-7 1 16,1-5 0-16,-4-1-1 0,-2-2 0 15,-4 1 0-15,-7 0 1 0,-1 2-1 16,-7-3 1-16,-1 1 0 0,-5-1-1 16,-2-4 3-16,0 3-2 0,0-4 0 15,-2 6 4-15,-2 2 1 0,-1 4 0 16,3 3 2-16,0 4 0 0,1 1 2 15,0 0 0-15,-1 7-6 0,-3 6-3 16,-1 7-1-16,2 5 0 0,0 2 0 0,2-2 1 16,2 1-1-16,0-4 0 0,1 3 2 15,4-2-1-15,1-4-1 0,7 1 2 16,-1-8-2-16,5-2 0 0,1-7 2 16,3-3-2-16,6-8 5 0,-1-8-3 15,5-5 2-15,-3-1-1 0,-5-5-1 16,-5 4-1-16,-8 0 0 0,-4 2 1 15,-3 2 1-15,-3-3 7 0,-4 1 1 16,-6-1-1-16,-3 2-2 16,-3-2-4-16,-2 1 0 0,-4 3-4 0,0 0 0 15,2 7 0-15,4 4-1 0,5 5 1 16,3 2-1-16,-1 2 1 0,3 5-2 16,-1 7 1-16,-1 0 1 0,4 3 0 15,1 1 0-15,3 1 0 0,0-1-1 0,2-1 1 16,5-2 0-16,5-1-6 15,4-6-14-15,1-2-9 0,5-5-9 0,1-1 7 16,3-4-7-16,1-3 2 0,-4 0 11 16,-4-4 7-16,0 2 12 0,-8-1 5 15,-1-1 1-15,-5 1 0 0,-1-1 1 16,-3-2 1-16,1 2 4 0,-1-1 11 16,-1 1-2-16,1 1-5 0,0 2 2 15,1 3 3-15,-1-1 2 0,-1 5-2 16,1 0 1-16,-1 1 2 0,0 0-3 0,1 0-5 15,4 1-7-15,3 8-1 0,2 2 3 16,3 7 2-16,-1 0-1 0,-4 2 3 16,3 0-1-16,-3 0-1 0,-2 1-2 15,0-3 1-15,0 1-2 16,0-1-2-16,0-3-2 0,-1 1 0 0,-1-5 0 16,2-3 0-16,-2-2 1 15,1-4 1-15,-1-2-1 0,1 0 1 0,3-7 3 16,1-6 8-16,2-4 0 0,1-3-2 15,-2-2-3-15,2-1-1 0,1-1 2 16,-4-2-4-16,2-3 1 0,-2 3-1 16,-2-3 0-16,2 6-3 0,-5 2 1 15,-2 4-2-15,-1 5-1 0,-1 2 0 16,0 4 0-16,-2 0-5 0,2 0-47 16,0 0-67-16,4-3-80 0,6-1-349 15</inkml:trace>
  <inkml:trace contextRef="#ctx0" brushRef="#br0" timeOffset="60143.9826">27337 14478 235 0,'0'0'148'0,"5"-55"-111"15,-5 40 0-15,0 3 26 0,0 6 3 0,0 3-23 16,0 3-5-16,-2 0-6 0,-3 3-8 15,-5 16-13-15,-5 9-6 0,-6 14-3 16,-3 13 2-16,2 9 7 0,-2 6 1 16,2 1-1-16,5 2 2 0,3-2-5 15,7-6-2-15,6-2-4 16,2-8-1-16,10-3 0 0,7-8-1 0,2-7 1 16,5-8 0-16,0-10-1 0,-1-5 2 15,1-6-2-15,-4-8 1 0,0-3-1 16,-2-7 0-16,-5-3 0 0,-3-4-35 15,-2-4-32-15,-5-1-64 0,-4 0-138 16</inkml:trace>
  <inkml:trace contextRef="#ctx0" brushRef="#br0" timeOffset="60420.0076">27451 14565 358 0,'0'0'24'0,"0"0"17"0,0 0 24 16,0 0-5-16,0 0-7 0,0 0-26 0,0 0-14 16,0 0-6-16,0 0 15 15,22 32 7-15,-7-8-4 0,-1 1-5 16,-1 0-2-16,2 2-4 0,-2-2 3 16,1-1-6-16,-2-3-4 0,-1-3-1 15,-2 0-4-15,-2-6 1 0,0 3 0 16,-2-3-3-16,0-5 0 0,-3-1 0 0,0-4 0 15,-2-1 0-15,0-1-9 16,0 0-52-16,0-4-13 0,0-6-62 0,0 1-151 16</inkml:trace>
  <inkml:trace contextRef="#ctx0" brushRef="#br0" timeOffset="60622.5236">27633 14516 357 0,'0'0'17'0,"0"0"23"0,0 0 36 0,0 0-22 16,0 0-17-16,0 0-4 0,0 0-3 16,-55 65 4-16,45-39-9 0,-2-1-5 15,-1 1 1-15,1-1 2 0,-1-1-5 0,-3-2-3 16,2 0-5-16,-3-1-5 16,3 1-4-16,-1-2-1 0,1 2 0 15,2-4-1-15,4-1-12 0,1 0-46 0,5-5-20 16,2-5-68-16,0-4-144 0</inkml:trace>
  <inkml:trace contextRef="#ctx0" brushRef="#br0" timeOffset="60819.6753">27772 14844 262 0,'0'0'134'0,"0"0"-108"16,0 0 8-16,0 0 34 0,0 0 5 15,-17 63-26-15,4-47-10 0,-3 0-14 0,1-4-3 16,0 3-10-16,2-5-4 0,3 1-5 16,0-3-1-16,4-5 0 0,4 1-31 15,2-4-57-15,0-5-128 0</inkml:trace>
  <inkml:trace contextRef="#ctx0" brushRef="#br0" timeOffset="61171.0249">28109 14506 446 0,'0'0'21'15,"0"0"3"-15,0 0 26 0,0 0 6 16,0 0-32-16,0 0-9 16,0 0 6-16,61 19 3 0,-47 0-4 15,-1 1-2-15,-2 0-3 0,-1 0-1 0,1-1-3 16,-3-1-1-16,1-2-8 0,-2-2 0 15,2 1-1-15,-5-3 0 16,0 1-1-16,0-4 0 0,1-1-18 0,-2-3-38 16,1-4-36-16,6-1-78 0,-5-6-92 15</inkml:trace>
  <inkml:trace contextRef="#ctx0" brushRef="#br0" timeOffset="61482.8487">28448 14469 286 0,'0'0'65'0,"0"0"-20"0,0 0 2 0,0 0 19 16,0 0-10-16,0 0-14 0,0 0-16 15,0 0-8-15,0 0-4 0,-34-45-5 16,33 45-1-16,1 0-4 0,0 0 0 16,0 1-1-16,-1 2-3 0,1 1 1 15,-5 0 3-15,4 1 1 0,-2 1 2 16,0 4-1-16,0-1 1 0,-4 4 1 15,-1 3 1-15,-4 7-2 0,0 2-2 16,-1 3 2-16,-2 3-5 0,0 3 2 16,1-1-3-16,2 2 1 0,3-3 3 15,4-2-3-15,5 1 0 0,1-3 1 0,6 2-3 16,7-4 0-16,-5-1 0 16,6 0 0-16,-1-4-1 0,1 0-16 15,-1-3-54-15,-4-5-104 0,-1-6-337 16</inkml:trace>
  <inkml:trace contextRef="#ctx0" brushRef="#br0" timeOffset="61847.3722">28463 14223 392 0,'0'0'12'0,"0"0"17"0,0 0 27 16,0 0 5-16,0 0-13 0,0 0-21 15,60-32-13-15,-35 53-1 0,5 10 8 16,3 6-1-16,0 9 1 0,0 2 0 15,-1 5 5-15,-6 3-4 0,0 3-2 16,-9 3-6-16,-4-1 1 0,-6 4-7 16,-4-2-3-16,-3 2-4 0,-6 0 2 15,-10 1-3-15,-4 0-2 0,-9 0 2 16,-4-6-4-16,-3-3-20 0,-9-2-3 16,-3-1-10-16,-5-3-8 0,-6-4-54 0,5-10-140 15</inkml:trace>
  <inkml:trace contextRef="#ctx0" brushRef="#br0" timeOffset="62568.0884">29109 14784 374 0,'0'0'43'0,"0"0"7"0,0 0-7 16,0 0 19-16,0 0-16 0,0 0-16 15,0 0-7-15,0 0-12 0,0 0 1 16,66-27-1-16,-43 22 5 0,3-1-2 15,-3 0-3-15,4 0-3 0,-8 1-2 16,2 1-5-16,-5 1 0 0,0 1-1 16,-5 2 1-16,-6 0-1 0,1 0-22 15,-2 2-26-15,-2 3-28 0,-2 0-37 0,0 3-63 16,-3-1-58-16</inkml:trace>
  <inkml:trace contextRef="#ctx0" brushRef="#br0" timeOffset="62755.8038">29074 14936 253 0,'0'0'52'16,"0"0"-33"-16,0 0 17 0,0 0 21 15,0 0-6-15,53 9-3 0,-23-16-3 16,6 0-11-16,2-3-5 0,3 3-4 16,-4-2-3-16,-4 1-3 0,-7 0-7 15,-6 3-5-15,-8-1-6 0,-4 4 1 16,-4-1-2-16,-3 3-13 0,-3-1-77 15,-9-1-168-15</inkml:trace>
  <inkml:trace contextRef="#ctx0" brushRef="#br0" timeOffset="91442.7246">29819 14592 310 0,'0'0'132'0,"0"0"-85"16,0 0 3-16,-14-51 12 16,13 47-8-16,1 1-14 0,-1 2-8 0,1 1-8 15,0 0-10-15,0 3-8 0,0 8 0 16,0 7-3-16,2 8 9 0,-1 6 3 16,2 4 3-16,-2 3-2 15,-1-1-3-15,0-1-5 0,0 0-3 0,-2-4-1 16,-1-4-3-16,2-1 0 0,0-7-2 15,-2-1 2-15,2-7 0 0,-3-4-1 16,3-4-2-16,1-3-1 0,0-2-19 16,0 0-21-16,0-4-20 0,5-5-22 15,1-4-96-15,-2-4-202 0</inkml:trace>
  <inkml:trace contextRef="#ctx0" brushRef="#br0" timeOffset="91688.6245">29772 14506 458 0,'0'0'32'0,"0"0"35"16,0 0-33-16,0 0 18 0,0 0-9 16,0 0-19-16,62-12-1 0,-31 7 1 15,2 0 0-15,0 0-4 0,-2-1-2 16,1 2-5-16,0-2-2 0,-1 1-3 15,-1-2-4-15,0 1-1 0,-6 2-1 16,-5 3-1-16,-3-2-1 0,-6 3-1 16,-3 0 1-16,-1 2-7 0,-6 3-52 15,-1 6-27-15,-11 0-33 0,-4 2-49 16,0 1-146-16</inkml:trace>
  <inkml:trace contextRef="#ctx0" brushRef="#br0" timeOffset="91859.1974">29801 14664 370 0,'0'0'82'16,"0"0"-33"-16,0 0-15 0,0 0-1 16,69 1 9-16,-29-7-11 0,4-1-8 15,-3 1-8-15,-4 0 1 0,-12 3-9 16,-4 2-4-16,-9 1-2 0,-2 5-1 16,-4 5-35-16,-3 2-38 0,-3 2-25 15,-7 4-71-15</inkml:trace>
  <inkml:trace contextRef="#ctx0" brushRef="#br0" timeOffset="91987.429">29795 14926 346 0,'0'0'76'15,"0"0"-19"-15,0 0 2 0,0 0-5 16,0 0-4-16,54 5-9 0,-24-20-19 0,6-1-8 16,-2 0-9-16,0-2-3 0,-3 2-2 15,-1-2-38-15,-2 0-130 0</inkml:trace>
  <inkml:trace contextRef="#ctx0" brushRef="#br0" timeOffset="92378.726">30570 14462 396 0,'0'0'23'0,"0"0"31"16,0 0 11-16,0 0 0 0,0 0-27 15,0 0-18-15,0 0-2 0,0 0-4 16,0 0 16-16,69 47-4 0,-43-24 2 0,-3 1 0 16,3-3-7-16,-4 3-3 0,1-7-4 15,-3 1-6-15,-2 1-2 16,-5-5-2-16,-3 0-3 0,-3-1 0 0,-3-2-1 16,-2-2 0-16,-2-1-5 15,1-1-25-15,-1-4-24 0,0 0-18 16,-1-3-26-16,0 0-61 0,1-4-144 15</inkml:trace>
  <inkml:trace contextRef="#ctx0" brushRef="#br0" timeOffset="92614.8067">30780 14454 357 0,'0'0'55'0,"0"0"6"0,0 0 2 16,0 0-16-16,0 0-23 0,0 0-12 15,0 0 14-15,-48 65 3 0,26-33-9 16,-5 1-5-16,4 1-4 0,-3-1-3 0,2-3-1 16,0 0-2-16,6-2 1 0,1-2-3 15,6-4-1-15,3-4-1 0,4-5-1 16,0-2 1-16,4-2-2 0,0-6 1 16,4-1 0-16,2-2-11 0,7-2-42 15,1-6-8-15,2-2-48 16,-3 0-128-16</inkml:trace>
  <inkml:trace contextRef="#ctx0" brushRef="#br0" timeOffset="92892.344">31024 14440 434 0,'0'0'16'15,"0"0"12"-15,0 0 32 0,0 0 14 16,0 0-29-16,0 0-19 0,0 0-7 16,0 0-6-16,0 0-8 0,19-14 1 15,-11 28-6-15,6 3 4 0,2 2 2 0,2 2 1 16,-1-2 3-16,0 1-4 0,-3-4-1 16,-1-2-2-16,-5-1-1 0,1-2-1 15,-1 0-1-15,-1 1 0 16,-3-4 1-16,-1 0-1 0,0-3-1 0,0-1-35 15,-2-2-40-15,2-2-62 0,-1-2-153 16</inkml:trace>
  <inkml:trace contextRef="#ctx0" brushRef="#br0" timeOffset="93208.2473">31389 14345 429 0,'0'0'48'15,"0"0"-11"-15,0 0 13 0,0 0-10 16,0 0-29-16,-59 20-4 0,43-7-2 16,1 1 6-16,1-1-1 15,3 0-1-15,0 0 1 0,5-1-3 0,-1 3 0 16,4-4-1-16,2 3-4 0,1 0 2 16,0 3 1-16,2 0 0 0,4-1-2 15,0 3 2-15,-2 1 4 0,3-4 0 16,-1 2 1-16,-3-2 1 0,0 0 0 15,-1 2-2-15,-2-2 0 0,0 3-4 16,0 0 1-16,-4 0-3 0,0 1-2 16,-1-5-1-16,-1 1 0 0,3-4-1 15,2-2 1-15,1-2 0 0,0-4 0 16,0-2-32-16,1-2-35 0,1-1-41 0,3-5-121 16</inkml:trace>
  <inkml:trace contextRef="#ctx0" brushRef="#br0" timeOffset="93558.2087">31432 14172 507 0,'0'0'40'0,"0"0"-6"15,0 0 13-15,56-46 7 0,-45 45-25 16,2 1-7-16,5 1-11 0,0 6 0 0,4 4-1 15,-2 3 0-15,-1 5-1 16,0 2-1-16,0 6-4 0,-3 3-1 16,-1 4-2-16,-2 4 0 0,-2 3 0 15,-5-1 0-15,-3 0 0 0,-3 3-1 0,-4-1 0 16,-7 1 2-16,0-3-1 16,-3 2-1-16,-2-4 0 0,-2-3 1 0,1-3-1 15,-2-2 0-15,3-5 0 0,-1-2-2 16,0-1 2-16,-1-4-1 0,1-2 1 15,1-1 1-15,-1-4-1 0,0-1 0 16,-3-4 1-16,1 0 0 0,-1-3-1 16,-5-3-27-16,-1 0-16 15,-4-1-28-15,-3-8-61 0,0 2-104 0</inkml:trace>
  <inkml:trace contextRef="#ctx0" brushRef="#br0" timeOffset="93943.667">30500 14251 320 0,'0'0'18'16,"0"0"4"-16,0 0 14 0,0 0 30 15,0 0-23-15,0 0-22 0,0 0-10 16,0 0-5-16,-47-15-5 0,30 30 2 16,2 2 5-16,1 3 0 0,4 6 0 15,-2 4-1-15,6 5 0 0,1 4 5 16,5 3 0-16,0 5-4 0,9 3 10 16,2 6-3-16,2-3 5 0,3 3 4 15,0 0 0-15,-1-2-6 0,-2 1-4 16,-3-3-4-16,-4-2-6 0,-4-1-2 15,2-7-2-15,2-6 1 0,0-5 1 0,7-6-2 16,2-6 0-16,4-8 2 16,3-3-2-16,7-8-8 0,4-3-31 0,5-9-37 15,3-8-70-15,-5-3-251 16</inkml:trace>
  <inkml:trace contextRef="#ctx0" brushRef="#br0" timeOffset="94304.9968">31852 14597 476 0,'0'0'64'16,"0"0"-13"-16,0 0-20 0,0 0 31 0,0 0-23 16,0 0-19-16,0 0 4 0,0 0 6 15,49-15-5-15,-23 15-5 0,7-3-4 16,5 0-4-16,-4-2-3 0,-3 0-5 15,-5 1-2-15,-6 1-2 0,-7 1 1 0,-5-1-1 16,-4 3-10-16,-4-1-38 0,0-2-37 16,-2 0-39-16,-1-4-195 0</inkml:trace>
  <inkml:trace contextRef="#ctx0" brushRef="#br0" timeOffset="94620.9225">32304 14308 503 0,'0'0'23'16,"0"0"1"-16,0 0 32 0,0 0 16 15,-3-51-23-15,3 51-13 16,0 0-13-16,-1 9-11 0,-2 8-8 0,1 8-1 16,-1 9 10-16,-1 3 6 15,1 2-8-15,0-3-1 0,-1-3-4 16,-1 0-2-16,0-2-2 0,0-1-2 0,-1-4 1 16,0-2-1-16,2-1 0 15,-1-6 0-15,0-2-7 0,2-3-56 0,0-2-38 16,0-7-40-16,3-3-140 0</inkml:trace>
  <inkml:trace contextRef="#ctx0" brushRef="#br0" timeOffset="94859.7024">32239 14279 501 0,'0'0'0'0,"0"0"11"15,0 0 32-15,0 0 29 0,0 0-25 0,43-50-21 16,-17 47-7-16,5-3-1 0,4 4-1 16,1-4-2-16,1 3-5 0,-3-1-7 15,-4 1-3-15,-6 1 0 16,-3 2-1-16,-4 0 1 0,-5 3-13 0,-4 6-28 16,-5 2-26-16,-3 2-40 0,-6 2-79 15,-3-2-88-15</inkml:trace>
  <inkml:trace contextRef="#ctx0" brushRef="#br0" timeOffset="94974.4483">32358 14372 48 0,'0'0'245'0,"0"0"-218"0,0 0 21 15,0 0-20-15,69 2 3 0,-32-6-13 16,2 2-15-16,-2-1 0 0,-7 3-2 16,-10 3-1-16,-9 7-11 0,-8 4-99 0,-3 2-104 15</inkml:trace>
  <inkml:trace contextRef="#ctx0" brushRef="#br0" timeOffset="95113.2606">32292 14601 348 0,'0'0'39'0,"0"0"21"15,0 0 10-15,0 0-24 0,53 10-12 0,-20-17-6 16,6-3-17-16,-3 0-7 0,-2-1-4 16,-5 3-2-16,-5 0 1 0,-4 3-48 15,-7 3-108-15,-2-1-175 0</inkml:trace>
  <inkml:trace contextRef="#ctx0" brushRef="#br0" timeOffset="95372.4814">32765 14314 419 0,'0'0'64'0,"0"0"-33"16,0 0 14-16,0 0 36 0,0 0-18 15,0 0-34-15,0 0-14 0,0 0-7 16,0 0 2-16,45 0 3 0,-25 23 6 16,0 4-1-16,-4-1-8 0,-1-1-4 15,-1 0-2-15,-1 0-1 0,-4-4-3 16,-1 1 1-16,-2-3 1 0,-1-2-2 16,-3 0-1-16,0-5 1 0,-2 1-1 15,0-2-46-15,0-4-37 0,0-3-35 16,0-4-104-16</inkml:trace>
  <inkml:trace contextRef="#ctx0" brushRef="#br0" timeOffset="95576.2285">32983 14292 315 0,'0'0'43'0,"0"0"-4"0,0 0 21 15,0 0 30-15,0 0-30 0,0 0-40 16,0 0-3-16,0 0 10 0,-51 27 5 15,40-3-4-15,-1 3-5 0,-3-1-2 16,0 0-1-16,-1 0-4 0,0 0-8 16,1-3-5-16,3 0 0 0,-1-3-2 15,6-1 0-15,3-2-1 0,4-3-2 0,1 0-52 16,7-5-47-16,4-6-77 16</inkml:trace>
  <inkml:trace contextRef="#ctx0" brushRef="#br0" timeOffset="95773.0308">33101 14532 328 0,'0'0'228'0,"0"0"-178"0,0 0-4 16,0 0 30-16,0-51-23 0,-1 48-23 15,-2 1-11-15,1-1-13 0,-1 1-5 0,0 1-1 16,0 0 0-16,-2 1-28 15,1 0-53-15,0 1-44 0,1-1-163 16</inkml:trace>
  <inkml:trace contextRef="#ctx0" brushRef="#br0" timeOffset="96310.9713">32834 14220 232 0,'0'0'39'16,"0"0"-11"-16,-48-59 13 0,36 50 22 15,3 2 2-15,3 2-17 0,-1 3-6 16,2 0-8-16,0 2-10 0,0 0-2 16,-4 2 1-16,-3 10-9 0,-2 7-5 15,-3 10-3-15,-1 7 3 0,0 7 1 16,1 7-2-16,0-2 1 0,3 5 3 16,1-1 2-16,3-3-1 0,4-1-1 15,3-5 0-15,3-5-6 0,8-7 1 0,5-4-2 16,6-1 3-16,5-5-4 0,8-5-2 15,1-4-1-15,3-5 2 16,0-5-3-16,-4-2 0 0,-1-2-32 0,-2-5-31 16,-6-5-32-16,-2-2-61 15,-7 0-99-15</inkml:trace>
  <inkml:trace contextRef="#ctx0" brushRef="#br0" timeOffset="96577.8972">33012 14165 352 0,'0'0'7'0,"0"0"28"16,0 0 38-16,0 0-4 0,0 0-32 15,0 0-12-15,58-7 2 0,-43 29-5 16,-1 7 0-16,0 2-5 0,0 4-3 0,-3 4 2 16,0 0-1-16,-1 10-1 0,-6-1 0 15,-1 2-6-15,-3-3 0 0,0 1-1 16,-5-4 0-16,-1-6-4 15,-5-2-1-15,-2-8-1 0,-1-1-1 0,-1-2 1 16,-1-5-2-16,0-3 1 16,-2 0 0-16,3-7 0 0,1-2 0 15,1-4-2-15,3-4-22 0,1 0-19 0,2-4-30 16,2-7-43-16,5-2-93 0</inkml:trace>
  <inkml:trace contextRef="#ctx0" brushRef="#br0" timeOffset="96896.1948">33345 14370 61 0,'0'0'341'0,"0"0"-316"15,0 0 17-15,0 0 44 0,0 0-17 16,0 0-33-16,0 0-14 0,0 0-11 16,1-15-4-16,-1 34 4 0,-3 3 12 15,0 2 2-15,-2 1-9 0,0 0-5 16,1-4-3-16,0 2 1 0,-1-5-5 16,2 2-1-16,1-2-2 0,1 0 1 15,1-1-2-15,0-2 0 0,0-2 0 16,1-1-11-16,3-2-58 0,-1-4-24 15,1-3-65-15,-2-2-167 0</inkml:trace>
  <inkml:trace contextRef="#ctx0" brushRef="#br0" timeOffset="97087.1273">33284 14363 396 0,'0'0'28'15,"0"0"-18"-15,32-52 26 0,-15 39 24 16,5 5-11-16,3 2-30 0,4 1-10 16,-1 2-6-16,-3 2-1 0,-4 1 0 15,-2 1-2-15,-8 5-1 0,-4 4-9 16,-6 3-50-16,-4 5-8 0,-10 2-28 16,-9 1-18-16,-3 1-26 0</inkml:trace>
  <inkml:trace contextRef="#ctx0" brushRef="#br0" timeOffset="97311.4806">33381 14432 25 0,'0'0'97'16,"0"0"-11"-16,0 0-20 0,0 0 8 0,0 0-22 15,0 0-15-15,0 0-14 0,0 0-1 16,0 0 2-16,67 30-13 0,-39-28-9 16,-4 2 1-16,-9 1-3 15,-5 3-6-15,-8 2-33 0,-2 3-28 0,-11-1 7 16,-5 3 40-16,-9-1 14 0,-1 2 5 16,-4-1 1-16,1-5 8 0,3 1 29 15,5-4 15-15,8-3-1 0,6-1-12 16,4-3-1-16,3 0-8 0,5 0-10 15,5 0-4-15,7 0 7 0,6-2-3 16,3-3-12-16,0 2-6 0,-2-4-2 16,-3 3-14-16,-7 0-64 0,0 0-59 15,-6 1-146-15</inkml:trace>
  <inkml:trace contextRef="#ctx0" brushRef="#br0" timeOffset="97524.4761">33560 14374 274 0,'0'0'62'0,"0"0"0"0,0 0-1 0,0 0 26 15,0 0-25-15,0 0-26 0,0 0-9 16,0 0-7-16,36-13 4 0,-29 29-9 16,-1 1-1-16,3 2 3 0,-2-2-7 15,1 0-6-15,1 1-1 0,1-2 0 16,-1 0-3-16,0 0 1 0,-4-1-1 0,1 0-3 15,-5-2-49-15,-1-4-34 16,0-4-41-16,-2-5-105 0</inkml:trace>
  <inkml:trace contextRef="#ctx0" brushRef="#br0" timeOffset="97794.9307">33826 14303 292 0,'0'0'45'15,"0"0"4"-15,0 0 15 0,0 0-8 0,0 0-30 16,0 0-3-16,-54-20 0 0,38 27 0 16,5 4-7-16,0 3 0 0,4 4-6 15,4 2 4-15,2 1-3 16,1 0 1-16,4 3-3 0,3-3-1 0,0 4 3 16,0-4-4-16,-1 0 1 0,-4-1-3 15,-1 0-1-15,-1 2-3 0,-1-3 0 0,-5 2 0 16,-2 1 0-16,-1-5-1 0,1 1 0 15,1-2 0-15,0-3-2 16,0-3-34-16,2-4-21 0,0-1-11 16,1-5-35-16,0 0-78 0</inkml:trace>
  <inkml:trace contextRef="#ctx0" brushRef="#br0" timeOffset="98079.5498">33549 14248 313 0,'0'0'62'0,"0"0"-23"0,0 0 12 16,0 0 26-16,0 0-20 0,0 0-34 16,0 0-18-16,0 0 1 0,-51 15 0 15,37 6 3-15,3 6 7 0,1 6-1 0,1 3-3 16,1 0 2-16,4 2 2 0,2-1 4 15,2-1-5-15,2 0-2 0,6-2-1 16,5-5-1-16,3 0-8 0,6-4-1 16,2-3 1-16,0-1-1 15,2-7-2-15,-2-3-4 0,-2-3-48 16,-3-5-26-16,-3-3-38 0,-4 0-120 0</inkml:trace>
  <inkml:trace contextRef="#ctx0" brushRef="#br0" timeOffset="98331.9598">33817 14270 387 0,'0'0'27'0,"0"0"21"16,0 0-19-16,0 0 21 15,54 7-10-15,-53 14-3 0,-1 6-5 16,0 7-2-16,0 2-6 0,0 2-7 0,0-2-2 15,0 1-4-15,0 1 2 0,0 0-6 16,0 0-3-16,0 1-2 0,0-2 1 16,0-3-3-16,0 0-1 15,-22-4 1-15,-4-1 0 0,0-4-6 0,1-2-39 16,-1-1-22-16,0-5-25 0,3-2-21 16,3-6-44-16</inkml:trace>
  <inkml:trace contextRef="#ctx0" brushRef="#br0" timeOffset="114814.3738">7852 12829 363 0,'0'0'51'0,"0"0"13"0,0 0-14 16,0 0 16-16,0 0-16 0,0 0-9 15,0 0-14-15,0 0-13 0,0 0-9 16,-29 1 0-16,27 33 13 0,0 2 2 16,2 4-1-16,-1 3-5 0,-1 2-2 15,-1 2-2-15,-2-3-1 0,2-1-2 16,0-5-1-16,1-3-4 0,0-4-2 15,1-8 2-15,1 0-1 0,0-10-1 16,0-5 2-16,0-2-4 0,0-6 1 16,2 0-38-16,3-9-42 0,6-3-12 15,-1-6-58-15,2-3-121 0</inkml:trace>
  <inkml:trace contextRef="#ctx0" brushRef="#br0" timeOffset="115064.9582">7758 12812 241 0,'0'0'156'16,"0"0"-117"-16,0 0 15 0,0 0 17 15,0 0-16-15,0 0-23 16,0 0-6-16,0 0-10 0,0 0 6 0,56-30 6 16,-25 26 0-16,3-2-4 0,3 0-3 15,2 1-5-15,2-2-7 0,1 1-2 16,1 1 0-16,-2-1-3 0,1 3-1 15,-7 1-2-15,-4 2-1 0,-8 0 1 16,-6 0-1-16,-6 1 0 0,-7 2-3 16,-2 4-30-16,-2 1-35 0,-5 2-15 15,-6 5-45-15,-5-1-95 0</inkml:trace>
  <inkml:trace contextRef="#ctx0" brushRef="#br0" timeOffset="115232.0513">7789 13005 324 0,'0'0'19'16,"0"0"13"-16,52 16 1 0,-19-16 35 16,11-4-8-16,5-1-15 0,2-3-6 15,-1 1-9-15,-6 1-10 16,-8 4-8-16,-11 2-5 0,-5 0-5 0,-8 6-2 16,-4 2-1-16,-6 4-24 0,-2 3-37 15,-10 2-49-15,-2 4-53 0</inkml:trace>
  <inkml:trace contextRef="#ctx0" brushRef="#br0" timeOffset="115376.6127">7798 13287 242 0,'0'0'89'0,"0"0"-17"15,-55 31-9-15,55-31 9 0,6 0-9 0,3-2-30 16,8-5-19-16,10-2 7 0,11-5 6 16,3-1-5-16,3-1-8 15,4 1-7-15,3 1-7 0,-1-1-1 16,5 0-19-16,1-2-91 0,-8-2-173 0</inkml:trace>
  <inkml:trace contextRef="#ctx0" brushRef="#br0" timeOffset="115721.5021">8818 12865 136 0,'0'0'264'16,"0"0"-209"-16,0 0-3 0,0 0-5 15,0 0-1-15,0 0-18 0,0 0-16 16,0 0 4-16,77 11 15 0,-46 11-7 15,3 3-1-15,-2 3 2 0,-1-1-5 16,-3-2 3-16,-4-1-3 0,-2-1-14 16,-1-2-2-16,-2-1-1 0,-4-2-3 15,-3-1 2-15,-2-6-1 0,-2-2-1 0,-1-4 0 16,-4-3-18-16,0-2-60 16,2-2-18-16,-1-8-49 0,0-2-119 15</inkml:trace>
  <inkml:trace contextRef="#ctx0" brushRef="#br0" timeOffset="115911.1113">9171 12748 238 0,'0'0'164'0,"0"0"-133"16,0 0 19-16,0 0 17 0,0 0-21 16,-51 0-17-16,31 23-4 0,-2 10 0 15,-4 2-5-15,-5 3-9 0,-1 1-1 16,-2-1 1-16,0-2-5 0,5-5-4 15,2 1 0-15,7-5-2 0,6-4-1 16,8-1-17-16,1-10-53 0,4-5-66 16,0-5-172-16</inkml:trace>
  <inkml:trace contextRef="#ctx0" brushRef="#br0" timeOffset="116597.7591">8749 12601 94 0,'0'0'7'0,"0"0"17"0,0 0-8 16,0 0 17-16,0 0 4 0,0 0-8 0,0 0 3 15,0 0 11-15,-5 1 6 0,2-3-9 16,-2-4-6-16,-2 3-13 0,-1-1-2 16,-3 1-7-16,-5 1-4 0,-4 2-4 15,-2 0-4-15,0-2 1 0,2 2 1 16,-3 2 7-16,3 0-1 0,2 4-2 16,2-3-2-16,3 2 7 0,2-1 1 15,3 0-3-15,3-1 1 0,-2 3-3 16,1 0 1-16,2 2-3 0,0 3 0 0,-1 2 2 15,4 5-3-15,-1 2 3 16,1 3-3-16,1 0 2 0,0 2 0 16,0 1 0-16,3 3 0 0,0 2 1 15,2 4 1-15,1 3 4 0,2 6-1 16,1 5-3-16,-1 3 0 0,2 3-2 16,-2 1-1-16,-3 0-1 0,2 1-3 0,-2-4 2 15,-1-2-3-15,1-8 1 0,-1-4 0 16,1-4 0-16,-2-7-1 0,2-3 2 15,1-5-1-15,0-3 2 0,2-5 0 16,-1-5 3-16,2-2-1 0,2-5 7 16,3 0 3-16,4-1 6 0,2-7-3 15,4-1-6-15,-1-3-5 0,3 0-4 16,2-3-1-16,4-5-2 0,6-2-15 16,5-3-59-16,7-4-69 0,0-2-159 15</inkml:trace>
  <inkml:trace contextRef="#ctx0" brushRef="#br0" timeOffset="117181.6599">9748 12476 355 0,'0'0'5'0,"0"0"34"0,0 0 11 16,-17-53 12-16,16 52-2 0,1-1-24 16,0-1-8-16,0 3-9 0,0 0-6 15,0 0-6-15,2 0-6 0,5 0-1 16,8 5 0-16,6 2 0 0,6 4 0 16,0 4 1-16,-4 4 1 0,4 5-2 15,-8 5 1-15,0 6 4 0,-2 6 4 16,-4 3-3-16,-2 6 4 15,-2 1 0-15,-4 1-2 0,1-1-3 0,-3 0-1 0,2-1-1 16,0-2 0-16,2-4 1 16,-4-3-3-16,0-4-1 0,-1-5 0 15,-2-2 0-15,0-4 1 0,-6-3 5 16,-2-3 5-16,-2 1-2 0,-5-6 0 0,-6 2 4 16,-3-2-2-16,-3-6 0 0,-3 2 0 15,-4-5 0-15,1 0-5 16,-2-2-1-16,2-1 0 0,0-1-1 15,0-2-2-15,6 0 0 0,2-5 0 0,5-1-2 16,9 1-1-16,6-7-4 0,5 0-17 16,16-8-42-16,14-6-32 0,12-7-77 15,3-1-233-15</inkml:trace>
  <inkml:trace contextRef="#ctx0" brushRef="#br0" timeOffset="117528.8155">10910 12846 281 0,'0'0'115'0,"0"0"-40"0,0 0-23 16,0 0-1-16,0 0-10 0,0 0-11 0,0 0 1 15,61-22-7-15,-40 19-5 16,1 0 0-16,3 2-1 0,0-1-4 16,2 1-3-16,2 1-3 15,-3 0-5-15,1 0-2 0,-6 0 1 0,-1 0-2 16,0 2 0-16,-8 0 0 0,1 2 0 15,-2 1-11-15,-5 0-38 0,2 3-15 16,-3-1-29-16,-5 1-36 0,0 1-51 0</inkml:trace>
  <inkml:trace contextRef="#ctx0" brushRef="#br0" timeOffset="117756.171">10841 13098 357 0,'0'0'2'15,"0"0"20"-15,0 0 16 0,70 30 30 16,-39-29-11-16,5-1-12 0,5-1-3 16,-2-4-10-16,-3-3-5 0,-4 2-4 15,-1 1-9-15,-10 1-2 0,-5 1-6 0,-4 2 1 16,-7 0-3-16,-1 1-4 16,-4-1 1-16,0 1 1 0,0 0-2 0,0 0 0 15,0 0-3-15,0 0-11 16,-2 0-23-16,-3-3-10 0,-1 0-25 0,-6-3-84 15,0-1-125-15</inkml:trace>
  <inkml:trace contextRef="#ctx0" brushRef="#br0" timeOffset="118884.5695">13345 12312 132 0,'0'0'133'0,"0"0"-123"0,-23-56 3 16,12 46-2-16,3 1 14 0,-2 1 9 16,1 3-12-16,0 1 3 0,2 1-10 0,0 3 11 15,2 0-10-15,-1 0-2 16,0 3-2-16,-2 4-5 0,-3 6-5 0,-2 2-1 15,2 8 1-15,-3 4 2 0,1 5 1 16,-2 6-2-16,2 2 1 0,3 5-1 16,-1 2 0-16,1 2-1 0,4 4-1 15,-2 0 2-15,2 4-3 0,4 2 2 16,2 0 1-16,0 2 4 16,3-3 3-16,6 0-1 0,-2-3 0 0,2-1-3 15,-2 0 1-15,-1-5 4 0,-1-3 0 16,-2-3 4-16,-2-5-2 0,-1 0-7 15,0-2 4-15,-3-2-3 0,-8-2-4 16,1-3 0-16,-2-4 1 0,-3-3 0 16,-1-5 2-16,-1-3 6 0,0-5 3 15,1-3 0-15,-2-2-4 0,1-2-5 16,-4-2 3-16,-1-2-3 0,1-4-1 16,-5-5-1-16,4-2-1 0,-1-3-2 0,1-4-1 15,1-4 0-15,2-3 0 0,4-2-5 16,2-4-23-16,8 2-25 15,5-1-39-15,0 5-143 0</inkml:trace>
  <inkml:trace contextRef="#ctx0" brushRef="#br0" timeOffset="119672.4903">13539 12810 328 0,'0'0'40'16,"0"0"28"-16,0 0-22 16,0 0 2-16,0 0-8 0,29-50-14 15,-12 45-1-15,3 3-4 0,-4 0-3 0,3 2 1 16,-4 4-3-16,1 3-2 0,-5 1-7 16,-5 1-1-16,0 6-5 0,-6-2-1 15,-1 6 3-15,-8 2-2 0,-6-1-1 16,-3 5 2-16,-4-3 0 0,2-1 0 15,3-4-2-15,4-5-1 0,9-5-2 16,2-5 0-16,2-1-1 0,0-1 2 16,0 0 2-16,0-1 2 0,5-5 0 15,5-4 0-15,7-4-1 0,-1-3 0 16,3-1-1-16,-1-1-1 0,2 1 1 0,-3 1 1 16,-1-2 0-16,1 2-1 15,-2 0 0-15,2 1 1 0,-2 4 0 16,-3 0 2-16,-1 4 4 0,-5 2 1 0,-2 3 2 15,-4 2-1-15,0 1 1 0,0 0-4 16,0 8-6-16,0 6-1 0,-5 6 1 16,-1 9 3-16,-1 3-2 0,0-2 4 15,1-1-5-15,3-1 2 0,2-4-2 16,1-2 0-16,4-5 1 0,7-2 1 16,0-5-1-16,2-1 0 0,2-2 1 15,5-4 0-15,-3-3 0 0,0 0-2 16,-2-2 3-16,-3-3-2 0,-1 0-1 15,-5-1 1-15,0 0-1 0,-3 2-1 16,-2 0-18-16,-1-2-23 0,2 0-24 16,-2-6-59-16,0 0-146 0</inkml:trace>
  <inkml:trace contextRef="#ctx0" brushRef="#br0" timeOffset="120918.7099">12517 12404 261 0,'0'0'72'0,"0"0"-39"0,0 0 11 15,0 0 25-15,0 0-9 0,4-25-16 16,-4 25-10-16,0 0-10 0,0 7-8 16,-3 4-3-16,1 9-5 0,0 4 0 15,0 4 4-15,2 1 6 0,0-2-6 16,0 1-2-16,1-3-1 0,1 0-3 15,1-1-5-15,4-5 2 0,-2 1-3 16,-2-4 0-16,1-1-11 0,1 0-49 16,-3-4-49-16,-1 0-103 0</inkml:trace>
  <inkml:trace contextRef="#ctx0" brushRef="#br0" timeOffset="121186.2763">12168 12812 396 0,'0'0'29'0,"0"0"32"0,0 0-25 16,0 0-6-16,0 0-1 0,0 0-3 15,61 9 8-15,-27-9 0 0,2 0-7 16,8-6-5-16,0-1-4 0,3-1-1 0,-1-3-5 15,-1 0-11-15,-6 0-1 0,-4 1 0 16,-5 3 1-16,-10 0-1 16,-6 4-1-16,-8 3-37 0,-5 0-36 15,-2 4-55-15,-6 0-89 0</inkml:trace>
  <inkml:trace contextRef="#ctx0" brushRef="#br0" timeOffset="121489.1193">12364 12893 326 0,'0'0'22'16,"0"0"-2"-16,0 0-14 16,66 19 16-16,-46-14 13 0,5 1 0 15,-3 1 0-15,-8 2-3 0,-5 3-18 0,-7 3-10 16,-2 6-2-16,-10 2 0 0,-6 2 1 16,-8 1-2-16,-1 0-1 0,-3-1 2 15,-3 2-2-15,2-4 1 0,1 2-1 16,-2-5 1-16,9 0-1 0,3-5 20 15,6-2 7-15,9 0 0 0,3-7-9 16,6 0-7-16,9-2-2 0,10-4 2 16,7-1 2-16,6-9 1 0,2-2-6 15,3-3-3-15,-5 1-2 0,2 0-3 16,-9-1 3-16,-2 4 3 0,-7 2-2 0,-7 4-2 16,-5 0-1-16,-8 4-1 0,-1-1-21 15,-2-3-82-15,-3-1-99 16</inkml:trace>
  <inkml:trace contextRef="#ctx0" brushRef="#br0" timeOffset="122119.9109">12499 13948 264 0,'0'0'76'16,"0"0"-8"-16,0 0-21 0,0 0-9 15,0 0 6-15,0 0-11 0,0 0-7 16,3 5-7-16,7-5-7 0,4 2-6 16,5 1 6-16,3-2 13 0,7 1-4 15,-4-2-4-15,0 0 1 0,-6 0-5 0,-1-2-1 16,-4 1-4-16,1 1-6 0,-2-1-1 16,-2 1-1-16,1 0 1 0,-1 1-1 15,2 2-14-15,-3-1-58 0,5-2-52 16,-1 0-108-16</inkml:trace>
  <inkml:trace contextRef="#ctx0" brushRef="#br0" timeOffset="122370.3348">13118 13759 467 0,'0'0'31'0,"0"0"13"16,0 0 20-16,0 0-10 0,0 0-8 15,0 0-10-15,0 0-8 0,0 0-11 16,0 0-2-16,-13-29-4 0,14 45-7 16,0 6-3-16,1 5 11 0,0 0 7 15,-1 1-6-15,2-3-5 0,0 1-4 0,-1-4-2 16,-1 1 0-16,0-1-2 0,-1 2 0 16,0-2 0-16,-1-2 0 0,-2-1-4 15,-2-3-28-15,2 1-28 0,0-6-24 16,-1-3-53-16,2-5-147 0</inkml:trace>
  <inkml:trace contextRef="#ctx0" brushRef="#br0" timeOffset="122949.3752">13264 11718 488 0,'0'0'26'0,"0"0"-9"15,0 0 9-15,0 0 32 0,0 0-1 16,-2-50-23-16,2 50-16 0,0 5-9 15,2 10-8-15,3 9 0 0,0 3 3 16,-1 2 11-16,3 1 3 0,-1-2-8 16,-2 0-5-16,-1 0-3 0,2 0-2 15,-2 3 0-15,0-3-3 0,0-3-73 0,1-5-123 16</inkml:trace>
  <inkml:trace contextRef="#ctx0" brushRef="#br0" timeOffset="123789.8494">14650 12824 189 0,'0'0'71'16,"0"0"-38"-16,0 0-13 0,-9-62 7 15,-1 47 13-15,-3-2-5 0,-3 2-7 16,-2 1-11-16,-3 2 3 16,1 3-3-16,-3 3 10 0,4 4-7 0,0 2 3 15,3 1-2-15,1 8-2 16,2 5-7-16,-3 1 0 0,5 4-3 0,-3 5-3 15,3 0 0-15,4 1 2 0,0-3-4 16,6-2-2-16,1 0-1 0,1-2 0 16,4-1 0-16,2-3-1 0,2-1 1 15,3-3 0-15,2-2 0 0,5-5-1 16,0-3 1-16,1-1 3 0,1-6-4 0,-3-1 0 16,1-5-2-16,-3-1 1 0,-3 0-5 15,0-2 6-15,-3-2 0 0,-1-4 1 16,-1-4 0-16,0-3-1 15,-1-3 0-15,-3-5 0 0,-1 0 1 0,-2 0-1 16,-1 2 0-16,-1 6 3 0,-5 6 0 16,0 6 4-16,1 7 4 0,-2 4 5 15,4 4-1-15,0 1-4 16,0 1-1-16,-2 5-1 0,-4 6-9 0,0 12 0 16,2 4 0-16,-1 5 1 0,3 4 1 15,3-2-2-15,2 0 3 0,0-2 0 16,6-1-1-16,0-2 1 0,1-1-1 0,4-2-2 15,-1-2 1-15,4-2-2 16,2-3-10-16,-1-1-34 0,2-4-49 0,-5-2-81 16,-1-6-181-16</inkml:trace>
  <inkml:trace contextRef="#ctx0" brushRef="#br0" timeOffset="124241.9918">14819 12779 298 0,'0'0'65'15,"0"0"-50"-15,28-54 17 0,-18 51 20 16,1 3-5-16,1 0-8 0,2 5-6 16,0 0-6-16,-2 3-8 0,-2-1-2 15,-2 1-4-15,-2 1-3 0,0 0-6 16,-1 5-1-16,-4 0-3 0,-1 2 2 16,-2 3-2-16,-6 0 1 0,-1 3 0 15,-1-2 1-15,0-2-2 0,2-3 0 16,2-5-1-16,2-4-2 0,2-4 3 15,1 0-1-15,1-2 1 0,0 0 1 16,0-3 1-16,3-5 2 0,3-6 0 16,2-3-3-16,4-1 0 0,1-1 0 0,2 0-1 15,-1-1 0-15,-1 0 0 0,0 0 1 16,1 0 3-16,-1-1 4 0,1 2 5 16,-2 6-6-16,-3 1 3 0,-4 6 0 15,-3 3 3-15,-1 3 5 16,-1 0 2-16,0 3-10 0,0 7-8 15,0 7-1-15,0 6 3 0,-3 3 2 0,-2 2-1 16,-2-1 0-16,1 0 2 0,2-2-2 16,3-2-3-16,1-4 1 0,3 0 0 15,5-3-1-15,1-4 0 0,2-1-1 16,3-6-1-16,1-4 1 0,4-1 2 16,3-6 0-16,-2-4-3 0,3-2 0 15,0-2-17-15,-3 0-26 0,0-1-24 16,1-2-37-16,-1 1-103 0</inkml:trace>
  <inkml:trace contextRef="#ctx0" brushRef="#br0" timeOffset="124649.87">16798 12760 488 0,'0'0'10'16,"0"0"-2"-16,0 0 11 0,0 0 15 16,65 1-1-16,-43-1-5 0,4 0-7 15,2 0-9-15,-2-1-4 0,4 0 0 0,0 1-3 16,-4 0-2-16,-1 0-3 15,-4 1 0-15,-3 3-2 0,-6 1-42 16,-3 2-55-16,-5-1-111 0</inkml:trace>
  <inkml:trace contextRef="#ctx0" brushRef="#br0" timeOffset="124821.1762">16730 12990 381 0,'0'0'8'0,"0"0"24"0,56 7 19 16,-24-7 17-16,6-2-19 0,5-4-9 16,2 1-14-16,2-1-8 0,-8 0-15 15,1 0-3-15,-6 2-2 0,-2-3-55 16,-6-2-90-16</inkml:trace>
  <inkml:trace contextRef="#ctx0" brushRef="#br0" timeOffset="127710.0052">18372 12543 100 0,'0'0'18'16,"0"0"-1"-16,0 0 64 0,0 0-22 0,0 0 3 16,0 0-7-16,0 0 5 15,0 0-15-15,-6-29 2 0,-4 24-11 16,1 3-15-16,-8 0-2 0,1 2-4 0,-5 6-2 16,-5 4-4-16,-1 6 1 15,-1 7-2-15,-1 4 0 0,-1 4-2 0,7 4-2 16,1 1-2-16,5 0 2 0,9 0 0 15,1-1-1-15,7-4 2 0,7 0-1 16,5-2-1-16,6-4-2 0,4-3 0 16,5-3 0-16,2-4 1 0,-1-1-1 15,4-5 1-15,-2-3-2 0,-5-3 0 16,2-3-2-16,-1 0 2 0,-2-7 2 16,-1-4-2-16,2-3 0 0,-5 0 1 15,-1-3 1-15,-2-4-1 0,-4 0 0 16,0-3 0-16,-5-3 2 0,2-2 9 15,-4-3 9-15,1-1-2 0,-3-2-8 16,-3-1-4-16,-1 4 0 0,-6 1-1 0,-6 5-1 16,-7 2-2-16,-9 4-2 0,-6 4-1 15,-11 8-1-15,-11 5-2 16,-13 3-28-16,-11 7-42 0,-12 0-95 0,-6-1-286 16</inkml:trace>
  <inkml:trace contextRef="#ctx0" brushRef="#br0" timeOffset="128545.7784">7915 15078 389 0,'0'0'53'0,"-3"-69"-14"16,2 52-6-16,-1 7 24 0,1 1-4 16,0 6-14-16,1 3-3 0,0 0-12 15,0 0-8-15,0 12-7 0,0 8-6 16,0 15-3-16,0 9 3 0,0 7 5 16,0 3 8-16,1-4-1 0,0-2-3 15,-1-3-5-15,0-2-4 0,-2-4-1 0,-2 0-1 16,-1-3 1-16,-1-6-1 15,2-5 0-15,0-3-1 0,0-8 0 0,2-3-23 16,0-5-20-16,2-6-20 0,0 0-43 16,4-11-60-16,1-3-211 0</inkml:trace>
  <inkml:trace contextRef="#ctx0" brushRef="#br0" timeOffset="128813.2518">7889 14988 350 0,'0'0'46'15,"0"0"3"-15,0 0 10 0,0 0 7 16,0 0-25-16,0 0-17 0,0 0-13 0,0 0 0 16,52-4 18-16,-22 8-4 0,2-2-4 15,1 2-3-15,-2-2-1 16,1-1-6-16,-2 2-4 0,-3-2-2 15,3 0-3-15,-4 1 0 0,-4 1-2 0,0-2 0 16,-6 0 0-16,-2 2 0 0,-6 0-13 16,-4 1-50-16,-3 4-27 15,-3-2-59-15,-4 1-84 0</inkml:trace>
  <inkml:trace contextRef="#ctx0" brushRef="#br0" timeOffset="128983.8809">7878 15180 314 0,'0'0'9'0,"0"0"-2"16,77 6 7-16,-43-6 36 0,6 0-1 15,-1 0-17-15,5 0-3 0,-5 0-3 16,-7 2-16-16,-10 1-7 0,-6 2-1 0,-7 3-2 16,-6 1-2-16,-2 3-65 0,-1 1-50 15,-5-1-10-15</inkml:trace>
  <inkml:trace contextRef="#ctx0" brushRef="#br0" timeOffset="129191.5472">7824 15484 328 0,'0'0'20'16,"0"0"28"-16,0 0-17 0,0 0 7 16,0 0-1-16,0 0-6 0,44 54-3 15,-23-48-7-15,2-1-2 0,1-2 2 16,2-1-1-16,-2-2-1 0,1 0-2 15,-4 0-6-15,-4 0-1 0,0-3-5 16,-3 3-3-16,0-1 0 0,-3-2-1 0,2 2 0 16,-1-2-1-16,-2-1-2 0,3 1-42 15,-1-3-24-15,-1-2-71 16,-2-1-110-16</inkml:trace>
  <inkml:trace contextRef="#ctx0" brushRef="#br0" timeOffset="130712.5577">8967 14982 171 0,'0'0'22'0,"0"0"-19"0,0 0-1 16,0 0 0-16,0 0 3 0,-22-43 9 16,15 40-5-16,-3-2 2 0,1-1 8 15,-3 0 1-15,-1 1 1 0,0-1 0 16,1 2 0-16,0-2-3 0,-2 2 1 0,3 3-7 16,0-1 6-16,0 2-5 0,0 0 0 15,0 0-2-15,0 3-5 0,3-2 2 16,-1 1 1-16,2 1-1 15,1-2-1-15,2 2 0 0,-1 1 3 0,1 0-4 16,-1 2 2-16,2 2-3 16,0 5 2-16,0 5 0 0,2 4 1 0,1 6 2 15,0 2 1-15,7 6-5 0,1 2 1 16,2 5-3-16,-1-1 3 0,-1 3 1 16,1 1-5-16,-3-1 2 0,-4 0 0 15,0 1-3-15,-2-3-2 0,0 0 3 16,-1-5-2-16,-1-1 0 0,1-7 0 15,1-3 0-15,0-3 0 0,0-5 0 16,4 1 2-16,3-6 8 0,2-3-4 0,2-4 1 16,2-1 1-16,4-4 1 15,5-2-2-15,0-2-2 0,5-7-3 0,2-2-3 16,1-3-1-16,-2-4-69 0,1-2-94 16,-7 2-184-16</inkml:trace>
  <inkml:trace contextRef="#ctx0" brushRef="#br0" timeOffset="130942.9103">8990 15166 380 0,'0'0'61'0,"0"0"-39"16,0 0 20-16,0 0 4 15,0 0-5-15,0 0-22 0,0 0-7 16,53 30 15-16,-29-6-1 0,1 1-9 15,1 0-2-15,-2-2-5 0,-2-1-2 16,-2-4-5-16,1 1-2 0,-3-1 0 0,0-4 0 16,-2 1-1-16,-3-2 0 0,-2-3-35 15,-2-5-27-15,-2-2-41 0,-3-3-63 16,-1-1-81-16</inkml:trace>
  <inkml:trace contextRef="#ctx0" brushRef="#br0" timeOffset="131157.8411">9292 15143 319 0,'0'0'24'0,"0"0"43"15,0 0-6-15,0 0-13 0,0 0-9 16,0 0-5-16,0 0-9 0,-57 65-6 16,37-40-6-16,0 0-1 0,-3-2 1 15,1 0-4-15,-1 2-5 0,4-6-1 0,-1 3 0 16,3-3-2-16,4 0-1 15,4-4 1-15,5-5-1 0,3 0-10 16,1-4-33-16,6-5-45 0,3-1-68 0,4-7-137 16</inkml:trace>
  <inkml:trace contextRef="#ctx0" brushRef="#br0" timeOffset="131392.2959">9353 15149 240 0,'0'0'91'16,"0"0"-81"-16,0 0 19 0,0 0 30 15,65 55 4-15,-50-34-14 0,2-3-9 16,-4-1-17-16,-2 0-5 0,0-2-4 16,-3-2-5-16,1 2-4 0,-4-3 0 0,-1 0 0 15,0-1-5-15,-4 2 1 0,0-4-1 16,0-3-5-16,-3 0-36 0,0-2-45 15,0-4-80-15,2 0-85 0</inkml:trace>
  <inkml:trace contextRef="#ctx0" brushRef="#br0" timeOffset="131678.4119">9692 15146 285 0,'0'0'21'0,"0"0"28"0,0 0 11 0,0 0 1 15,0 0-5-15,0 0-21 0,0 0-22 16,0 0-7-16,-57-31-3 16,39 38-3-16,1 5 1 0,1-1-1 15,2 3 2-15,-1 2 1 0,3 0 1 16,3 2 1-16,-2 0 3 0,6 2-1 16,0 3 1-16,2 0 1 0,3 0 2 15,0 2 0-15,5 0 3 0,1-1-4 16,1 1-5-16,1-2-4 0,-4 0 1 0,1-3-1 15,-1-2 1-15,-1-2-2 0,-1-1 0 16,-2-2 0-16,2-2-2 0,-2-3-33 16,1-4-22-16,0-4-58 0,-1 0-127 15</inkml:trace>
  <inkml:trace contextRef="#ctx0" brushRef="#br0" timeOffset="132031.62">9685 14987 299 0,'0'0'91'0,"0"0"-82"16,36-61 28-16,-27 49 10 16,-1 6 12-16,0 3-20 0,2 3-14 0,1 2-11 15,3 7-5-15,-1 8-2 0,3 4-1 16,3 7 5-16,1 2 6 0,-1 4-2 15,-2 3-4-15,0 4-1 0,-4 0 1 16,0 3-2-16,-3-1-5 0,-1 3 1 16,-4-2-2-16,-2-2-1 15,-3 3-1-15,0-4-1 0,-4 0 1 0,-1-3 0 16,-6-3 1-16,0 0-2 0,-3-4 1 0,-3-5 0 16,-1-1 0-16,-3-4 0 0,0-6 0 15,1-2 3-15,0-5 6 16,0-3-3-16,5-5-4 0,0 0-2 0,3-6 0 15,2-6-1-15,3-6-22 16,4-8-38-16,3-5-66 0,8-2-189 16</inkml:trace>
  <inkml:trace contextRef="#ctx0" brushRef="#br0" timeOffset="132323.9081">11058 14989 400 0,'0'0'33'0,"0"0"-27"0,0 0-3 15,0 0 4-15,0 0 39 0,0 0-9 16,0 0-11-16,0 0-3 0,-37-8-4 15,45 6-7-15,10-1-5 0,8 2-6 16,2 1 1-16,0 0-1 16,2 0-1-16,-3 7 0 0,-7-2 0 0,-4 6-21 15,-7 2-53-15,-5 3-35 16,-4 0-43-16</inkml:trace>
  <inkml:trace contextRef="#ctx0" brushRef="#br0" timeOffset="132449.4401">10909 15301 424 0,'0'0'12'0,"0"0"-1"16,0 0 18-16,0 0-3 0,55 36 22 0,-17-36-15 16,5-4-14-16,5-3-6 0,6-3-9 15,1-1-1-15,0 0-2 0,1-2-1 16,-1-2-36-16,-2-1-120 16</inkml:trace>
  <inkml:trace contextRef="#ctx0" brushRef="#br0" timeOffset="133052.6297">13215 14674 183 0,'0'0'147'0,"0"0"-140"16,-17-61 12-16,6 55 5 0,-2 1 25 16,-4 5-19-16,1 0-18 0,-3 5-2 15,-1 4-2-15,-3 7-2 16,3 7-1-16,1 5 4 0,3 7-2 15,5 6 1-15,3 9 1 0,6 6 1 0,2 5-1 16,2 7 4-16,6 1 2 0,5 2-10 16,3 0 0-16,0-1-3 15,-3 0 0-15,-3-2 1 0,-2-1-3 0,-4-4 2 16,-2-5-1-16,-2-5-2 0,-2-3 1 16,-10-3-1-16,-4-2 0 0,-4-4 1 15,-5-3 0-15,-4-3 0 0,-3-7 0 16,1-3 1-16,-1-8 5 0,1-6 3 15,4-5 1-15,-2-6-4 0,0 0-3 16,4-11 0-16,-2-6-3 0,7-7 0 16,1-10-2-16,10-9-39 0,6-13-41 15,3 0-80-15</inkml:trace>
  <inkml:trace contextRef="#ctx0" brushRef="#br0" timeOffset="134082.3451">13532 15042 328 0,'0'0'64'0,"0"0"-10"0,0 0-23 16,23-53 17-16,-9 40-5 0,5 3-13 16,4 2-8-16,1 1-6 15,-1 4-3-15,1 3 1 0,-2 2 2 0,-3 6-8 16,-5 3-2-16,-2 7-2 0,-5 0-1 15,-5 6-3-15,-2-1 1 0,-6 4 0 16,-6-1 1-16,-3-3-2 0,-2 0 1 16,1-1-1-16,0-6-5 0,5 2-6 15,0-6-1-15,6-6 8 0,3-2 3 16,0-2 1-16,2-2 0 0,0-3 2 16,7-4 2-16,1-6-1 0,6-4-2 15,4 0-1-15,1-3 0 0,6 0 0 16,-3-1 1-16,-1 1-1 0,1 1 0 15,-4-3 1-15,-1 3 0 0,-2-2 0 0,-7 1 3 16,1 1 2-16,-6 3 0 16,-1 0 4-16,-2 1-1 0,0 5 3 15,0 3 0-15,-2 2 2 0,0 1-1 16,-1 2 0-16,1 2 0 0,1 0-1 0,-3 3-2 16,-1 7-8-16,-3 5-1 0,-4 10 1 15,3 3-2-15,2 0 1 0,4 1 1 16,2-4 1-16,1 1 0 0,4-2 0 15,2-3 2-15,6-4-2 0,4-4-1 16,0 0-2-16,3-5 2 0,2-5 0 16,4-3-2-16,-2-2-3 0,3-6-26 15,-1-5-31-15,2-1-26 0,-5-4-72 16,-3 0-151-16</inkml:trace>
  <inkml:trace contextRef="#ctx0" brushRef="#br0" timeOffset="134522.346">14052 14456 391 0,'0'0'11'0,"0"0"23"16,26-56 25-16,-19 48 1 0,-1 2-12 15,3 1-13-15,-3 2-9 0,0 0-6 16,-3 3-4-16,-2 0-1 0,2 0-2 15,2 1-6-15,1 4-3 0,-2 3-2 16,-1 3-2-16,-1 7 0 0,-2 1 0 16,-5 4 0-16,-6 3 1 0,-6-1 1 15,-1 1-1-15,-2-2-1 0,3-4-3 16,6-6-7-16,5-5 5 0,6-6 1 0,0-3 3 16,0 1 0-16,4-1 1 15,5 0 1-15,6 0 1 0,3 0 0 0,3 0-2 16,1 0 0-16,-5 2 2 15,3 4 1-15,-4 4-1 0,1 3 2 16,-4 3 0-16,0 2-3 0,-5 2-1 16,-4 0 3-16,-4 0-1 0,-3 1-1 0,-9-4 0 15,-5 1 1-15,-3-3-1 0,-2 0 0 16,-2-3-1-16,-2-2 2 0,3-4-2 16,4-6 0-16,4 0 0 0,3 0 0 15,6-8 2-15,3 1-2 0,-1-4 2 16,4 0 1-16,8-2-3 0,3 0-5 15,8 3-26-15,3 1-41 0,8 3-69 16,-5-1-163-16</inkml:trace>
  <inkml:trace contextRef="#ctx0" brushRef="#br0" timeOffset="135518.3301">14927 15066 240 0,'0'0'39'0,"0"0"-3"16,-35-62 0-16,21 40 20 0,0 0-5 15,-1 1-7-15,1 1-6 0,-1 1-11 16,1 0-4-16,0 4-3 0,1 5-1 16,2 4 2-16,4 3-3 0,2 0-3 15,1 3-1-15,-2 6-6 0,-3 4-3 16,-4 8-4-16,0 8-1 0,-3 1 1 0,3 5 1 16,3-1-2-16,1 1 1 15,5-3 0-15,1-2 0 0,1-4-1 0,2-2 0 16,4-3 0-16,2-3 0 0,2-3 0 15,4-2 0-15,-1-5 0 0,2-5 0 16,-1 0-1-16,2-5 1 0,2-3 1 16,-2-4-1-16,0 0-2 0,-4-3 2 15,-3-1 0-15,1 0 0 0,-2-5 0 16,-2-5 0-16,1 0 2 16,-1-6-2-16,0-2 0 0,-2-4 1 0,2 0 0 15,-1 1 0-15,0 3 0 0,0 8 1 16,-1 6 2-16,-1 9 2 0,0 6 2 15,-1 5 1-15,0 0 0 0,0 0 6 16,0 4-8-16,0 7-7 0,1 10 0 16,2 8 0-16,-1 6 1 0,2 2-1 15,0 3 4-15,2-2-1 0,-1 0 0 0,1-1-3 16,-1-2 1-16,1-3 1 16,1-3-2-16,-1-3 2 0,1-4-2 0,1-6 0 15,4-7-2-15,-2-3-8 0,4-6 0 16,0 0 6-16,2-6 2 15,1-1 2-15,1-4 1 0,1-1-1 16,-3-3 0-16,0 1 1 0,-1-3 0 0,-1-2-1 16,3-2 1-16,-1 0-1 0,2 0 1 15,-1 5-1-15,0 6 0 0,-4 2 0 16,1 5 2-16,-6 3-2 0,-2 0 0 16,-2 5 2-16,0 4-2 0,-3 2-1 15,-1 4 1-15,-3 3 0 0,-3 1 1 16,-2-2 0-16,-1 1 0 0,-2-1-1 15,4-2 1-15,0 0-1 0,2-4-1 16,3 0 0-16,1-1-3 0,0-6-11 16,1 2 6-16,0-4 2 0,0-2 3 0,3-1 3 15,1-6 1-15,6-2 2 0,1-1-2 16,2-3 0-16,-1-3 0 0,2-2 0 16,-1 0 1-16,2-2-1 0,-1-2 0 15,3 4 0-15,-6 1 2 0,1 5-2 16,-1 5 10-16,-5 0 0 0,-2 4-6 15,-2 3 1-15,-2 1-1 0,0 8-3 16,0 3-1-16,-4 4 7 0,-2 3 1 16,0 0-1-16,2 0-7 0,0 0 7 15,3-4-2-15,1-2 3 0,6-1 3 16,6-5-4-16,5-3 0 0,5-4-2 16,6 0 3-16,5-6-7 0,2-5 2 15,-1-2-3-15,-3-1 1 0,-2 2-4 0,-6 1-3 16,-1-1-50-16,0 0-49 0,-6-3-82 15,-2-5-319-15</inkml:trace>
  <inkml:trace contextRef="#ctx0" brushRef="#br0" timeOffset="135984.8944">12138 14959 434 0,'0'0'26'16,"0"0"9"-16,0 0 5 0,0 0 29 0,0 0-13 15,0 0-21-15,0 0-20 0,0 0-9 16,0 0-3-16,-27 33 5 0,17-1 9 16,3 1 6-16,0-4-6 0,4-3-9 15,2 0-4-15,-1-2-3 0,0 3-1 16,-2 0 0-16,0 0-8 0,2-1-51 16,1-3-32-16,0-2-66 15,-1-5-103-15</inkml:trace>
  <inkml:trace contextRef="#ctx0" brushRef="#br0" timeOffset="136190.2446">11802 15440 408 0,'0'0'49'0,"0"0"13"0,0 0-3 16,0 0-21-16,0 0-11 0,66-9 4 0,-33 3-1 15,3 1-4-15,1-1 0 0,0-1-5 16,-2-1-3-16,-1 0-8 15,-3 0-3-15,-2 2-3 0,-2-1-4 16,-5 3 1-16,-6 3-1 0,-4 1-6 0,-7 0-46 16,-1 4-16-16,-4 4-41 0,-4 4-39 15,-3-1-51-15</inkml:trace>
  <inkml:trace contextRef="#ctx0" brushRef="#br0" timeOffset="136484.7068">11971 15572 237 0,'0'0'57'0,"0"0"-28"0,0 0-11 0,69 11 23 16,-45-10-11-16,-1-1 3 0,1 4 3 16,-4-1-10-16,-7 7-4 15,-6 3-6-15,-5 1-11 0,-2 6-4 16,-10 0 1-16,-3 2 2 0,-6 2-2 16,-3-1-2-16,0 1 0 0,-3-2 2 15,4 0-2-15,3-3 0 0,3-2 0 0,5-2 4 16,2-3 18-16,8-5 0 0,0 1-4 15,11-4-5-15,5-2 1 16,3-2 4-16,9-2-3 0,8-5-1 0,4-1-3 16,4-2-2-16,-5 0-3 0,1-1-1 15,-12 1 0-15,-2 1 0 0,-10 2-3 16,-8 3-1-16,-3 1 1 0,-5 1-1 16,0 1 0-16,-8 0-1 0,0-1-27 15,-8 1-39-15,-8 0-79 0,3 1-129 16</inkml:trace>
  <inkml:trace contextRef="#ctx0" brushRef="#br0" timeOffset="138266.3135">12618 16413 305 0,'0'0'2'0,"0"0"3"16,0 0-3-16,0 0 26 0,0 0 0 16,14 12-10-16,-3-11 2 0,0-1 11 15,4 0 0-15,1 0-8 0,1-2 0 16,2-2-6-16,-2-1-4 0,-3-1-2 16,-2 1-3-16,0 2-4 0,-8 1-2 15,3 1-1-15,-2 1-1 0,1 0 0 16,6 0-19-16,-1 0-36 0,6 2-14 15,0-2-25-15,2 0-16 0</inkml:trace>
  <inkml:trace contextRef="#ctx0" brushRef="#br0" timeOffset="138494.4058">13058 16119 457 0,'0'0'9'0,"0"0"18"0,0 0 33 16,0 0 2-16,0 0-11 0,0 0-17 16,0 0-21-16,0 0-7 0,0 0 1 15,-29 77 10-15,25-36 10 0,0-3-5 16,2-6-11-16,2-5-8 0,0-1 1 16,3-5-3-16,1 2-1 0,-1-3 0 15,-1 0-2-15,2-2-41 0,-4-5-17 16,0-1-52-16,0-6-140 0</inkml:trace>
  <inkml:trace contextRef="#ctx0" brushRef="#br0" timeOffset="138892.7884">12784 14125 425 0,'0'0'50'0,"0"0"-30"0,0 0-12 16,0 0 7-16,14 55 44 0,-8-19-16 15,-3-1-13-15,0 5-8 0,-2-4-13 16,-1 1-6-16,0-3 0 0,-2 1-3 15,-1-2 0-15,-4-5-83 0,2-6-221 16</inkml:trace>
  <inkml:trace contextRef="#ctx0" brushRef="#br0" timeOffset="142897.2103">16696 15119 259 0,'0'0'151'15,"0"0"-99"-15,0 0-13 0,0 0 14 0,0 0-11 16,0 0-14-16,0 0-9 0,0 0-6 15,-1-12-2-15,3 11-3 0,5 1-1 16,3-1-3-16,6 0 3 0,2 1 3 16,0-2 4-16,1 2-3 0,-1 0-1 15,-1-1-1-15,0 1-2 0,-2 0 0 16,0 0-3-16,-1 0 0 0,2 1-1 16,-3-1-1-16,1 0-1 0,-6 0-1 15,0 0 1-15,-5 0-1 0,-3 0-1 16,0 0 1-16,0 0 0 0,0-1-8 15,0 1-23-15,0 0-14 0,0 0-29 16,0 0-48-16,-3 0-91 0</inkml:trace>
  <inkml:trace contextRef="#ctx0" brushRef="#br0" timeOffset="143252.768">16648 15219 285 0,'0'0'30'0,"0"0"6"0,0 0 13 15,0 0-6-15,0 0-7 0,0 0-8 16,0 0-7-16,0 0-1 0,14 12 4 16,-1-11 0-16,3 1 1 0,1 0-5 0,0 0-1 15,-2-2-3-15,-4 3-7 16,0-1-3-16,2-1 0 0,-3 2-4 0,0-3 3 15,5 3-3-15,-5-2 0 16,2 2-1-16,-2-3 1 0,-4 0-2 16,2 0 1-16,-4 0 0 0,-1 0-1 15,-1 0 1-15,-2 0-1 0,1 0 2 16,-1 0-2-16,0 0 1 0,0 0 0 0,0 0-1 16,0 1 0-16,0-1-1 0,-3 0-12 15,-1 0-24-15,-2 0-26 0,-1 0-24 16,2 0-51-16,-1 0-73 0</inkml:trace>
  <inkml:trace contextRef="#ctx0" brushRef="#br0" timeOffset="147085.7292">18177 14904 232 0,'0'-10'53'0,"-2"4"-8"16,1-1-19-16,-1 1 22 0,1 1 10 15,-1 1-22-15,0 1-6 0,0 0-7 16,-6 0-6-16,2 1 1 0,1 1-6 16,-6 1-1-16,-3-2-4 0,-2 2-2 15,-3 2 1-15,1 4 2 0,-4 3 2 16,0 0 2-16,2 2 2 0,1 4-1 16,0 1-4-16,1 3-1 0,2 1 0 0,2 4-1 15,-2 2 0-15,8 3-2 16,1 3 1-16,6 2 1 0,1-1-2 15,0 1-2-15,4-3 1 0,5-1-2 0,3-2-1 16,-2-4-1-16,4 0 1 0,3-5-1 16,-2-2 2-16,3-4-2 0,1-1 0 15,2-2 0-15,3-5 1 0,-2 2-1 16,7-2 1-16,-6-3 1 0,5-2-1 16,-2 0 0-16,-3-6 1 0,-2-3 2 15,-2-2 2-15,3-2 2 16,-7-3 5-16,-1-4-1 0,0 1 1 0,-2-6 3 15,-1 0 3-15,-5-3-5 0,-1-3-2 16,1-2 0-16,-6 0-1 0,0-4-3 16,-8 0-4-16,-3 1-2 0,-5 3 2 15,-10 4-2-15,-7 6-2 16,-18 5 0-16,-18 9-3 0,-26 6-33 0,-26 3-66 16,-34 0-108-16</inkml:trace>
  <inkml:trace contextRef="#ctx0" brushRef="#br0" timeOffset="151951.7975">9671 17280 214 0,'0'0'83'0,"0"0"-49"15,0 0-5-15,0 0 11 0,16-55 5 16,-16 47-12-16,0-1 2 0,-6-2-7 0,-1 0-4 15,-2 0-4-15,-4 0-9 16,-1 1-3-16,-2 3-3 0,-1 0 1 0,-2 2-5 16,-1 3-1-16,-2 2 0 0,-1 0-1 15,5 3 1-15,-1 4-1 0,1 5 1 16,3 5 1-16,-2 2-1 0,4 7 1 16,0 3 0-16,3 5 1 0,2 3 0 15,4 4 0-15,3-2 2 0,1 1-2 16,1-4-2-16,7-5 2 0,3-6-1 15,6-3 0-15,4-7-1 0,3-6 0 16,5-4 0-16,6-5-2 0,3-8-2 16,1-6 4-16,3-7-2 15,-3-1 1-15,-2-1-2 0,-6 1 1 0,-4 1-1 16,-9 4 3-16,-3 1 0 0,-7 0 0 0,-2 2 1 16,-3 0 0-16,-2 3 1 0,-1 1-1 15,0 4 1-15,-3 4 2 16,0 2-3-16,-1 4-1 0,-2 8 0 0,-2 4 0 15,-2 6 0-15,1 1 3 16,2 2 2-16,3-3-3 0,3-2 1 0,1-3-3 16,0-2 2-16,5-3-2 0,1-2 0 15,3-3 0-15,4-2 1 0,0-4 1 16,5-1 3-16,1-7 2 0,3-5 1 16,1-7 2-16,-2-5-3 0,-2-1 0 15,-3 0 2-15,-9-1 5 0,-5 3 6 16,-2 0 0-16,-8 2-1 0,-6 1-7 15,-4-1-4-15,-6 3-4 0,-2 3-3 16,-5 2-1-16,-2 9 0 0,2 2 0 16,3 2-4-16,4 8-18 0,9 1-4 15,7 1-15-15,8-2-23 0,15-5-78 16,8-3-67-16</inkml:trace>
  <inkml:trace contextRef="#ctx0" brushRef="#br0" timeOffset="152369.5057">10064 17202 323 0,'0'0'26'0,"0"0"22"0,0 0-2 16,0 0-9-16,0 0-6 0,0 0-11 15,49-28 4-15,-27 47 2 0,0 7-8 16,-2 3 3-16,-3 3-2 0,0 0-5 16,-2-3 0-16,-3-1-1 15,1-5-4-15,-2 0-1 0,-3-5-3 0,3-1-1 16,-2-2 2-16,-1-5 1 0,1-2 3 15,-2-4 3-15,-1-3 6 0,1-1 2 16,1-7 0-16,1-4 8 0,1-8 0 16,0-2-11-16,1 0-6 0,-5-3-4 15,0 2 0-15,-2-1 2 0,-2-2-3 16,2-3-6-16,-4-3-1 0,1-1 2 0,0-6-2 16,2-1-1-16,4 0-24 15,2 1-28-15,7 8-31 0,5 3-35 0,9 5-55 16,-2 5-126-16</inkml:trace>
  <inkml:trace contextRef="#ctx0" brushRef="#br0" timeOffset="152703.5909">10984 17081 310 0,'0'0'112'16,"0"0"-75"-16,-25-65-8 15,12 48 21-15,-1 6 3 0,-3 3-22 0,-1 2-14 16,-3 6-7-16,-4 7-3 0,-2 10-2 16,-6 15 0-16,1 14-2 0,0 13 4 15,3 11 3-15,6 4 4 0,5-2 5 16,4-1 0-16,7-3-4 0,5-3-3 15,2-7-3-15,7-5 0 0,3-4 0 16,8-10-2-16,7-7-1 0,6-7-3 16,1-9-2-16,0-5-1 15,3-7-1-15,0-4 0 0,-1-9-8 0,-1-4-40 16,0-3-29-16,2-12-63 0,-6 2-140 16</inkml:trace>
  <inkml:trace contextRef="#ctx0" brushRef="#br0" timeOffset="152943.9844">11099 17230 445 0,'0'0'6'0,"0"0"18"0,0 0 14 16,0 0 0-16,0 0 12 0,0 0-9 15,70 42-7-15,-50-26-5 0,-1 2-6 16,0-1-8-16,-3 0-2 0,1 1-2 15,-1-2-3-15,-1 1-4 0,0 0 0 16,-1-2-3-16,-4 2-1 0,0-4 1 16,1 1-1-16,-6-2-7 0,1-1-30 15,0-2-11-15,-2-2-41 0,0-5-73 16,-1-2-98-16</inkml:trace>
  <inkml:trace contextRef="#ctx0" brushRef="#br0" timeOffset="153162.2598">11369 17208 327 0,'0'0'29'16,"0"0"44"-16,0 0 1 0,0 0-8 15,0 0-29-15,0 0-8 16,0 0 2-16,0 0 3 0,0 0-3 0,-42 51-1 16,34-27-8-16,-6-3-8 15,-1 2-8-15,-3 0-2 0,-3 1-1 0,-5 0-1 16,2 1-2-16,-3 0 0 0,5 0 0 15,0-3-19-15,11-2-19 16,4-4-9-16,7-4-28 0,8-4-51 0,3-8-84 16</inkml:trace>
  <inkml:trace contextRef="#ctx0" brushRef="#br0" timeOffset="153383.7073">11644 17518 400 0,'0'0'11'0,"0"0"45"0,0 0 5 0,0 0 7 15,0 0-20-15,0 0-9 0,0 0-14 0,0 0-3 16,10 29 4-16,-17-15-6 0,-4-1-7 16,-4 0-8-16,3 3-3 0,1-2 0 15,-1 0-1-15,0 2-1 0,5-1-5 0,-4-1-33 16,8 0-9-16,0-5-35 15,3-8-72-15,0-1-112 0</inkml:trace>
  <inkml:trace contextRef="#ctx0" brushRef="#br0" timeOffset="153763.9566">12066 17172 114 0,'0'0'308'15,"0"0"-285"-15,0 0 23 0,0 0 13 16,0 0-1-16,0 0-28 0,0 0-17 16,0 0-6-16,0 0 3 15,2 39 15-15,10-14-6 0,2 0-2 0,-1 0-6 16,2 1-3-16,-1-4 0 16,0-2-5-16,-1 0-2 0,-4-3-1 15,2-3 2-15,-5 0-2 0,3-4 0 16,-4-1-1-16,2-2-15 0,-1-3-18 0,0-2-24 15,3-2-24-15,0-4-55 0,1-3-40 16</inkml:trace>
  <inkml:trace contextRef="#ctx0" brushRef="#br0" timeOffset="154088.7197">12380 17198 239 0,'0'0'32'0,"0"0"24"16,0 0 14-16,2-51 6 0,-2 49-16 15,0 2-3-15,-1 0-13 0,0 0-15 16,-4 0-5-16,-4 0-9 0,-3 9-9 0,-2 1-4 16,-3 5 1-16,3-2-1 0,1-3 1 15,3-1-2-15,6-2 1 0,1-1 0 16,-2 0 1-16,0 2 0 0,1 3 1 16,1 2 3-16,-2 6 4 15,1 1 0-15,1 3 0 0,0 2-2 16,-1 1 2-16,-1 0-1 0,2 1-4 15,1-2 0-15,2-1 0 0,0-2-2 0,0-1-3 16,2 0 2-16,2-1-1 0,2-1-1 16,-2 0 0-16,0-1-1 0,2 1 1 15,-1-2-1-15,-2 0 0 0,1-1-5 16,3-3-34-16,-3-2-25 0,0-6-45 16,0-3-135-16</inkml:trace>
  <inkml:trace contextRef="#ctx0" brushRef="#br0" timeOffset="154402.3963">12389 17035 486 0,'0'0'4'0,"0"0"10"16,0 0 11-16,57-47 14 0,-37 47-10 15,6 8-7-15,2 8-3 0,3 5-1 0,0 6 7 16,-3 6-2-16,-5 3-1 16,0 2-3-16,-2 0 1 0,-6 2-2 15,-5-1-5-15,0 2-2 0,-8 1-3 16,-2 3-2-16,0 1-2 0,-6-1-4 16,-6 0 2-16,-3 2 0 0,-2-1-2 0,-1 0 2 15,-4-1 0-15,-2-5-2 0,1-2 1 16,-3-6-1-16,4-4-12 0,0-3-16 15,2-6-15-15,8-4-29 16,4-11-63-16,7-6-124 0</inkml:trace>
  <inkml:trace contextRef="#ctx0" brushRef="#br0" timeOffset="154794.8033">13541 17273 305 0,'0'0'108'0,"0"0"-61"0,0 0-1 15,0 0 2-15,0 0-3 0,0 0-17 16,0 0-12-16,0 0-4 0,15 13 6 16,5-12 6-16,6-1-6 0,-2 0-7 15,4 0-7-15,-1-2-1 0,-1-2-2 16,-2 2 0-16,-1-2 0 0,-3 4-1 15,-2 0 0-15,-2 0 0 0,1 0-20 0,-4 0-18 16,0 0-17-16,-6 6-45 0,-3-1-74 16,-3-1-34-16</inkml:trace>
  <inkml:trace contextRef="#ctx0" brushRef="#br0" timeOffset="154998.8735">13516 17466 215 0,'0'0'97'0,"0"0"-89"0,0 0 8 16,0 0 45-16,62 32 19 0,-25-32-22 16,6 0-7-16,7-6-14 0,0-1-7 15,-2 1-1-15,-3-3-2 0,-10 1-8 16,-8 0-2-16,-7 1-7 0,-7 3-4 16,-8 2-5-16,-1 1 1 0,-3-1-2 15,-1 2 0-15,0 0 0 0,0-2-24 16,0 1-25-16,-2-3-27 0,2-7-74 0,0-4-146 15</inkml:trace>
  <inkml:trace contextRef="#ctx0" brushRef="#br0" timeOffset="156390.8598">14790 17174 251 0,'0'0'97'0,"0"0"-62"0,-25-66 9 15,15 50-3-15,-1 2 11 0,-3 4-10 16,0 3-17-16,-3 7-11 0,-3 2-5 15,-5 12-5-15,-2 8-3 0,-4 10 0 16,3 7 1-16,2 2 2 0,1 3-1 16,6 3 1-16,4 1-1 0,4 1 0 15,4-1-1-15,4-2-1 0,-1-1 1 16,4 0-1-16,0-6 0 0,6-5-1 16,7-5 1-16,7-3 0 0,3-8 1 15,7-5-2-15,1-4 2 0,4-6-1 0,0-3 0 16,-1-4-1-16,1-8 4 15,-3-3-2-15,2-4 2 0,-3-4 7 0,-2-2 0 16,-1-4-3-16,-7 1 2 0,-6-4 4 16,-3-2 4-16,-7-1 0 0,-5-2 1 15,-2-2-3-15,-8-3-4 16,-5-1-3-16,-5-2-5 0,-5 1-1 0,-4 2 1 16,-3 6-4-16,-4 8 0 0,-2 10 0 0,-2 11 0 15,2 7 0-15,3 6-17 16,7 6-18-16,10 4-4 0,12 3-31 15,14-1-53-15,10-5-90 0</inkml:trace>
  <inkml:trace contextRef="#ctx0" brushRef="#br0" timeOffset="156722.2841">15684 17601 297 0,'0'0'53'0,"0"0"-11"0,0 0-15 0,0 0 7 16,0 0 19-16,77 14-6 15,-45-14-6-15,3 0-10 0,0-3-7 0,-2 0 0 16,-7 2-7-16,-4-1-7 16,-8 1-4-16,-5 1-1 0,-4 0-4 15,-5 0-1-15,0 0 0 0,0 0 2 16,0-1-2-16,0-1-43 0,-1-3-29 0,1-12-85 16,0-2-177-16</inkml:trace>
  <inkml:trace contextRef="#ctx0" brushRef="#br0" timeOffset="157855.8239">16879 17370 295 0,'0'0'54'0,"0"0"13"15,-13-58-25-15,5 39-3 0,-4 5 20 16,1 2-12-16,0 3-14 0,-2 3-12 16,-1 3-1-16,0 2-4 0,-4 2-7 15,0 9 1-15,-2 8-4 0,-1 6-1 16,1 9 1-16,0 6 3 0,4 7 1 15,1 5-1-15,5 2 0 0,1-2 2 16,5 2-2-16,4-4-3 16,0-5-3-16,12-3 0 0,0-7-1 0,7-6-1 15,1-3 0-15,5-7-1 0,6-7 0 16,2-5 0-16,5-6 2 0,2-4-1 16,-1-8 0-16,4-6 3 0,-5-4-4 15,0-2 0-15,-5-7 0 0,-5 0 0 16,-6-2 0-16,-9-3 1 0,-6 1 1 15,-6 0-1-15,-2-3 3 0,-10-1 0 0,-5-1 1 16,-4-3-4-16,-8 2 1 16,-3 6 1-16,-4 7-2 0,0 8 0 0,-6 7-1 15,0 5 1-15,-1 7-1 16,0 1-1-16,4 5-18 0,8 3-16 0,13 0-2 16,15-1-23-16,8-3-30 15,25-6-90-15,7-9-83 0</inkml:trace>
  <inkml:trace contextRef="#ctx0" brushRef="#br0" timeOffset="158174.2913">18131 17552 322 0,'0'0'45'0,"0"0"3"15,0 0-5-15,0 0 9 0,0 0-4 16,0 0-25-16,0 0-12 0,0 0 9 16,23 3 8-16,7 0-8 0,4 0-4 15,3-2-5-15,-2 1-4 0,-2 0-4 16,-2 0-1-16,-3-1-2 0,-6 0 1 15,-3 1-1-15,-4 0-21 0,-5 3-20 16,-5-1-39-16,-2 1-35 0,-3 4-28 16,-3-4-71-16</inkml:trace>
  <inkml:trace contextRef="#ctx0" brushRef="#br0" timeOffset="158333.0564">18075 17784 312 0,'0'0'9'0,"0"0"15"16,0 0 18-16,66 24 10 0,-39-24-1 16,4 0-10-16,1 0-13 0,0-3-15 15,-4-2-10-15,-2 0 0 0,4-2-3 16,-3-4-35-16,8-8-79 0,-5-3-140 16</inkml:trace>
  <inkml:trace contextRef="#ctx0" brushRef="#br0" timeOffset="158856.7809">19109 17433 264 0,'0'0'99'16,"0"0"-58"-16,0 0 11 0,0 0-13 15,-62-11 10-15,42 18-10 0,-7 6-11 16,0 11-7-16,-6 5-8 0,-4 11-3 16,3 8 1-16,2 4-2 0,7 1 1 15,6 1 3-15,5-5-3 16,9-10-6-16,5-4 1 0,9-7-3 0,9-9-1 16,6-4 0-16,2-6-1 15,4-4 3-15,3-4-3 0,1-1 2 0,1-7-1 16,6-5 0-16,-1-3 0 0,5-5-1 15,-1-3 1-15,-1-1-1 0,0-4 2 16,-4-1 1-16,-6 0 3 0,-4 0 5 16,-8-2 4-16,-7-1-1 0,-5-1 3 15,-5-3 0-15,-4 1-7 0,-11-1-4 16,-4 0-3-16,-8 4-1 0,-8 3-2 16,-8 7-1-16,-15 6-19 0,-29 6-42 15,-23-2-63-15,-25-4-296 0</inkml:trace>
  <inkml:trace contextRef="#ctx0" brushRef="#br0" timeOffset="160910.9202">2435 12569 222 0,'0'0'105'0,"0"0"-83"16,0 0-5-16,0 0-1 0,0 0-2 16,0 0-3-16,0 0-3 0,0 0 10 15,0 0 7-15,27 38-6 0,-6-31-6 16,4 0-6-16,5 0-3 0,9 0 2 15,6 2-6-15,10 0 3 0,6 0 1 16,6 1-2-16,4-2-1 0,4 1 5 16,1-1 0-16,4-4 6 0,3-2 3 15,-1-2 1-15,4-2 2 0,-2-3 3 16,-3-4-5-16,-1 1-5 0,-8-2-2 16,-1-1 4-16,-12 1-2 0,-8-3 1 15,-8 6-2-15,-14-2-3 0,-12 5-1 16,-12 1-4-16,-4 2 0 0,-1 1-2 15,-3-3 4-15,-7 1-4 0,-7 0-37 16,-5 1-23-16,-6 1-25 0,-7 0-26 16,4 0-53-16</inkml:trace>
  <inkml:trace contextRef="#ctx0" brushRef="#br0" timeOffset="161277.8985">2403 12689 255 0,'0'0'11'0,"0"0"20"0,0 0-11 0,0 0-6 15,54-7 1-15,-31 10 12 16,5 1 12-16,3 1-5 0,6 1-5 15,6-2 3-15,7-1-2 0,5 0 1 16,7-3 1-16,7 0-9 0,1 0-5 16,4-1 5-16,3-1-7 0,0-2-2 15,1 1-3-15,-4-3-2 0,-1 1-2 0,-5 1 1 16,-9-1-2-16,-5 2-6 0,-9-2 1 16,-11 0-2-16,-7 3 2 0,-8-3-1 15,-10 4 2-15,-4 0-2 0,-5 0 0 16,0 1-4-16,0 0-29 0,-1 1-17 15,-6-1-33-15,-7-2-77 16,1-7-187-16</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9:18:01.719"/>
    </inkml:context>
    <inkml:brush xml:id="br0">
      <inkml:brushProperty name="width" value="0.05292" units="cm"/>
      <inkml:brushProperty name="height" value="0.05292" units="cm"/>
      <inkml:brushProperty name="color" value="#FF0000"/>
    </inkml:brush>
  </inkml:definitions>
  <inkml:trace contextRef="#ctx0" brushRef="#br0">25637 10887 258 0,'0'0'28'0,"0"0"-9"0,0 0 6 16,-31-50 32-16,21 44-10 0,0 1-19 0,-3 3-9 15,0-1-2-15,-2 3 3 16,3 0-1-16,-7 3 0 0,5 6-4 0,-3 2-3 16,-1 5 0-16,3 7-4 0,-1 2 3 15,2 10-3-15,3 2 2 0,0 6-1 16,4 9-1-16,2 3 3 0,1 8-2 16,4 1 2-16,0 4-2 0,4-1-4 15,1-4-2-15,2 0 1 0,1-5 1 16,-3-2 2-16,1-4-4 0,-3-7-1 15,-2-2-1-15,-1-5 2 0,-1-5 2 16,-5-1 1-16,-2-6 4 0,-4-3 3 16,-3-1-1-16,-1-4-2 0,-2-2-2 15,-2-5 1-15,2-2-1 0,-3 0-1 16,-3-6 2-16,5 0-2 0,-2-3-1 16,-1-1-4-16,1-6 0 0,1-3 0 15,0-5-2-15,-1-3-1 0,4-5-11 16,5-6-14-16,2-5-25 0,6-3-20 15,4-7-32-15,0-4-71 0,3 3-85 0</inkml:trace>
  <inkml:trace contextRef="#ctx0" brushRef="#br0" timeOffset="223.7318">25072 11381 352 0,'0'0'81'0,"0"0"-52"0,0 0 32 15,0 0-4-15,72 49-21 0,-40-46-3 16,6 0 1-16,2-3-8 0,-1 0-6 0,0 0 1 16,0 0-1-16,-2 0-3 0,-2-6-2 15,-3 2-4-15,-4 1-4 16,-7-1-2-16,-5 2-3 0,-6 0 0 16,-6 1-1-16,-4 1 0 0,0 0-1 0,-1 0 3 15,-5 0 0-15,-2 0-3 0,-7 0-15 16,-1 1-25-16,1 5-13 0,-1-2-25 15,3-3-51-15,6-1-107 16</inkml:trace>
  <inkml:trace contextRef="#ctx0" brushRef="#br0" timeOffset="1016.7539">25662 11791 174 0,'0'0'163'15,"0"0"-132"-15,0 0 1 0,-9-56 10 16,8 56 11-16,1-2-4 0,0 2-13 0,0 0-15 15,0 0-9-15,4 9-4 0,6 4-5 16,4 10 14-16,8 8 13 0,-2 3-6 16,2 7-2-16,3-2-8 0,-3 3-1 15,-1-1-2-15,1-1-1 0,-3-3 0 16,-1-3-3-16,-1-2-4 0,-1-3-1 16,-1-3 0-16,-3-2-2 15,-2-3 0-15,-2-3 0 0,-2-2 0 0,-3-6 0 16,-2-1 1-16,-1-3-1 0,0-2 0 15,0-2 0-15,0-2-4 0,-6 0-22 16,-3-6-6-16,0-1-31 0,-3-3-41 16,-2-6-85-16,6-1-90 0</inkml:trace>
  <inkml:trace contextRef="#ctx0" brushRef="#br0" timeOffset="1339.1353">25927 11744 286 0,'0'0'114'0,"0"0"-64"0,0 0-25 15,0 0 40-15,0 0-9 0,0 0-21 16,0 0-13-16,0 0-6 0,0 0-8 16,-40-9-6-16,21 39 0 0,2 8 3 15,1 5 2-15,-1 4-2 0,3 3-1 16,-4 1 2-16,1-1-1 0,-2-2-2 15,-2 0-1-15,2-2-1 0,-3-2-1 16,1-3-1-16,4-8 1 0,2-3 1 16,4-8-1-16,0-3 0 0,7-6 0 15,0-5 1-15,2-3 0 0,2-3-1 16,0-2 0-16,0 0-1 0,1-5-1 0,4-4-1 16,0-7-4-16,4-4-28 0,0-5-24 15,-1-5-62-15,2 1-106 0</inkml:trace>
  <inkml:trace contextRef="#ctx0" brushRef="#br0" timeOffset="1915.7079">26149 11064 166 0,'0'0'65'0,"0"0"-21"15,0 0-5-15,0 0 17 0,0 0 11 0,0 0-14 16,0 0-4-16,0 0-20 15,-14-38-10-15,-4 42-12 0,-2 7-1 0,-2 3 3 16,1 7 1-16,-2 6-2 16,-1 7 2-16,3 5-2 0,0 9 0 0,-2 8 5 15,6 6-2-15,0 4 0 0,2 0-2 16,2-3-4-16,5-3-1 0,4-10 0 16,4-7-4-16,5-7 1 0,8-7 0 15,3-4 0-15,4-6 0 0,6-3 0 16,1-3 6-16,3-5 1 0,0-5 3 15,0-3 2-15,-5 0 1 0,-3-4-5 16,-5-2-4-16,-5 0-4 0,-6 0 1 16,-4 0-1-16,-2-1-1 0,-3-3-21 0,-5 1-15 15,-5-3-41-15,0-4-60 0,1 0-110 16</inkml:trace>
  <inkml:trace contextRef="#ctx0" brushRef="#br0" timeOffset="2445.7909">26206 11296 411 0,'0'0'42'0,"0"0"-7"0,69-30 15 16,-46 26 7-16,-4 3-19 0,-4 1-13 16,-6 0 0-16,0 7-14 0,-4 1-7 15,-2 7-3-15,2 3 2 0,-4 2-3 16,-1 5 1-16,-3 0 0 0,-3 1 0 15,0-1-1-15,-3-3 0 0,2 0 0 16,-3-5 1-16,1 0-1 0,2-6 2 16,0-2-2-16,2-2 0 0,0-5 1 15,5-2-1-15,0 0 1 0,0 0 2 16,0-7 1-16,6-5-2 0,3-3-1 0,5-2-1 16,2-2 0-16,6 3 0 0,0-2 0 15,0 1 0-15,0 0 1 0,2-3-1 16,-2 1 2-16,1-2 2 0,0 0 6 15,-2 0 5-15,-2-1 8 0,-2 3-2 0,-6 4-5 16,-5 2-2-16,-1 4-3 16,-5 2 0-16,0 2 0 0,-3 1 0 15,-4 2-2-15,-2 2-2 0,-4 0-2 16,-1 6-5-16,-4 8 2 0,3 3-2 16,2 3 0-16,3 8 1 0,3 3 0 0,2 0 2 15,1 1-2-15,2 0 2 16,2-3 0-16,5-1 1 0,2-5-1 15,5-1 0-15,4-6 0 0,-1-3 0 16,4-3 0-16,-2-5-1 0,-1-3 2 16,-1-2-1-16,-3 0-1 0,-2-3 0 0,0-3 0 15,-4-1-1-15,-2 2 0 16,-3-2-1-16,-1-1 0 0,0 1-11 0,0-1-21 16,-1-2-34-16,-2-2-43 0,3-2-85 15,0-1-224-15</inkml:trace>
  <inkml:trace contextRef="#ctx0" brushRef="#br0" timeOffset="2811.199">26687 10996 167 0,'0'0'224'15,"0"0"-156"-15,0 0-22 0,24-56 14 16,-5 53-13-16,5 3-17 16,6 9-5-16,4 5 2 0,2 9-3 0,-1 6 3 15,-4 5-4-15,-3 6-7 0,-3 0 3 16,-6 5-1-16,-3 3-7 0,-6 1-1 16,-1 1-8-16,-5 1-2 15,-2 0 1-15,-2 0 0 0,-5 0-1 0,-3-1 1 16,-4-3-1-16,-1-1 0 0,-4-4 0 15,-4-5-1-15,0-1-3 0,-3-2 2 16,-1-5 1-16,-2-4 1 0,3-3 0 16,3-7 0-16,1-5 1 0,5-6 0 15,0-4-1-15,7 0 2 0,2-5-2 0,3-7 0 16,3-5-6-16,1-6-18 16,9-4-35-16,5-6-32 0,7-3-94 0,3 3-240 15</inkml:trace>
  <inkml:trace contextRef="#ctx0" brushRef="#br0" timeOffset="3205.241">27360 11399 330 0,'0'0'149'0,"0"0"-97"15,0 0-5-15,0 0 2 0,0 0-4 16,0 0-7-16,0 0 0 0,0 0 6 15,55 2-11-15,-34 1-10 0,3-2-4 16,6 2 1-16,2-3-5 0,3 0-3 16,3 0-4-16,0-1 1 15,1-1-3-15,-5 1-2 0,-1 0-1 0,-5 0-1 16,-6-2-2-16,-4 3-1 0,-4-3 1 16,-6 1-2-16,-4-1 0 0,-4 1-21 0,0 2-14 15,-9 0-25-15,-3 0-43 16,-4 0-45-16,-3 2-125 0</inkml:trace>
  <inkml:trace contextRef="#ctx0" brushRef="#br0" timeOffset="3475.4655">27297 11662 434 0,'0'0'64'0,"0"0"-15"0,0 0 13 15,0 0-2-15,0 0-14 0,65 22-9 16,-43-22 1-16,3 0-11 0,0 0-4 16,1 0-5-16,5 0-3 0,-1-2 0 15,3 2-2-15,1-2-3 0,-1 1-2 16,-1-2-1-16,-5 0 0 0,-4 2-3 16,-5-1-2-16,-4 0 0 0,-6 0-2 0,-4 0-1 15,-2 2 1-15,-2 0 0 16,0 0 0-16,0 0-6 0,0 0-16 15,-2 0-20-15,-4-5-43 0,-1-1-39 0,-3-3-133 16</inkml:trace>
  <inkml:trace contextRef="#ctx0" brushRef="#br0" timeOffset="11870.9427">28578 10821 319 0,'0'0'133'0,"0"0"-83"0,6-63 0 16,-6 53 4-16,0 4-5 0,0 1-7 15,1 4-11-15,-1 1-7 0,0-1-8 16,0 1-6-16,3 6-5 0,2 6-4 15,1 9-1-15,1 10 8 0,0 7 6 16,-1 5 5-16,0 2-2 0,-3 0-6 16,-3-1-5-16,0-2 1 0,-3-1 0 15,-2-2-1-15,1-3-1 0,0-3-2 16,-1-1-3-16,1-6 0 0,2-3-1 16,1-6 1-16,0-5 1 0,1-5 0 0,0-4 0 15,0-1-1-15,0 0 0 16,0-2 0-16,-1 0 0 0,1 0 0 15,-2 0-11-15,-2-3-12 0,-1-3-31 16,-1 0-20-16,-3-2-34 0,-1-1-68 0,2 0-69 16</inkml:trace>
  <inkml:trace contextRef="#ctx0" brushRef="#br0" timeOffset="12255.4881">28055 11473 255 0,'0'0'153'0,"0"0"-99"0,0 0-27 0,0 0 2 16,0 0 12-16,0 0-5 16,0 0-6-16,0 0-6 0,0 0 1 15,18 51 1-15,0-46-2 0,10 0-4 0,7-5-1 16,12 0 2-16,3-2-4 15,6-7-5-15,3 1-2 0,3-4-2 0,-1 2-1 16,6 2-2-16,7 1 3 0,2 2 5 16,5 0 0-16,3 1-8 0,2 0-4 15,-2-1 2-15,-3-1 2 0,-9 0-2 16,-3 2 2-16,-7-2 0 0,-7-1 1 16,-4 2-1-16,-9-1 4 0,-8 2 1 15,-5 1-5-15,-12-1-3 0,-11 2 0 0,-4 1-2 16,-2 1 1-16,0-2-1 15,-3 0 0-15,-6-2-15 0,-5 4-22 16,-13 0-27-16,-5 5-32 0,-4 4-20 16,-6-1-96-16,4-1-158 0</inkml:trace>
  <inkml:trace contextRef="#ctx0" brushRef="#br0" timeOffset="12838.3815">28048 12289 336 0,'0'0'28'0,"0"0"-19"0,0 0 2 16,0 0 46-16,0 0-10 0,0 0 1 15,0 0-8-15,0 0-5 0,-29-46-4 16,36 46-12-16,5 10-5 0,7 8-1 15,2 2 10-15,0 11 0 0,-2 0 3 16,-1 4-4-16,-3-1-6 0,-1-2-5 16,-3-1-3-16,-3-6 0 0,4-2 0 15,-7-5-5-15,1-7 1 0,0-1-1 16,-4-5-1-16,0-3 0 0,-2-1-1 16,1-1 4-16,4-9 0 0,2-7 3 15,0-9-3-15,2-3-3 0,-5-7-1 0,0-2-1 16,-1-2 1-16,-1-2 0 0,-1-4-1 15,-1-3 1-15,2-3 0 0,-2-3 0 16,-3-2-1-16,-3-3 0 0,1 4 1 16,-2-1-1-16,-1 10 0 0,2 9-3 15,-2 8 3-15,5 11 0 16,0 5 1-16,3 6-1 0,0 4 1 0,0 2 0 16,0 0-1-16,0 1 0 15,8-1 0-15,14 0-3 0,10 0 2 16,12 1 1-16,11 0 0 0,8 0 2 0,8 3-2 15,2 0 1-15,8-1 1 0,3 1 2 16,12-3-1-16,2 0-3 0,2 0 6 16,1-3 0-16,-4 0 0 0,-10-3-2 15,-5 1 2-15,-15 1-2 0,-11-1 0 0,-13-1-3 16,-10 1 1-16,-13 0-2 0,-9 1-1 16,-10 3 0-16,-2-2 1 0,-11-3 0 15,-7 5-14-15,-12-1-22 0,-8 5-23 16,-16 7-23-16,-4 4-17 15,-5 3-60-15,11-6-82 0</inkml:trace>
  <inkml:trace contextRef="#ctx0" brushRef="#br0" timeOffset="13238.2818">28555 12124 328 0,'0'0'118'0,"0"0"-89"16,0 0 1-16,0 0 21 0,32-51 3 16,-21 45-16-16,2 3-7 0,-1 0-10 15,5 3-4-15,-1 3-5 0,5 2-2 16,-4 5 2-16,-2-1 1 0,-4 2-1 16,-3 2-8-16,-4 4-2 0,-3 1-1 15,-2 5 1-15,-9 4 0 0,-8 4 1 16,-6 2-1-16,-4-1-1 0,3-2 0 15,-3-5-1-15,5-4-2 0,3-7 2 16,7-4 1-16,3-3-1 0,7-3 0 16,2-4 0-16,1 3 0 0,0-3 0 15,6 0 1-15,6 0 1 0,6-3 2 16,9-1 1-16,1-4 0 0,3 2 1 16,0-1-6-16,-3 1 1 0,-4 2-1 0,0-1 2 15,-7 3 0-15,-5 1-1 0,-3 0-1 16,-4 1 0-16,-2 0 0 0,1 0-6 15,-2 0-46-15,1 0-30 0,2-5-52 16,2-3-90-16</inkml:trace>
  <inkml:trace contextRef="#ctx0" brushRef="#br0" timeOffset="13491.8419">28982 12071 447 0,'0'0'51'0,"0"0"-12"16,0 0 21-16,0 0-10 0,0 0-21 0,0 0-7 16,0 0-2-16,0 0-5 0,5 34 15 15,0-11 3-15,-4-2-8 0,2 2-8 16,-1-2-5-16,-2 1-1 0,0-1-3 16,0-1-3-16,0-1-1 0,-1-1-3 15,-2-3 0-15,3-1 0 0,0-2-1 16,0-2-1-16,-1-1-3 0,1-2-23 15,0-2-21-15,1-3-18 0,3-2-21 16,5 0-32-16,-1-6-58 0,2-2-57 16</inkml:trace>
  <inkml:trace contextRef="#ctx0" brushRef="#br0" timeOffset="13715.3777">29127 12091 89 0,'0'0'252'0,"0"0"-194"16,0 0-11-16,0 0 18 0,0 0-31 15,0 0-4-15,0 0 13 0,0 0-11 16,29 46 3-16,-27-22-4 0,-1 0-5 0,1-2-4 16,-1-3-1-16,1-1-2 0,-1-1-8 15,1 0-3-15,-1-1-4 0,-1-1-2 16,0 1-2-16,0-1 1 0,0-2-1 16,-1 1-8-16,-1-6-27 0,2-1-8 15,-1-2-17-15,1-3-14 16,-1-2-46-16,-1-2-53 0,1-3-71 15</inkml:trace>
  <inkml:trace contextRef="#ctx0" brushRef="#br0" timeOffset="13949.9636">28843 12111 282 0,'0'0'44'0,"0"0"-5"0,0 0 15 15,0 0 7-15,0 0-21 0,0 0-4 16,72-22 4-16,-29 18-9 15,5 1-7-15,-1 0 4 0,1 0-8 0,-6 0 4 16,-2-1-4-16,-8 0-2 0,-4 1-3 16,-7 1-2-16,-4 1-3 15,-7-1-1-15,-6 2-2 0,-3-2-4 16,-1 1 0-16,0 1-1 0,0 0 0 0,-1 0-1 16,-2 0-1-16,-1 0-6 0,-8 0-32 15,-1 0-27-15,-3 0-48 0,4-3-109 16</inkml:trace>
  <inkml:trace contextRef="#ctx0" brushRef="#br0" timeOffset="14674.7626">29526 12177 326 0,'0'0'85'0,"0"0"-65"15,0 0 12-15,0 0 22 0,0 0-26 16,0 0 0-16,0 0 0 0,52 50-4 15,-41-24-3-15,-8 3-3 0,0-2 0 16,-3 1-5-16,0-3-5 0,-5-1-1 16,-2 0-3-16,-1-4-2 0,3-2 1 15,-4 1-2-15,3-6 0 0,-4-3 0 0,4-3 0 16,-2-2-1-16,0-2 3 0,-3-3-2 16,-1-2 1-16,-1-7-1 15,-1 0 0-15,0 0-1 0,1-5 1 0,3 2-1 16,-3-2 1-16,4-3 1 0,2-4 0 15,-2 0-2-15,2-6 1 0,0 0 3 16,4-3-1-16,2 4 2 16,1-1-1-16,2 5 2 0,6 3 3 15,1 3-2-15,2 2 2 0,3 2 0 0,3 1 1 16,0 1-2-16,0 1 1 0,3-1 0 16,1 3 1-16,3 0-2 0,0 1-1 15,4 0 0-15,3 0-4 0,2 0 1 16,0 0 0-16,0-2-2 0,0 0 3 15,-3 2-4-15,-8-1 2 0,-3 2 1 16,-7 0-1-16,-5 3-2 0,-3-1 1 16,-4 3 0-16,0 0-1 0,0 0 1 15,-5 0 1-15,-2 0-3 0,-9 0-13 0,1 3-24 16,-2 2-31-16,5-1-34 0,5-4-93 16,4 0-206-16</inkml:trace>
  <inkml:trace contextRef="#ctx0" brushRef="#br0" timeOffset="18143.2496">2621 11675 170 0,'0'0'122'0,"0"0"-91"0,0 0 9 15,0 0 12-15,0 0-15 16,0 0-8-16,11-6-15 0,1 19-2 16,2 6 4-16,2 3 1 0,-1 7 1 15,-2-3 6-15,-2 3-6 0,-1-3-3 16,-3 1-8-16,-3-1-2 0,-3-4 0 16,-1 2-3-16,0-3 0 0,-3-2-1 0,-1 2 1 15,-4-5-1-15,0-2-1 0,-1 0 1 16,-1-4 1-16,0-3-2 15,0-2 2-15,-3-4 0 0,1-1 0 0,0 0 0 16,-2-7-1-16,0-3 1 0,-1-4 0 16,0-1-1-16,2-5 0 0,2-5 1 15,0 0-2-15,1-7 0 0,1 0 0 16,2-1 1-16,3 0-1 0,0 6 0 16,4 4 2-16,0 6 0 15,3 2 6-15,1 5 0 0,2 2 0 16,0 1-1-16,3 1-4 0,4 1 2 0,2-3 2 0,6 0-1 15,4 1 3-15,7-2-2 16,4-2 2-16,3 0 1 16,2 1-2-16,-2-3-1 0,0 1-3 0,-1-1 0 15,0-1-1-15,-5 2 0 0,-4 3 1 16,-7-1 1-16,-2 4-2 0,-8 0 0 16,-4 4-1-16,-4 1 0 0,-4 0 1 0,0 1 1 15,0 0 1-15,0-1 1 0,0-2 1 16,0-1-4-16,0 1 1 0,-1-4-2 15,-2 3-2-15,-3 0 0 0,0-1 0 16,2 5-4-16,-3 0-12 0,1 3-22 16,-3 7-7-16,3-1-23 0,5 3-48 15,1-5-86-15</inkml:trace>
  <inkml:trace contextRef="#ctx0" brushRef="#br0" timeOffset="19739.6521">2833 12098 358 0,'0'0'25'16,"0"0"21"-16,0 0 12 0,0 0-4 15,0 0-21-15,6-13-15 0,6 21-9 16,7 6-2-16,6 3 6 0,6 3 3 16,1 6 2-16,-1-2 3 0,-1 3-6 15,-3-2 0-15,-2 0 1 0,-2 0-2 16,-2-2-4-16,-4-1 0 0,-2-4-5 16,-2-2-3-16,-2-3 1 0,-2-3 0 15,-3 1-3-15,-2-6 1 0,-2 0 0 16,-2-1-1-16,0-4 0 0,0 5-3 15,-1-5-17-15,-4 1-16 0,-1-1-19 0,-1-3-16 16,-1-6-38-16,1-7-68 0</inkml:trace>
  <inkml:trace contextRef="#ctx0" brushRef="#br0" timeOffset="19997.2981">3085 12007 308 0,'0'0'25'0,"0"0"2"15,0 0 33-15,0 0 2 0,0 0-16 16,0 0-4-16,0 0-23 0,0 0-12 16,0 0 0-16,-59 57 8 0,44-18 5 15,-1 2-2-15,-2 4-2 0,-1-1-2 16,-2 0 1-16,-2 1-1 0,2-5 1 16,-1-1-4-16,4-2-3 0,0-5-2 15,4-4-1-15,2-5-2 0,5-5 0 16,2-5-2-16,3-5 0 0,1-4-1 15,1-2 1-15,0-2-1 0,0 0-2 0,2-2-11 16,7-6-31-16,5-9-27 16,2-10-55-16,5-2-148 0</inkml:trace>
  <inkml:trace contextRef="#ctx0" brushRef="#br0" timeOffset="20562.9863">3391 10974 520 0,'0'0'10'16,"0"0"0"-16,0 0 12 0,0 0 16 16,0 0-14-16,0 0-4 0,61-46-1 15,-43 44-5-15,-1 2-4 0,2 5-2 16,0 4-3-16,-2 2-1 0,-3 2 0 0,-1 6-3 15,-5 2 1-15,-2 4-2 16,-4 3 2-16,-2 2-1 0,-7 4 0 16,-2-1 0-16,-6 0 1 0,-1-2-1 15,-2-2-1-15,0-3 0 16,-2-3-1-16,2-2 1 0,2-3 0 0,-1-5 1 16,6 1-1-16,3-7 1 0,4-2-1 15,4-4 1-15,0-1-1 0,4 0 0 16,7-5 1-16,14-5 3 0,9-9 14 15,11-2-3-15,5-3-6 0,4-3-2 0,1 1 2 16,-3 2 2-16,0-3 0 0,-2 3 0 16,-6 2 0-16,-8 2-2 0,-9 8-1 15,-10 4-4-15,-11 4-2 0,-5 3-2 16,-1 1 0-16,-4 0 0 0,-10 0-15 16,-11 7-58-16,-20 2-96 0,-6 0-303 15</inkml:trace>
  <inkml:trace contextRef="#ctx0" brushRef="#br0" timeOffset="23131.2431">800 12232 100 0,'0'0'74'0,"-11"61"17"0,3-49-55 16,4-1 16-16,0-2 12 0,1-5-14 16,2-1-12-16,1-3-5 0,0 0 4 15,0 0-6-15,0 0-5 16,1-4-4-16,0-5 13 0,2-5-4 16,1-4-20-16,0-4-7 0,5-6-1 15,-4-2 1-15,4-3-1 0,-3-9-2 0,2-2 2 16,-2-7-3-16,-3-4 1 0,1-4-1 15,0-2-1-15,-1 1 0 0,0 2 1 16,-1 6 1-16,2 8-1 0,1 10 1 16,-2 8-1-16,0 9 1 0,-3 1-1 15,0 7 1-15,0 0 0 0,0 5 0 16,0 4 1-16,0-1 1 0,0 1-3 16,-2 0 0-16,1 4-2 0,0 9-2 15,-1 5 0-15,1 8 3 0,1 6 1 16,0 5 0-16,2 2 0 0,2-3 0 15,0 1 0-15,5-1 0 0,-1-4-1 16,5-3 1-16,-2-4-1 0,0-6 1 0,1-2 0 16,2-8 0-16,-3 0 0 15,-1-4-1-15,4-3 0 0,-3-2 1 16,0-2 0-16,3-6 0 0,0-4 3 0,2-5-1 16,-2 0-1-16,2-5-1 0,-6-1 1 15,1-4 0-15,-1 0 0 0,-5-4 1 16,0-1-1-16,-1-3 2 0,-2 2-3 15,0 0 1-15,-1 7 0 0,0 4 0 16,0 5 0-16,-1 8 1 0,0 3 1 16,0 3 0-16,0 2 1 0,0 1 0 15,0 0-3-15,-1 2-1 0,0 6-1 16,0 3-2-16,-1 6 3 0,2 5 1 0,0-2 0 16,0 5-1-16,2-2 1 15,1-1 0-15,2 0 1 0,3 0 0 0,-1-1 0 16,3 2 1-16,-2-3 0 15,4 4-3-15,-2-4 0 0,2 2 0 16,2 1 0-16,1-2 0 0,3 4-29 0,-1 0-43 16,0-3-63-16,0-6-107 0</inkml:trace>
  <inkml:trace contextRef="#ctx0" brushRef="#br0" timeOffset="23391.9263">1315 11939 427 0,'0'0'5'0,"0"0"25"15,0 0 1-15,0 0 11 0,0 0-13 16,0 0-17-16,0 0-5 0,12 30 16 0,-3-10 0 16,0 2-3-16,3 2-4 15,0 1-4-15,0 1-1 0,-1-2-1 0,3 1-2 16,-2-3-5-16,-2 0 0 0,1-2-2 15,-2-2 0-15,-2-1-1 0,-1-1 0 16,2-1 0-16,-4-2 0 0,0-2-30 16,3-4-26-16,-3-2-48 15,1-5-71-15,2-1-171 0</inkml:trace>
  <inkml:trace contextRef="#ctx0" brushRef="#br0" timeOffset="23625.1394">1511 11939 398 0,'0'0'10'0,"0"0"11"16,0 0 9-16,0 0 8 0,0 0-12 15,0 0 5-15,-53 49 6 16,38-25-8-16,0 6-9 0,1-1-2 0,-1-1 2 16,1 3-1-16,0-1-2 0,-1 0-2 15,1-1-3-15,0-1-4 0,5-2-2 16,-3-3-2-16,5 2-3 0,0-5 0 15,3-1-1-15,1-1 0 0,2-6-5 16,1-1-31-16,5-5-26 0,6-6-37 16,7-3-71-16,-1-9-213 0</inkml:trace>
  <inkml:trace contextRef="#ctx0" brushRef="#br0" timeOffset="23838.9076">1855 12015 554 0,'0'0'15'0,"0"0"-8"16,0 0 20-16,0 0 10 0,0 0-17 15,0 0 2-15,0 0 4 0,18 58 2 16,-18-38-3-16,-3 1-4 0,-3 1-8 16,-2 1-4-16,-1 1-4 0,-3 0-3 15,-6 3 0-15,-2 1-2 0,-4 3-5 16,-6-1-72-16,-5-3-91 0,3-6-266 15</inkml:trace>
  <inkml:trace contextRef="#ctx0" brushRef="#br0" timeOffset="27037.7062">893 14353 136 0,'0'0'35'16,"0"0"48"-16,0 0-48 0,0 0 9 16,0 0 13-16,0 0-4 0,0 0 2 15,0 0 0-15,-6 27-5 0,6-30-12 16,0-3 5-16,1-4-7 0,2-3-14 16,0-4-11-16,2-6-5 0,6-5-2 15,1-7-1-15,0-6 0 0,3-4 0 0,3-6 0 16,2-4-2-16,-1-3 3 15,-2-3-4-15,-2 3 2 0,-5 1 0 16,0 3-1-16,-4 7-1 0,-1 8 0 0,-3 10 0 16,-1 7 1-16,-1 8 0 0,0 8 1 15,0 0 1-15,0 6-3 0,-1 0 1 16,-1 0-1-16,2 3-3 0,-2 6-4 16,0 7 0-16,1 9 6 0,-2 5 1 15,3 6 0-15,0-2 0 0,0 0 0 16,6-4 0-16,1-1-1 0,0-4 1 15,3-1 0-15,2-5 0 0,-3-2-1 16,2-6 0-16,1-4 0 0,-1-6 0 16,3-1 1-16,-1-7-2 0,3-6 1 15,-1-5 1-15,0-2 1 0,-1-2 0 16,-5 1-1-16,2-4 2 0,-6 2-2 16,-2-3 1-16,-2 1 2 0,-1-2 0 15,0 4-1-15,-3 1 0 0,1 8 0 16,1 7 0-16,-1 3 1 0,1 4 0 0,0 0-3 15,1 9-6-15,0 6-3 16,0 11 4-16,4 4 5 0,0 7 1 16,5-1-1-16,1-3 0 0,2-4 1 0,2-1-1 15,5 0 0-15,0-1 0 0,2 3-7 16,0-5-75-16,0 0-47 0,-6-6-128 16</inkml:trace>
  <inkml:trace contextRef="#ctx0" brushRef="#br0" timeOffset="27263.0362">1371 13983 346 0,'0'0'68'16,"0"0"-32"-16,0 0 1 16,0 0 4-16,0 0-4 0,0 0-15 0,0 0-1 15,0 0 3-15,41 17-2 0,-22-4 0 16,1 3-7-16,0-2 2 0,0 2-7 15,2 0-2-15,-1-1-5 0,-2-1-3 16,-1-2-1-16,-1 2 1 0,-2-1-8 16,-3-4-67-16,-2-1-61 0,0-6-144 15</inkml:trace>
  <inkml:trace contextRef="#ctx0" brushRef="#br0" timeOffset="27602.0964">1753 13794 170 0,'0'0'278'16,"0"0"-255"-16,0 0-2 15,0 0 40-15,0 0 2 0,0 0-35 0,0 0-17 16,0 0-6-16,0 0-4 0,-58 28 2 16,38-5-1-16,4 1 1 0,-2 1-1 15,4 0 3-15,1-1-1 0,1 1 0 16,0-3 0-16,2-1 3 0,3-3 6 15,2-4-3-15,0 1-2 0,1 1-1 16,3 0 1-16,-1 5 0 0,0 2-1 16,1 0 0-16,1 3 1 0,0-2 1 15,0-1-2-15,0-2 2 0,0-2-3 16,1-2 0-16,3-3-2 0,-1 0 0 16,4-2-1-16,-2 1-1 0,2 2-1 15,0 0 0-15,-1-1 1 0,2 2-4 0,-3-1 2 16,-1 1-40-16,1-4-39 15,0-3-77-15,-1-4-203 0</inkml:trace>
  <inkml:trace contextRef="#ctx0" brushRef="#br0" timeOffset="27814.4207">1967 14122 479 0,'0'0'50'0,"0"0"-7"0,0 0-13 16,0 0-3-16,0 0-3 0,0 0 5 16,33 64 6-16,-27-37-3 0,0 5-9 15,-3 0-10-15,-3-1-6 0,0 0-7 16,-2 1 2-16,-6 0-1 0,-2 2 0 16,-6-1-1-16,-1 0 0 0,-5-4-16 15,2-1-38-15,-1-9-43 0,5-10-82 16</inkml:trace>
  <inkml:trace contextRef="#ctx0" brushRef="#br0" timeOffset="28437.8838">3274 13927 482 0,'0'0'55'0,"0"0"-3"0,0 0-38 15,0 0 0-15,0 0-6 0,24 59 12 16,-16-34 10-16,2 4 0 0,-4 0-9 16,-2 0-10-16,-2-2-5 0,-2-5-1 15,-2-3-3-15,-5-2 0 0,-4-2-1 0,1-2-1 16,-2-4 1-16,-2-2 0 0,-2-4 0 15,-1-3 0-15,-2-1 1 16,-4-8-2-16,-1-4 0 0,0-1 0 16,3-3-3-16,0-4 2 0,2-1 0 15,4-3 1-15,-1-3 0 0,4-1 0 16,5-3 0-16,2 4 0 0,5 3 0 16,5 5-1-16,7 3 1 0,6 2-1 0,6 2 0 15,7 2 0-15,6-3 1 0,5 4 2 16,2-2 2-16,4-1 2 0,0-1 2 15,-2-3 3-15,-1 0 4 0,-6-3-2 16,-4 2-3-16,-4 1 2 0,-7 1-2 16,-6 5-1-16,-9 3-1 0,-5 3-5 15,-3 5 0-15,-1 0-1 0,-1 0 1 16,-3 0-3-16,-4 5 0 0,-3 4-23 16,-1 5-36-16,-1 3-17 0,5 0-43 15,5-5-113-15</inkml:trace>
  <inkml:trace contextRef="#ctx0" brushRef="#br0" timeOffset="28779.5559">3646 14198 312 0,'0'0'51'0,"0"0"-16"0,0 0 7 15,-30-53 20-15,29 47 0 16,1 3-17-16,1 3-9 0,8 0-9 16,3 5-15-16,7 5 0 0,6 8 8 15,1-1 2-15,2 5-1 0,-4-1-6 0,0 0 1 16,-6-2-7-16,-2-4-3 0,-4-1-2 15,-3 1-4-15,-2-5 1 0,-1 1-1 16,-2-1 0-16,-1 1-3 0,1-2-42 16,-3-2-30-16,3 0-51 0,-3-5-123 15</inkml:trace>
  <inkml:trace contextRef="#ctx0" brushRef="#br0" timeOffset="29073.472">3967 14086 452 0,'0'0'15'0,"0"0"10"16,0 0 9-16,0 0 35 0,0 0-18 0,0 0-28 15,0 0-12-15,0 0-5 0,-66-15-4 16,47 24 0-16,3-2-2 0,2 2 1 16,5-1 1-16,4-1-2 0,3 4 1 15,-1 3 0-15,3 0 0 0,0 6 1 16,0 1 4-16,2 1 3 0,2 3 4 15,2 1 0-15,-3 1 0 16,1 3-2-16,-2 1 1 0,0 0-3 0,-1-1 2 16,0-4-4-16,2 0-1 15,-2-3-2-15,4-1-1 0,0-6 0 0,2-1-3 16,0-3 1-16,1-3-1 0,-1-2 0 16,-2-3 0-16,1-2-29 0,-1-2-35 0,-2-4-29 15,0-7-72-15,-2-4-193 16</inkml:trace>
  <inkml:trace contextRef="#ctx0" brushRef="#br0" timeOffset="29393.2414">3967 13678 483 0,'0'0'15'16,"0"0"3"-16,28-62 18 0,-20 54 23 15,3 2-28-15,3 4-13 0,-1 2-7 16,3 0-4-16,-2 8-2 0,0 6-1 16,-1 3-3-16,-1 6 0 0,-1-1 1 15,-3 3 0-15,-2 0-1 0,-1-3 2 16,-1-3 2-16,0 0 2 0,-4-8 1 16,2-2 4-16,0-4-1 0,0-2-1 15,4-2-1-15,4-1-3 0,13-4 3 0,5-7 23 16,10-4-4-16,7-6-12 0,2-3-10 15,2-1-4-15,0 2-2 0,-3-3 0 16,-6 4 0-16,-8 3 0 0,-9 9 0 16,-16 5-32-16,-8 2-68 0,-13 2-119 15</inkml:trace>
  <inkml:trace contextRef="#ctx0" brushRef="#br0" timeOffset="33278.9894">6733 12378 188 0,'0'0'198'15,"0"0"-144"-15,0 0-29 0,0 0 5 16,0 0 1-16,0 0 2 0,63-34-7 16,-35 23-7-16,-3-1-2 0,5-4-1 15,3 2-2-15,3-2 1 0,4-2-2 16,-1 0 1-16,7-3-5 0,-4 0 0 16,4 0-2-16,1-2-1 15,2-1-1-15,-3-2 0 0,1 1 0 16,-5-5-2-16,-1 2-1 0,-5-1 1 0,-7-2-1 15,-5 1-1-15,-6-1 0 0,-4 1 0 16,-9 2 1-16,0-2 0 0,-5 1 1 16,-8 2-1-16,-5 2 0 0,-7 2-1 0,-5 2-1 15,-7 4 0-15,-5 3 0 16,-1 2 0-16,0 4 0 0,-2 3-1 0,4 3 1 16,2 2-1-16,1 0 1 15,1 7 0-15,-1 6 0 0,1 5-1 16,0 6 1-16,0 6 0 0,5 4 0 15,3 4 0-15,6 3 0 0,9 2 0 0,6 5-1 16,3 3 1-16,11 3 0 0,6 3 0 16,7 1 0-16,1 2-1 0,5 0 1 15,1-1 1-15,-2-2-1 0,-3-1 1 16,-1-1 0-16,-7-4-1 0,-5 1 1 16,-6-3 1-16,-7-2-1 0,-1-2 0 0,-12-3-1 15,-4-2 1-15,-5-6 1 16,-7-2-1-16,-3-7 0 0,-4-1 0 15,-6-6 0-15,2-4 1 0,-5-5 0 16,3-3 0-16,-1-6 2 0,2 0-1 16,-1-8-3-16,3-4 0 0,0-5-1 15,3-4-7-15,4-4-52 0,4-7-60 16,5 0-152-16</inkml:trace>
  <inkml:trace contextRef="#ctx0" brushRef="#br0" timeOffset="33984.9861">7369 11300 323 0,'-26'-60'7'15,"0"28"0"-15,-4 6-2 0,-8 2 6 16,-5 8 14-16,-10 5-6 0,-6 6-9 16,-8 5-4-16,-5 11 2 0,-5 10 4 15,-3 7 2-15,5 9 1 16,1 8-2-16,3 6-4 0,0 9-3 0,-1 7-1 16,5 8 0-16,2 5-2 0,7 2-2 15,0 6 0-15,7 3 0 0,11 4-1 0,5 1 1 16,7-1 1-16,11 1-2 15,9 0 0-15,8-1-4 0,10-2 4 16,11-6 0-16,7-2 0 0,5-9 1 0,5-2-1 16,5-9 1-16,3-8-1 15,5-2 2-15,3-7 0 0,5-5 5 0,0-4 0 16,8-4 0-16,4-4 1 0,2-6-2 16,4-5 5-16,-1-6 3 0,6-7-5 15,1-7-2-15,3-5 0 0,7-11 3 16,1-10 7-16,3-6 1 0,-1-3-6 15,1-8-5-15,-2-7 1 0,-8-9 1 16,-9-6 6-16,-7-9-1 0,-9-9-3 16,-12-8-7-16,-2-10-4 0,-9-10 0 0,-5-7 0 15,-5-4 0-15,-7 0 0 16,-4 0 3-16,-7 4-2 0,-7 4 0 0,-4 2-1 16,-10 7-2-16,-14 4 0 15,-8 9 3-15,-12 12-1 0,-12 13 0 0,-14 15-2 16,-18 8-11-16,-20 15-7 0,-19 12-18 15,-28 13-32-15,-19 6-57 0,-23 9-148 16</inkml:trace>
  <inkml:trace contextRef="#ctx0" brushRef="#br0" timeOffset="34862.7339">12548 5941 160 0,'0'0'167'0,"0"0"-120"16,0 0 8-16,0 0 7 0,0 0-25 15,0 0-2-15,0 0-7 0,0 0-10 16,0 0 0-16,31 18 7 0,-1-22 6 16,2-1-13-16,3 0-2 0,-3 1-6 15,-2-1-1-15,1 3-3 0,-3 0 0 16,-3 1-3-16,-3-1-2 0,-6 2 0 15,-6 0-1-15,-4 0-2 0,-5 0-36 16,-1-1-85-16,-1-4-176 0</inkml:trace>
  <inkml:trace contextRef="#ctx0" brushRef="#br0" timeOffset="42835.3279">4972 2172 350 0,'0'0'49'0,"0"0"-41"16,0 0-3-16,0 0-3 16,0 0 0-16,0 0 1 0,0 0-2 15,0 0 1-15,52-24 0 0,-36 28 4 0,-1 2 1 16,2 1 1-16,0 0-1 16,2 1-1-16,7-2-1 0,0 1 0 0,6-2 2 15,5-3-1-15,5 0-3 0,6-2-3 16,3-2 3-16,5-2-1 15,5-1-2-15,2 1 1 16,-4 2 0-16,0 2-1 0,-5 2 0 0,-5 5 0 0,0 2 1 16,-1 0-1-16,0 2 1 0,2-2 1 15,1-2 13-15,8-1 5 0,3-3 8 16,7-3-12-16,6-7-10 0,7-4-5 16,2-6-1-16,-1 2 1 0,-1-3 0 15,-3-2 1-15,-8 6-2 0,-5 4 1 16,-5 7 0-16,-9 3-1 0,-3 3 1 0,-9 3-1 15,4 1 0-15,-1 0-1 0,8-3 1 16,10-4 8-16,15 0 5 0,14-8-5 16,14-5-4-16,2-5-3 15,2-4 1-15,-7 0 0 0,-11 0 0 16,-12 4-2-16,-13 1 0 0,-11 4 0 16,-14 4 0-16,-11 2-2 0,-14 4 4 15,-12 3-4-15,-5 0-6 0,-14 1-44 0,-8 5-38 16,-12-1 7-16,-2 0-104 0</inkml:trace>
  <inkml:trace contextRef="#ctx0" brushRef="#br0" timeOffset="43234.3334">6431 2498 431 0,'0'0'26'0,"0"0"-13"0,65-10-1 16,-41 5 21-16,2 3-1 0,-6 1-5 16,2 1-5-16,-5 3-6 0,-3 2-6 15,-2 3-1-15,-2 2-5 0,-6 2 2 16,-4 3-3-16,-2 2 0 0,-11 4-1 15,-3 2 1-15,-4 3-1 0,-3 2 0 16,-2-3 2-16,-1 3-4 0,2-4 1 16,-2-1 1-16,6-2-2 0,3-3 1 15,8-4 3-15,-2-2 3 0,7-4-1 16,2-2-1-16,2-2 0 0,0-1-2 0,2-1-2 16,3-2 2-16,8 0-2 0,4-2 4 15,4-6 0-15,9-1-3 0,1-5-1 16,1 0-1-16,0-2-7 0,-1 1-24 15,-5-1-36-15,0 0-80 0,-6 2-91 16</inkml:trace>
  <inkml:trace contextRef="#ctx0" brushRef="#br0" timeOffset="43412.857">6841 2657 281 0,'0'0'3'0,"0"0"33"0,0 0-12 15,0 0 10-15,52 12 17 0,-33-12-9 16,4-7-12-16,1 1-12 0,-3-2-6 16,2-2-5-16,-2 3-7 0,-2-5 0 15,0-1-10-15,1-6-50 0,-4 2-93 16</inkml:trace>
  <inkml:trace contextRef="#ctx0" brushRef="#br0" timeOffset="43603.9003">7424 2313 242 0,'0'0'146'0,"0"0"-105"0,0 0-1 0,0 0-11 15,0 0-11-15,0 0-6 16,0 0 12-16,-23 57 13 16,22-32-14-16,-3 0-8 0,1 0-5 0,3 1 0 15,-1-4-4-15,1 1-2 0,0-4-1 16,0 2-2-16,0-1-1 0,-1-3-1 15,1-1-28-15,-2-6-29 0,-3-6-38 16,-1-4-62-16</inkml:trace>
  <inkml:trace contextRef="#ctx0" brushRef="#br0" timeOffset="43836.9323">7356 2315 213 0,'0'0'84'0,"0"0"-41"16,0 0-4-16,0 0-2 0,56-25 6 15,-35 25-13-15,1 5-5 0,5 4 0 16,2 2 0-16,2 2-3 0,0 5-10 16,1 0 0-16,0 0 0 0,-3 1-2 0,-4 3-1 15,-6-2-3-15,-4 0 4 0,-5 2-1 16,-9 0-2-16,-1 2-1 16,-14 5 0-16,-8-2-1 0,-9 2-1 15,-10 1-4-15,-3-2-5 0,-5-3-52 16,-10-11-88-16,5-8-262 0</inkml:trace>
  <inkml:trace contextRef="#ctx0" brushRef="#br0" timeOffset="54479.1876">29672 12373 313 0,'0'0'156'16,"0"0"-111"-16,0 0-5 0,0 0 16 15,0 0-15-15,0 0-13 0,0 0-14 16,0 0-6-16,16-9-3 15,-9 22-1-15,6 4 4 0,2 6 2 0,1 0 3 16,0 3 0-16,-1-3 1 16,-3 0-3-16,-1-2-3 0,1-1 0 0,-1-1-2 15,-3-1 0-15,1-1-3 0,-4-2 0 16,-1-4 0-16,-1-1-2 0,0-1-1 16,-3-3 0-16,1-2 1 0,-1-1-1 15,0-2 0-15,0-1-6 0,0 0-28 16,0 0-13-16,0 0-5 0,0-4-12 15,3-7-42-15,-1-6-60 0,6 0-23 16</inkml:trace>
  <inkml:trace contextRef="#ctx0" brushRef="#br0" timeOffset="54750.1969">29869 12353 225 0,'0'0'73'15,"0"0"-8"-15,0 0 2 0,0 0 1 16,0 0 1-16,0 0-20 0,0 0-10 15,0 0-12-15,0 0-14 0,-37-21-4 0,28 36-1 16,-1 5 7-16,-2 5 4 0,-6 3 1 16,-2-2-6-16,2 2-2 15,-1-2 0-15,3 0 0 0,1-2-3 0,5-2-1 16,-1-3-2-16,4-1-1 0,0 0-1 16,2-4-3-16,-2 1 0 0,0-4 0 15,4 1-1-15,-1-2 0 16,-2-1 0-16,4-3 0 0,1-3-1 0,0-1-16 15,1-2-26-15,0-1-14 0,3-6-9 16,5-7-20-16,-2-4-61 0,6 1-72 16</inkml:trace>
  <inkml:trace contextRef="#ctx0" brushRef="#br0" timeOffset="55229.8379">29869 12199 205 0,'0'0'57'16,"0"0"-4"-16,0 0-12 0,0 0 14 15,0 0 9-15,0 0-17 0,0 0-2 16,0 0-14-16,0 0-10 0,29-50-5 0,-23 49-4 15,7 1 1-15,2-1 3 16,5 1-4-16,-3 1 3 0,1 4-4 16,-3 2-4-16,-1-1 0 0,0 4-3 15,-5 1 1-15,2 1-3 0,-6 3 1 0,-1-1 1 16,-4 1-3-16,0 1 0 16,-6 2 0-16,-7-1 1 0,-2 1 0 0,-4 0-2 15,2-2 1-15,1-3 0 0,4-5-1 16,5 0 0-16,5-5 1 0,1-3 0 15,1 0-1-15,0 0 0 0,3-3 2 16,10-1 1-16,7-5 12 16,7 0 2-16,3-1-6 0,-3 0-3 0,2-1-3 15,-6 1 2-15,0 1-2 0,-2-1 2 16,-4 3-1-16,0 0-3 0,-8 2 0 16,-1 3 0-16,-7 1-2 0,-1-1 0 15,1 0-1-15,0-1 1 0,0-2-1 16,-1 0-24-16,0 0-40 0,-4-1-31 15,-2-1-68-15,-3 0-125 0</inkml:trace>
  <inkml:trace contextRef="#ctx0" brushRef="#br0" timeOffset="55870.3606">29511 11741 169 0,'0'0'80'0,"0"0"-12"15,0 0-7-15,0 0 3 0,0 0-11 16,0 0-22-16,0 0-4 0,-3 0-6 15,16 0-1-15,-1 0 5 0,8 1 2 16,-1 0-2-16,5-1-3 0,3 0-6 16,1 0-2-16,4-2 0 0,4 0-4 15,0 0 2-15,4 0-3 0,3 2-4 16,-6 0 0-16,0 0-1 0,-5-2 1 16,-6 1-2-16,-4 1 0 0,-9-3-1 15,-1 2 1-15,-7-1-3 16,-4 1 1-16,0 1 1 0,-1-2 0 0,0 1 0 15,0-2 0-15,-3 0-1 0,-2 1-1 16,-6-2-28-16,1 1-29 0,-2-3-41 16,-3-1-106-16</inkml:trace>
  <inkml:trace contextRef="#ctx0" brushRef="#br0" timeOffset="68379.4991">29386 11364 160 0,'0'0'14'0,"0"0"86"16,0 0-51-16,0 0 2 0,0 0-5 15,0 0 1-15,0 0-12 0,21 15-2 16,-9-11 3-16,3 0-10 0,1 2-2 16,4-1-5-16,0 0-4 0,0 2 0 15,5-5-3-15,-1 0-1 0,5-1-1 16,-2-1 0-16,1 0-1 0,0 0-2 16,-3-1-2-16,-1 1-1 0,-5 0 1 15,-3 0-3-15,0 0 0 0,-9 0-1 16,1 0 0-16,-6 0-1 0,-2 1 0 0,0-1 0 15,0 0 0-15,0 0-2 0,0 0-13 16,0 0-13-16,0 0-16 0,0-1-17 16,-1-2-55-16,-2-5-123 0</inkml:trace>
  <inkml:trace contextRef="#ctx0" brushRef="#br0" timeOffset="73914.9169">29855 10938 259 0,'0'0'28'0,"0"0"41"0,0 0-37 16,0 0 1-16,0 0-8 0,0 0-5 16,12 3-11-16,-7 2-6 15,7 3 0-15,3 2 8 0,2 1 17 0,4-1 11 16,-1-1-16-16,1-2-4 15,3-3-3-15,-1-2-6 0,4-2 2 0,-2 0-3 16,3 0-1-16,1-3-4 0,-4-2 0 16,1 0-1-16,-4-2-2 0,-3 0-1 15,0-1 1-15,-7 1 0 16,0-1 0-16,-2-1-1 0,-5-1 1 0,-3-3 0 16,-1 0 1-16,-1-2 0 0,0-4 1 15,-3 2 1-15,-6-2-1 0,0-2-1 16,-5-1 0-16,3-1-2 0,0 3 2 15,-2 0-2-15,-1 3 0 0,0 3 0 16,0 3 0-16,-1 3 0 0,2 2 1 16,-4 5-1-16,0 1 1 0,-4 4 0 15,0 7-1-15,3 3 1 0,-3 7-1 0,0 7 0 16,5 6 0-16,1 6 0 0,5 5 0 16,5 2 3-16,4-1 1 15,1-1 2-15,7-4-2 0,9-2 3 0,1-5-1 16,10-4-3-16,-1-4-1 15,7-3 0-15,6-4 1 0,1-3-2 0,4-5-1 16,-5-4 3-16,2-2 1 16,-6-3-3-16,-9-2 1 0,-3 0 0 0,-9 0-2 15,-4 0 0-15,-6 0-2 16,-3-1 0-16,-1-1-24 0,-1-4-22 0,-4-3-37 16,-1-3-193-16</inkml:trace>
  <inkml:trace contextRef="#ctx0" brushRef="#br0" timeOffset="74340.7949">29848 10137 531 0,'0'0'9'0,"0"0"-2"0,0 0 3 15,0 0 4-15,0 0-5 0,0 0 18 16,77 23 6-16,-42-14-10 0,4-3 2 16,-1 0-8-16,3-2-3 0,0-2 1 15,-5 0-3-15,4-1 1 0,-6-1-3 16,-7 0-1-16,-2 2-3 0,-10-1-4 16,-8 0-2-16,-3 1 1 0,-4-1-1 15,0 2-2-15,-3 0-3 0,-3 2-30 16,-8 5-17-16,-2-2-19 0,-2-8-73 15,2 0-150-15</inkml:trace>
  <inkml:trace contextRef="#ctx0" brushRef="#br0" timeOffset="75334.2031">30909 9836 19 0,'0'0'337'0,"0"0"-290"0,0 0-17 0,32-62 32 16,-12 49 0-16,1 1-20 0,8 0-9 15,0 4-7-15,-1 3-1 16,-1 2-4-16,-7 1-1 0,-1 2-3 16,-6 3-3-16,-2 6-6 0,-6 4-6 0,-4 4-1 15,-1 4 0-15,-4 4 1 0,-10 4-2 16,-4 1 0-16,-7 2 0 0,0 1 0 15,-2-4-1-15,2-2-5 0,2-4-10 16,3-4 10-16,5-5-2 0,3-5 8 16,5-3 0-16,6-6 0 0,1 0 0 0,0 0 0 15,1-3 4-15,4-8-1 0,6-5-3 16,3-5 0-16,6 0 0 0,0-1-1 16,7 3 0-16,1 0 1 15,0 0 0-15,3 2 1 0,-2-1 1 16,0 2 3-16,-4 0 7 0,-2 1-2 15,-4 3-3-15,-6 2-4 0,-4 0 0 16,-2 1-2-16,-3-1 1 0,-2 5 0 0,-2-3 6 16,0 2-2-16,0 0 0 15,-2 2 2-15,-4 2 0 0,1-1-3 0,-1 0-1 16,-4 2-1-16,2-1-3 0,-5 2 0 16,0 3-1-16,-1 6 1 0,-2 5 0 15,4-1 0-15,-1 4 0 0,1 3 0 16,2-1 2-16,3 2-2 0,3-3 2 15,3 2-1-15,1-2 4 0,0-2 0 16,5 2 0-16,5-1 1 0,1-1 3 16,3 0-4-16,4-1 0 0,0-4-1 15,-1 0-2-15,-1-2-1 0,-3-2 0 16,1 0 0-16,-6-2 0 0,0-1-1 16,-4 0 0-16,0-1 0 0,-1 0 0 15,-1-3-2-15,-2 3-9 0,1-3-26 16,0 0-13-16,1 0-11 0,5-8-33 0,2-1-72 15</inkml:trace>
  <inkml:trace contextRef="#ctx0" brushRef="#br0" timeOffset="75676.7415">31496 9964 199 0,'0'0'264'0,"0"0"-220"0,0 0 0 15,0 0 34-15,0 0-20 0,0 0-30 0,0 0-8 16,0-16 0-16,6 15 0 0,4 1-5 16,11 0-10-16,10 0 1 0,4 0 5 15,3 1 6-15,-5-1-7 0,-7 0 1 16,-2 0-3-16,-4 0-2 0,-6 0-1 15,-3 0 0-15,-3 0 0 0,-7 0-1 16,0 0-3-16,-1 0 0 0,0 1 3 16,0 0-2-16,-2-1-1 0,1 0 0 15,-2 0-1-15,-4 1-1 0,1 0-4 16,-4 1-19-16,4 0-24 0,-1-1-24 16,2-1-18-16,2-2-79 0,0-6-209 15</inkml:trace>
  <inkml:trace contextRef="#ctx0" brushRef="#br0" timeOffset="76534.9719">32036 10187 294 0,'0'0'21'0,"0"0"10"15,0 0 38-15,0 0-1 0,0 0-15 16,0 0 5-16,0 0-7 0,0 0-16 15,5-13-15-15,2-8-10 0,1-4-2 16,1-4 0-16,0-3-2 0,2-3 0 16,-2-5-1-16,2-3-2 0,0-3-1 15,-2-4 1-15,0-3-1 0,-1-1-2 16,-1 0 1-16,-4-1 0 0,1 6 1 16,-2 6-2-16,-2 12 2 0,0 7-1 0,0 9 2 15,0 9-3-15,0 3 3 0,0 3 3 16,0 0 1-16,0 0-6 0,-1 6-1 15,0 3-4-15,0 7 4 16,0 5 0-16,0 4 0 0,0 4 0 0,1-1 1 16,0 2-1-16,0-2 1 0,0 1 0 15,0 1 0-15,0-4 0 0,3-1-1 16,1-3 1-16,3-2-1 0,1-4 0 16,0-2 0-16,1-3-1 0,2-4 0 15,-3-2-4-15,4-3 1 0,-1-2 2 16,-2-2-1-16,2-5 0 0,1 0 1 0,-4-4 1 15,1-3 0-15,-2 0-2 16,0-4 2-16,-3-3-1 0,-2-1 2 0,0-2 0 16,0 1 0-16,-2-3 1 15,0 2-1-15,0 0 0 0,0 3 0 16,-2 3 0-16,1 5 0 0,1 4 0 0,0 3 1 16,-1 5 0-16,1 1 2 0,0 0-3 15,0 6 0-15,1 8 0 0,4 7 0 16,1 4 7-16,0 2 3 0,2 1-2 15,0-2 0-15,2-1-3 16,2 0 0-16,2-2-2 0,3 3-2 0,1-4 1 16,3-1-2-16,0-3-3 0,-2-2 1 15,3 0-32-15,-1-3-18 16,-4-3-74-16,-4-3-99 0</inkml:trace>
  <inkml:trace contextRef="#ctx0" brushRef="#br0" timeOffset="76767.8767">32496 9837 402 0,'0'0'23'0,"0"0"3"0,0 0 20 15,0 0 7-15,0 0-12 16,60 7-5-16,-42 5 6 0,-2-1-10 0,1 5-7 16,-4-1-3-16,-1-1-2 0,1 2-4 15,-4-1-5-15,2 0-4 16,-4 0-4-16,0-1 0 0,0 0-3 0,1-3 0 15,-1 0 1-15,-2-1-1 0,2-3-1 16,-4-1-15-16,0-3-32 0,3-1-10 16,-4-2-29-16,1 0-33 0,-2-5-87 15</inkml:trace>
  <inkml:trace contextRef="#ctx0" brushRef="#br0" timeOffset="76983.9146">32725 9742 298 0,'0'0'16'0,"0"0"25"0,0 0 11 16,0 0 43-16,0 0-40 0,0 0-23 0,0 0-19 16,0 0 7-16,-27 24 14 0,13 3-4 15,-2 1-5-15,-4 1-9 0,-3 0-1 16,0 2 2-16,-2-2-3 0,-2-1-3 16,4-1-3-16,1-4-4 0,5 0-2 15,3-5 1-15,6 0-1 0,4-5-2 16,3-3 0-16,1-2 0 0,1-4-1 15,5 0-28-15,7-4-18 0,0-3-12 16,5-7-40-16,-3-3-103 0</inkml:trace>
  <inkml:trace contextRef="#ctx0" brushRef="#br0" timeOffset="77254.1626">32628 9388 247 0,'0'0'232'0,"0"0"-224"16,0 0-3-16,0 0 14 0,55-20 21 15,-22 33-9-15,10 5-6 0,3 11 3 16,4 4-9-16,3 7 5 0,-5 4-5 16,-2 8 1-16,-7 0-5 0,-10 0 1 15,-10 2-1-15,-8 1-6 0,-9-1-3 16,-2 3-2-16,-7 0-2 0,-10-1-2 15,-5-3 0-15,-6-4 0 0,-8-4-8 16,-7-5-22-16,-4-5-7 0,-7-2-12 16,-8-1-20-16,-7-5-34 0,5-5-93 15</inkml:trace>
  <inkml:trace contextRef="#ctx0" brushRef="#br0" timeOffset="77620.4261">31048 9269 400 0,'0'0'10'0,"0"0"-9"0,0 0 1 16,-64-26 47-16,48 36-20 0,-1 5-7 16,-1 9-6-16,1 6 1 15,-1 13-2-15,0 8 5 0,-2 8 1 0,2 8-8 16,3 4 0-16,3 3 2 16,5-1 0-16,6-2 0 0,2-4-8 0,8-4 4 15,7-6-4-15,6-4 0 16,7-7-6-16,5-5 3 0,10-5-3 0,6-5-1 15,7-8 0-15,10-7-22 0,7-9-40 16,4-8-60-16,-7-12-143 0</inkml:trace>
  <inkml:trace contextRef="#ctx0" brushRef="#br0" timeOffset="78024.2483">32697 8957 443 0,'0'0'8'0,"73"-38"-8"15,-40 34 1-15,1 4 4 0,-4 7 33 16,-1 6-7-16,-4 1-9 0,-5 4-5 15,-7 2-3-15,-5 0-5 0,-8 5-3 16,0 0-2-16,-13 3-1 0,-7 1-2 16,-5-1 1-16,-5-5 0 0,0-1 1 0,-1-8-2 15,5-2 2-15,6-5 1 16,9-3 2-16,9-2 6 0,2-2-2 16,7 0 1-16,11-6 6 0,16-1 6 0,21-3-8 15,20-1-4-15,9 1-6 0,1-1-1 16,-2-2-1-16,-6 3 3 0,-9-1 1 15,-13 0 5-15,-10 2 2 0,-20 2-5 16,-14 3-5-16,-10-1-1 0,-4 4-2 16,-13-2 1-16,-6-1-2 0,-13 3-24 15,-7 1-35-15,-7 0-40 0,7 1-146 16</inkml:trace>
  <inkml:trace contextRef="#ctx0" brushRef="#br0" timeOffset="78613.6123">30870 10190 309 0,'0'0'11'0,"0"0"-7"16,0 0 2-16,-50 20 35 0,49-17 8 16,2 0-19-16,9 0-8 0,6 1-1 15,8-1 10-15,16 2 16 0,9-2-18 16,8 1-6-16,9-2 0 0,4 2 0 0,3-2-4 15,3-2-3-15,9 1 1 16,7-1 0-16,7 0-4 0,6 0 0 16,6 0-5-16,1 0 3 15,0-1-1-15,-3-1-3 0,7 2 1 16,0 0 1-16,-1 0 9 0,-6 2-9 0,-15-2-6 16,-19 0-3-16,-15-4 2 0,-17 0 1 15,-17 1-1-15,-14 0-1 0,-10 3-1 16,-2-1 1-16,-14-1-2 0,-8 2 1 15,-14 0-18-15,-15 0-40 0,-8 5-16 16,-6 1-24-16,-6 0-54 0,8-4-159 16</inkml:trace>
  <inkml:trace contextRef="#ctx0" brushRef="#br0" timeOffset="79004.9111">31229 10554 493 0,'0'0'10'0,"0"0"-6"0,0 0 13 15,0 0 47-15,31-55-13 0,-14 49-17 16,4 0-9-16,6 3-6 0,-1 3-7 16,3 0 0-16,0 4 0 0,-1 4 0 15,-4 3-5-15,-6 1-6 0,-5 4-1 16,-6 2 0-16,-4 2 0 0,-5 4-2 0,-7-1 2 15,-10 3 0-15,-7-2 0 0,-3-1 0 16,-2-1 0-16,-2-2-1 0,2-3 1 16,0-2 0-16,2-2 0 0,5-1-3 15,5-7 3-15,8 0 0 0,4-4 1 16,7-1 0-16,0 0 0 0,4 0 1 16,5 0 2-16,7-3 2 0,14 0 7 15,9-1-4-15,6 0 1 0,2-2-3 16,-5-1-1-16,-3 0 4 0,-9 3-6 15,-6-3-1-15,-5 5-3 0,-4 1 0 16,-6-1 0-16,-4 2-1 0,-2 0-34 16,-2 0-36-16,1 0-50 0,-1 0-129 15</inkml:trace>
  <inkml:trace contextRef="#ctx0" brushRef="#br0" timeOffset="79454.627">31888 10502 453 0,'0'0'40'16,"0"0"-38"-16,0 0 6 0,0 0 39 15,49 70 9-15,-43-45-23 0,-1 0-4 16,-3-1-14-16,-2-2-8 0,0-1-1 16,-2 1-3-16,-3-3 1 0,2 0-1 0,-1-1-1 15,-4-5 0-15,3-2-1 16,-3-3 1-16,-1-2-1 0,1-3-1 15,-3-1 2-15,-2-2 0 0,0-3 0 0,-4-4-2 16,-2-3 1-16,1-4 2 0,-1-1-3 16,1-4 2-16,1-2-2 0,1-1 0 15,2-3 1-15,0 1 0 0,6 3-1 16,1 4 2-16,6 4-2 0,1 0 1 16,4 2 1-16,8 2 6 0,5-2 1 15,7 0-5-15,9 0-1 0,7 1 0 16,7 0-2-16,1-1 3 0,-1 1 3 15,-3-1 5-15,0 1 2 0,-6 1-1 16,-6-2-2-16,-3 4 1 0,-9 2-2 16,-7 0-2-16,-6 2 0 0,-4 2-3 15,-3 1-2-15,0 0-2 0,0-1 3 16,0 1-2-16,0 0-1 0,-3-1 0 16,2 1-2-16,-2-3-1 0,0 2-11 0,0 0-26 15,0 1-12-15,-1 0 2 0,0 2-35 16,-1 4-53-16,-1 2-71 0</inkml:trace>
  <inkml:trace contextRef="#ctx0" brushRef="#br0" timeOffset="79883.9426">32040 10730 390 0,'0'0'18'15,"0"0"20"-15,0 0 11 0,0 0 32 16,0 0-33-16,0 0-18 0,0 0 3 16,0 0-17-16,32 0-1 15,-14 13 4-15,1 1 1 0,-1 3 1 0,3 0-1 16,-4-1-5-16,0 0-6 0,-2-2 0 16,0 0-3-16,-1-1-1 0,0-1-1 15,-3 1-3-15,0-2 1 0,-3 0-1 16,-3-3-1-16,-2 1 0 0,-2 0 0 15,-1-2 0-15,0-2-3 0,-1-1-25 16,-2-2-31-16,-1-1-8 0,1-1-26 0,-1-2-28 16,-1-4-69-16</inkml:trace>
  <inkml:trace contextRef="#ctx0" brushRef="#br0" timeOffset="80288.3834">32297 10676 177 0,'0'0'29'15,"0"0"-4"-15,0 0 26 16,0 0 5-16,0 0 5 0,0 0 5 15,0 0-22-15,0 0-2 0,0 0 1 16,4-21-12-16,-4 21-2 0,0 0 1 0,0 0-6 16,0 0-5-16,0 0-5 0,0 0-3 15,0 2-4-15,-5 5-6 0,-5 5 0 16,-4 9-1-16,-4 5 3 0,-1 3-1 16,-7 3 0-16,3-1 1 0,-1 0-1 15,1-2 1-15,0-3-1 0,4-3 1 16,4-3-1-16,2-6-1 0,4 1 0 0,3-6 0 15,1-3 0-15,3-2-1 16,-2-3 0-16,4 0 2 0,0-1-1 0,0 2-1 16,0-2 2-16,0-2-2 15,0-4 0-15,0-3-36 0,6-4-17 16,-1 1-44-16,0-2-90 0</inkml:trace>
  <inkml:trace contextRef="#ctx0" brushRef="#br0" timeOffset="80674.2691">32430 10497 207 0,'0'0'250'16,"0"0"-245"-16,0 0 0 0,0 0 58 15,0 0 11-15,52-54-33 0,-39 51-15 16,2 0-7-16,-1 3-5 0,2 0 1 0,-2 3-2 15,-2 3-2-15,0 5 0 0,-4 0-3 16,-4 6-5-16,-1 0-2 16,-3 3 2-16,-1 0-2 0,-7-1-1 15,0-1 1-15,-3-3 1 0,-1-2-2 16,5-4 3-16,0-5-3 0,3 0 3 0,4-3 3 16,0-1 5-16,0 0 1 15,5 0 8-15,8-4 3 0,12-5 6 16,9-2-18-16,10-3-6 0,3 1-4 15,1 2-1-15,-2-2 0 0,-7 1 2 0,-2 3-1 16,-6-1 0-16,-8 4-1 0,-8 1 2 16,-8 3-2-16,-5 1 0 0,-2-1 0 15,0 1 2-15,-6-2-2 0,-7 3-6 16,-2 0-41-16,-6 3-52 0,0 3-17 16,0 1-44-16,4-3-121 0</inkml:trace>
  <inkml:trace contextRef="#ctx0" brushRef="#br0" timeOffset="83748.7366">25606 13253 239 0,'0'0'55'16,"-27"-63"-30"-16,14 39 0 0,0 6 15 15,0 3 15-15,-2 4-3 16,3 3-14-16,3 3-4 0,-1 3-7 0,3 2-2 16,-4 2-8-16,2 11-8 0,-2 6-2 15,-3 16-2-15,2 11 0 0,3 12 10 16,2 8 5-16,4 6 1 0,3 1-3 15,0 2 6-15,1-4 3 0,4 0-9 16,-3-6-7-16,0-2-5 0,-2-4-1 16,0-6-2-16,-4 0-3 0,-2-6 0 15,2 0 0-15,-3-5 0 0,1-7 0 0,-1-3 1 16,-2-4 0-16,2-6-1 0,-2-1 0 16,-1-7 0-16,1-1 1 0,-4-1-1 15,4-5 0-15,-5-1-1 0,-2-4-9 16,-1-2-23-16,-1-8-9 15,3-6-1-15,0-7-2 0,3-11-11 0,4-2-19 16,0-9-12-16,3-4-35 0,-4-4 20 16,3 4-51-16</inkml:trace>
  <inkml:trace contextRef="#ctx0" brushRef="#br0" timeOffset="83909.2893">25066 13707 202 0,'0'0'20'0,"-22"-59"16"0,18 53 9 15,3 4 16-15,1 1 4 0,0 1-24 16,2 1-7-16,4 4-5 0,7 1 15 15,4 1 0-15,4 0-8 0,8-1-8 16,2-2-4-16,-1-1-5 0,-1-1-2 16,-2 0-9-16,-1 0-5 0,-3-1-2 15,0 1-1-15,6-2 0 0,4 0-15 0,3-2-64 16,8-7-89-16,-7-4-238 0</inkml:trace>
  <inkml:trace contextRef="#ctx0" brushRef="#br0" timeOffset="84332.4666">25693 13910 452 0,'0'0'4'16,"0"0"12"-16,11-52 1 0,-10 46 42 15,-1 5 6-15,0 1-29 0,1 0-9 16,0 1-17-16,5 6-3 0,6 7-5 15,7 6 12-15,3 2 9 0,1 5 4 16,0-3-11-16,1-1-4 0,-3-1 0 16,-2-3-1-16,-2-3-2 0,-3 0-3 15,-1-2-4-15,-1 0-2 0,-5-6 1 16,-2 3-2-16,1-4 1 0,-5-2-1 16,0 0-6-16,-1-4-36 0,0-1-11 0,0-1-11 15,0-9 9-15,1-1-9 0,2-7-59 16,0-4-31-16,3 2-92 0</inkml:trace>
  <inkml:trace contextRef="#ctx0" brushRef="#br0" timeOffset="84677.1827">26009 13803 182 0,'0'0'37'0,"0"0"-3"0,4-55 12 16,-3 50 15-16,0 3 15 0,-1-2-14 16,1 4-14-16,-1 0-3 0,0 0-11 15,0 0-5-15,0 0-5 0,-2 4-12 16,-3 3-6-16,-3 4-4 0,-5 6 1 15,-3 3-1-15,0-1-1 0,-2-2 3 16,5 1-3-16,-1-4 1 0,5 1-1 16,0-1 0-16,4 0 0 0,1-3 1 15,3 4 1-15,1-1 4 0,0 3 0 16,1 2 9-16,4 0-1 0,1 2 0 0,2 3 5 16,0 0-6-16,3 1 3 15,-2-2-4-15,-2-1-3 0,-1-1-2 0,3 1 1 16,-4-2-2-16,-2 2-2 0,1-3-1 15,-3-1 1-15,0-2-3 0,0 0-1 16,-1-3 0-16,0-2 1 0,0-3-2 16,0-2 0-16,0-3 1 15,0 0-1-15,0-2 0 0,0 0-1 0,0 1-1 16,0-2-16-16,0 0-16 0,0-9-20 16,3-5-31-16,6-8-65 15,1-3-184-15</inkml:trace>
  <inkml:trace contextRef="#ctx0" brushRef="#br0" timeOffset="85093.1628">26389 13502 327 0,'0'0'15'0,"0"0"18"0,0 0 33 16,0 0 0-16,0 0-8 15,0 0-6-15,0 0-15 0,0 0-10 16,-1-46-8-16,-6 52-7 0,-8 5-4 15,-1 9-5-15,-3 6 0 0,0 7 4 16,3 4 8-16,2 3 1 0,4 1 1 16,4 2 2-16,2-3 6 0,1 0-10 15,3-5 0-15,2-2-4 0,3-2-2 16,2-4-4-16,0-2-2 0,4-5 0 0,1-1-1 16,2-7-1-16,-1 0-1 0,-3-5 0 15,3 0 0-15,-3-1-1 0,-1-4-10 16,3-2-34-16,0 0-36 0,2-8-10 15,-2-4-39-15,-2-1-107 0</inkml:trace>
  <inkml:trace contextRef="#ctx0" brushRef="#br0" timeOffset="85611.1813">26477 13611 344 0,'0'0'42'15,"0"0"3"-15,0 0 21 0,0 0-2 16,0 0-4-16,0 0-24 15,0 0-9-15,0 0-12 0,0 0-5 0,2-35-1 16,-2 35-3-16,1 3-4 0,2 3-2 16,1 6 0-16,5 0 2 15,0 2 0-15,2-2 0 0,1 0-1 0,-1-2 0 16,4-2 0-16,-2 1-1 0,0-1 0 0,-2-3 2 16,-1 1-2-16,-3-2-2 15,-3-1-1-15,-2-3-1 0,-2 0 2 16,1 0 2-16,3-4 0 0,2-8 3 15,2 0-3-15,-2-3 0 0,1-2 1 16,-3 4 0-16,0 0 0 0,2 1-1 16,-3 3 1-16,-1 2 1 0,0 4 2 0,-1 0 4 15,-1 3 12-15,0-1-1 0,0 1-9 16,1 0-7-16,2 3-3 0,2 5 0 16,1 5 0-16,3 5 2 15,-2 0 5-15,-1 2 0 0,-2-1 1 16,-3 1 0-16,-1 3 0 0,0 1-1 15,-6 0-2-15,-1 2 0 0,-5-3-3 16,2 0 3-16,-3-3-3 0,-2-1-2 0,2-1 1 16,-2-3-1-16,4-5 0 0,1-1 0 15,0-5 0-15,3 0-1 0,-1-4 4 16,1 0-2-16,-4 0 1 0,2 0 0 16,-1 0-1-16,-1-4-1 0,2-2 2 0,2 1-1 15,2 0-1-15,1 1-2 16,2-2-15-16,1 0-20 0,1-1-21 0,0-4-15 15,5-2-62-15,3 0-156 16</inkml:trace>
  <inkml:trace contextRef="#ctx0" brushRef="#br0" timeOffset="85998.8626">26819 13330 442 0,'0'0'11'0,"0"0"4"15,0 0 24-15,0 0 27 0,0 0-16 16,0 0-31-16,0 0-9 16,0 0-9-16,24-24-1 0,-6 47 0 0,8 4 19 15,3 5-2-15,0 5 2 0,0 0 5 0,-7 1-12 16,-3 3-1-16,-5 2-2 15,-6 1 4-15,-5 4-5 0,-3-3-3 0,-5 0-2 16,-6-1 1-16,-2-3-3 16,-3-3-1-16,-2-3 0 0,-3-1 0 0,2-3-1 15,-1-4 2-15,0 0-2 16,1-5 2-16,-1-1-1 0,4-7 0 0,0-3 2 16,3-3-2-16,4-4 2 15,3-2-2-15,4-1 3 0,2-1 2 0,0 0-2 16,-2 0 0-16,-1-4 3 15,-2 1-1-15,0-4-4 0,0-2 0 0,0-1-1 16,3-3-20-16,2-2-33 0,0-7-42 16,7 2-121-16</inkml:trace>
  <inkml:trace contextRef="#ctx0" brushRef="#br0" timeOffset="86420.8675">27701 13840 469 0,'0'0'32'0,"0"0"-17"15,0 0 38-15,0 0-2 0,0 0-24 16,0 0-9-16,0 0 4 0,0 0-3 15,9-8-6-15,5 8-6 0,13 0-4 16,6-2 5-16,7 2-6 0,3 0-1 16,-2-1 1-16,-5 1-2 0,-3 0 0 15,-4 0 0-15,-5 0 0 0,-4 1-16 16,-4 5-30-16,-5-3-23 0,-5 4-31 16,-6-2-48-16,-3 1-39 0</inkml:trace>
  <inkml:trace contextRef="#ctx0" brushRef="#br0" timeOffset="86587.9379">27684 13975 260 0,'0'0'116'0,"0"0"-80"0,0 0-5 0,0 0 23 15,0 0-18-15,0 0-16 0,0 0 21 16,53 14 1-16,-16-21-15 0,7-2-6 16,-1 2-9-16,0 2-8 0,-4 1-2 15,0 0-2-15,-4 3-3 0,-2-3-43 16,0 0-70-16,-5-2-169 0</inkml:trace>
  <inkml:trace contextRef="#ctx0" brushRef="#br0" timeOffset="86945.6848">29126 13477 390 0,'0'0'4'0,"-11"-52"7"0,9 39 16 15,2 5 31-15,0 4-1 0,0 4-4 16,0 0-14-16,0 0-25 0,0 12-9 16,3 4-2-16,5 10 6 0,-3 5 14 0,1 3-2 15,0 0-3-15,-2-1-7 16,-2 1-7-16,1-1-3 0,-3 1 1 16,0 0-1-16,0 1-1 0,-5 2-2 15,1-4-43-15,-7-1-61 0,3-8-96 16</inkml:trace>
  <inkml:trace contextRef="#ctx0" brushRef="#br0" timeOffset="87261.2051">28416 14083 413 0,'0'0'9'16,"0"0"8"-16,0 0 17 0,0 0 19 15,0 0-21-15,0 0-10 0,66-12-5 16,-20 9 6-16,8-1 0 0,11-1-2 16,14 3 1-16,5-4-8 0,8 1-2 15,6-1-6-15,7-2 2 0,5 0 0 0,6-1-1 16,7 3 0-16,-4 0 1 0,-1 1-2 16,-6 2-1-16,-13-5-5 15,-12 3 0-15,-15-3 1 16,-14 0 2-16,-20 3 3 0,-12 1-1 0,-16 0 3 0,-7 3-4 15,-6-1-1-15,-9 0 2 0,-11 1-5 16,-8 1-3-16,-13 0-37 0,-8 3-21 16,-7 5-30-16,-3 0-51 0,8-1-143 15</inkml:trace>
  <inkml:trace contextRef="#ctx0" brushRef="#br0" timeOffset="87830.4569">28197 14944 530 0,'0'0'6'0,"0"0"2"15,0 0-4-15,0 0 9 0,0 0 17 16,63 56-4-16,-45-36 3 0,-4-1 3 16,-1 0-14-16,-2-2-8 0,-1-5-3 15,-3-1-1-15,-1-4-3 0,0-3 1 16,-4-1-1-16,-1-3 5 0,1 0 0 16,-2 0-3-16,0 0 1 0,0-8 4 15,2-6 5-15,0-2-7 0,0-6-8 0,-1 0 3 16,0-3-2-16,-1 2-1 0,0-4 0 15,0-2 1-15,1-3 0 16,1-3-1-16,-1-5 1 0,-1-2-1 0,0-3 0 16,-4-1 0-16,-2 5-1 0,0 1 1 15,0 6-2-15,1 7 1 0,3 3 1 16,2 7 1-16,0 4-1 0,4 1 0 16,5 3 0-16,4 1 2 0,5-2-2 15,5 3-1-15,11 0 1 0,7 4 0 16,10-1 1-16,6 2 0 0,8 0 1 15,12-1 7-15,8 0-5 0,14 1-2 16,5-3 3-16,6 1 3 0,-7-2-3 16,-7 3 0-16,-12-2-1 0,-16 0 2 0,-10 2-1 15,-13-2 0-15,-8 2 0 16,-12-1-3-16,-12 0-2 0,-9 3 0 16,-4 0 1-16,0 0 1 0,-11 1-2 0,-7-3 0 15,-12 3-19-15,-11 3-47 0,-12 5-21 16,-6 0-29-16,-2 2-71 0</inkml:trace>
  <inkml:trace contextRef="#ctx0" brushRef="#br0" timeOffset="88149.3784">28581 14632 336 0,'0'0'76'16,"0"0"-72"-16,75 14 9 0,-48-10 51 15,0 3-6-15,-8-1-17 0,-4 2-12 16,-5 4-14-16,-6 3-9 0,-4 1-4 16,-13 4 0-16,-2 2 0 0,-6 1 1 0,-6 2-2 15,-1-1 1-15,2-2-2 0,2-3 1 16,3-2-1-16,6-6 5 0,7-2 0 16,2-3 8-16,6-2-4 15,0-1-2-15,7-2-1 0,4-1 3 0,9 0 16 16,5 0 0-16,5-5-11 15,2-1-5-15,-1 1-7 0,-6-1 0 0,0 2-2 16,-8-2 0-16,-3 4 1 16,-5-1-1-16,0-1-4 0,-2 1-31 0,1-1-20 15,-2 1-24-15,6-4-54 0,-8 1-129 16</inkml:trace>
  <inkml:trace contextRef="#ctx0" brushRef="#br0" timeOffset="88368.9614">28928 14663 142 0,'0'0'214'0,"0"0"-172"16,0 0 15-16,0 0 17 16,0 0-38-16,0 0-16 0,0 0 16 15,0 0 0-15,0 0-3 0,16 63-4 0,-16-43-4 16,0 2-4-16,-1-3-10 0,-1 2-6 16,-2-2-2-16,2-2-2 0,2-1 0 15,-2-4-1-15,2 2 0 0,0-3-1 16,0-1-19-16,3-1-39 0,2-5-27 15,-1-4-29-15,2 0-68 0,2-5-139 16</inkml:trace>
  <inkml:trace contextRef="#ctx0" brushRef="#br0" timeOffset="88537.2386">29040 14720 86 0,'0'0'152'0,"6"-62"-130"16,-1 51 10-16,-3 4 44 0,0 5 14 0,-1 2-26 15,2 3-25-15,1 7-19 0,2 4 8 16,2 4-10-16,4 6 5 15,-6-3 13-15,2-1-14 0,-3 0-12 0,0-1-5 16,0 1-4-16,1-1 2 0,-3-1 0 16,-1 1-3-16,-1-1 0 0,-1-1 1 15,0 1-1-15,-2 2-3 0,-2-5-50 16,-5 0-46-16,3-2-34 16,-1-6-62-16</inkml:trace>
  <inkml:trace contextRef="#ctx0" brushRef="#br0" timeOffset="88737.3676">28954 14804 280 0,'0'0'17'0,"-28"-65"16"0,20 47 24 0,3 5 21 0,5 1-18 15,1 2-10-15,9 1-15 16,-1 0-11-16,7 1-6 0,5 0 6 16,3-2-5-16,10 4 0 0,-1-1-5 15,6 3-5-15,-1 2-3 0,-2 2-1 0,-4 0-3 16,-7 6-2-16,-1 3 0 0,-4 3-14 15,-3-2-65-15,0-1-74 0,-2-4-152 16</inkml:trace>
  <inkml:trace contextRef="#ctx0" brushRef="#br0" timeOffset="89132.0107">29415 14670 376 0,'0'0'36'0,"0"0"-21"15,0 0 36-15,0 0-9 0,0 0-5 0,59 45-4 16,-50-30-10-16,-1 2-9 16,-4 0-9-16,-1-1 0 0,-3 2-2 15,0-1-2-15,0-2 1 0,-5 2-2 16,1-4 1-16,-4 0-1 0,1 0 1 0,-2-5 0 16,0 2-1-16,-3-3 2 15,0-2-2-15,0-1 2 0,0-4-1 0,-1 0 2 16,2 0 3-16,1-5 0 0,-1-3 4 15,2-2 0-15,-1-3-1 0,1-3 1 16,0-1 5-16,5-3 2 0,-3-2-2 16,2-3-4-16,3 2-1 0,2-1 0 15,0 5 1-15,0 1 1 0,5 2 2 16,5 2-1-16,2 2-3 0,7 0-2 0,2-2-1 16,8 3-3-16,4 0 1 0,1-1-1 15,1 2 1-15,-1-1 0 0,1 0 1 16,-2 3-1-16,-4 0-4 15,-10 2-1-15,-5 3 1 0,-6 3-1 0,-1 0-1 16,-5 3-1-16,-2 8-33 16,0 4-49-16,-6 4-34 0,-1-1-107 15</inkml:trace>
  <inkml:trace contextRef="#ctx0" brushRef="#br0" timeOffset="89361.0617">29619 14768 476 0,'0'0'52'16,"0"0"-18"-16,0 0 0 0,0 0 11 15,0 0-15-15,0 0-6 0,49 34 7 16,-39-23-14-16,1 0-7 0,-5 1-1 0,2-1-1 16,-3 0-2-16,1 0-2 0,1 1-3 15,-3 1 1-15,0-3-1 0,0 1-1 16,-1-1 0-16,-2-1 1 15,0 0-1-15,-1-1-3 0,0-2-53 16,0 0-43-16,0-6-33 0,1 0-99 0</inkml:trace>
  <inkml:trace contextRef="#ctx0" brushRef="#br0" timeOffset="89649.7841">29879 14708 404 0,'0'0'35'0,"0"0"-14"0,0 0 22 16,0 0-9-16,0 0-15 0,-61 3 1 0,48 2-1 16,-1 4-6-16,6 0-5 0,1 0 7 15,3 4-3-15,3-1-5 0,1 4-1 16,0 4 3-16,0-4 0 0,2 3-1 16,1 0 3-16,1-1-2 15,-1 3 4-15,-2-3-2 0,-1 1-3 0,0-1-1 16,-1 0 3-16,-3 3-1 0,-2-5-4 15,3 1-1-15,-5-1-2 16,3-4-2-16,3 0 0 0,-1-2 0 0,2-4 1 16,0-3-1-16,1 0-2 0,0-3-19 15,0 0-44-15,1-2-50 0,1-6-32 16,1-4-264-16</inkml:trace>
  <inkml:trace contextRef="#ctx0" brushRef="#br0" timeOffset="89984.1271">29931 14559 360 0,'0'0'45'0,"0"0"-8"0,0 0 2 16,0 0 35-16,51-33-16 0,-46 35-27 16,2 6-9-16,-1 1-11 0,-3 7-4 15,0 0-4-15,-2 5 3 0,-1-3-4 16,0-2 1-16,0 0-1 0,0-4 0 15,0-2-2-15,2-3 1 0,7-2 2 16,1-3 1-16,3-2 6 16,7-1 21-16,5-5-3 0,5-5-9 0,0 0-8 15,-2-2 1-15,3 0-2 0,-1-1-2 16,-6 0-2-16,0 1 0 0,-7 1 4 16,-8 2 0-16,-2 3-2 0,-5 1-5 15,-2 3 2-15,0-3-4 0,-6 2-1 16,-6 0-3-16,-5 2-17 0,-3 2-34 0,-3 0-25 15,3 0-31-15,4 0-67 0,3 0-211 16</inkml:trace>
  <inkml:trace contextRef="#ctx0" brushRef="#br0" timeOffset="90899.2174">30529 13656 537 0,'0'0'8'0,"0"0"2"0,0 0-4 15,0 0-2-15,0 0 7 0,0 0 0 16,0 0 13-16,60 49 2 0,-38-36-11 15,1-1-3-15,3-1-4 0,-3-4 1 16,4-1-2-16,-4-2-1 0,4-1 1 16,-4-3-4-16,2 0 1 0,-3-3-2 15,-2-3 0-15,-2-1 0 0,-4-4-2 16,-2 1 2-16,-5 0 0 0,2-2-1 0,-5-1-1 16,-1-4 3-16,0 1-2 0,-3-3 2 15,0 0-3-15,-3-5 2 0,-2 3-1 16,-6-2 0-16,1 0-1 15,-2 4 1-15,-4 3 0 0,0 4 0 0,0 7-2 16,-1 3 2-16,-3 2-1 0,-6 5 1 0,2 8 1 16,-5 4 0-16,-1 4 0 15,7 4-2-15,-1 4 4 16,6 3-1-16,4 3-1 0,7-3 3 0,3 1 3 16,4-2 3-16,5-4 2 0,9-2-1 15,3-4 0-15,2-3 0 0,9-4-2 16,4-2-3-16,4-5-3 0,1-4 0 0,2-3-1 15,-4-2-1-15,-4-4-2 16,-5-2 2-16,-8-1-2 0,1 1-5 16,-6-2-35-16,-3-1-21 0,-5-1-23 15,-5-2-90-15,0-1-238 0</inkml:trace>
  <inkml:trace contextRef="#ctx0" brushRef="#br0" timeOffset="91130.7883">30481 13182 302 0,'0'0'209'15,"0"0"-204"-15,0 0 17 16,0 0 28-16,0 0-9 0,0 0-18 0,0 0 2 16,73-3-4-16,-31 3 7 15,6 0-2-15,-2 0-3 0,-3 0-6 0,-6-1-4 16,-6-2-5-16,-6 1-4 15,-10 2-2-15,-5 0 1 0,-6 0-3 0,-1 0 0 16,-3 0-3-16,0 0-24 16,0 4-29-16,-4-2-25 0,-1-2-62 0,1-2-148 15</inkml:trace>
  <inkml:trace contextRef="#ctx0" brushRef="#br0" timeOffset="91590.6752">31376 12544 427 0,'0'0'9'0,"0"0"6"0,0 0 17 15,0 0 31-15,0 0-23 0,0 0-20 16,0 0-8-16,0 0-6 0,-32 34 3 0,16 0 3 15,0 8 14-15,1 5-8 0,1 5-4 16,2 2-2-16,3 0 5 0,3-1 6 16,2-3 2-16,4-5-2 0,3-4-9 15,5-5-4-15,3-4-3 16,2-6-3-16,1-4 0 0,3-3-2 0,4-4-2 16,-1-7 0-16,3-4 0 0,1 2-2 15,-5-6-48-15,0 0-24 0,-3-6-43 16,-5 1-106-16</inkml:trace>
  <inkml:trace contextRef="#ctx0" brushRef="#br0" timeOffset="92032.4914">31513 12697 450 0,'0'0'10'0,"0"0"1"15,65-28 23-15,-44 25 20 0,1 2-12 16,-2 1-11-16,-2 1-8 0,-4 5-2 0,-6 2-10 15,-3 2-5-15,-2 6-4 0,-3 1 1 16,-3 6-3-16,-6 2 2 0,-7 0-2 16,0 0 1-16,-4-1 2 0,-1-3-3 15,3-2 1-15,1-6-1 0,6-4 1 16,4-5-1-16,4-3 0 16,3-1 0-16,0 0 2 0,0 0-1 15,1-1 5-15,7-6 0 0,0-4 12 0,5-5-12 16,6 0-6-16,3-1 0 0,0 0-1 15,-1 1 1-15,1 1 0 0,-3-2 0 16,-1 0 1-16,-4 3-1 0,-1-2 2 16,-2 1 2-16,-2 4 2 0,-5 2 9 15,-3 2 5-15,-1 1-2 0,0 4 2 16,0 2-1-16,-2 0-6 0,0 0-2 16,-2 0-5-16,-2 5-6 0,-2 8-1 15,-4 6 1-15,-1 5 0 0,2 2 1 0,3-1 0 16,4 0-1-16,2-1 2 15,2-3-1-15,0-1 0 0,6 0 0 16,6-4-1-16,0 1 0 0,9-2 0 16,2-2 0-16,5 1-10 0,2-4-34 15,-2-3-23-15,3-2-15 0,-7-2-37 0,-4-3-92 16</inkml:trace>
  <inkml:trace contextRef="#ctx0" brushRef="#br0" timeOffset="92250.4646">31940 12871 330 0,'0'0'18'0,"0"0"14"16,0 0 29-16,0 0 12 0,0 0-26 0,0 0-21 15,0 0-14-15,0 0-2 0,15-17 0 16,0 20 10-16,2-1-1 0,1 1 6 16,1-1-2-16,-2-2-3 0,1 0-6 15,-4 0-3-15,2 0 0 16,0-3 1-16,1 0-6 0,1-1-2 0,-3 0-2 15,1 0-2-15,-2-1-1 0,-3 0-3 16,-1-1-29-16,-2 0-38 0,-3-2-49 16,0 0-152-16</inkml:trace>
  <inkml:trace contextRef="#ctx0" brushRef="#br0" timeOffset="92985.1012">32483 13059 349 0,'0'0'39'16,"0"0"-17"-16,0 0 33 0,0 0 23 16,0 0-30-16,0 0-17 0,0 0-2 15,0 0 11-15,2 6 2 0,3-20 5 16,4-7-30-16,2 0-11 0,-2-1-3 15,0-3-3-15,-1 2 4 0,2-5-3 16,-1-3-1-16,1-1 1 0,-1-5-1 0,-1-1 0 16,-2-3 0-16,-2-3 0 0,-1-1 1 15,-3-2-1-15,0 4 0 16,0 4 0-16,-2 8-1 0,-1 10 2 0,2 9-1 16,0 5 1-16,0 3 1 0,0 3-1 15,0-1-1-15,1 2 0 0,-1 1 0 16,0 6-5-16,0 9-2 0,-1 4 7 15,1 8 1-15,1-1-1 0,0-1 0 16,0 0 1-16,3-4 1 0,0-1-2 0,4-1 0 16,-1-1 1-16,3-3-1 15,-1 0 0-15,0-2 0 0,2-6 0 16,-3-2-1-16,0-1-3 0,-3-4-14 16,1-1 4-16,2 0 7 0,-2-5 2 0,2-2 5 15,-1-5 3-15,1-3-1 16,1-4-1-16,-3-3 0 0,0-1 1 0,-2-4-1 15,0 0-1-15,-1 1 1 16,-1 4 0-16,2 6-1 0,-2 6 0 0,0 6 0 16,2 4 4-16,-1 7-2 0,4 9-2 15,1 4 0-15,2 7 5 0,2 3 1 16,-3-6 2-16,3 2 0 0,-1-7-3 16,1 2-1-16,2-2-2 0,3-1 1 15,0 2-1-15,1-3-1 0,0-1 1 16,-3 2-2-16,-3-5-6 0,-1 2-40 15,-5-1-32-15,-2-3-67 0,-2-3-97 16</inkml:trace>
  <inkml:trace contextRef="#ctx0" brushRef="#br0" timeOffset="93240.6572">32921 12747 445 0,'0'0'23'16,"0"0"-4"-16,0 0 37 0,0 0 8 16,0 0-33-16,0 0-18 0,0 0-4 15,0 0 12-15,62 32-3 0,-45-14-1 16,-2-1-2-16,-2-1-8 0,1 0-1 16,-3-3 1-16,-1 1-4 0,1 0-1 15,-4 1-1-15,0-3-1 0,0-3 2 16,-4 0-2-16,1-4-9 0,-2-1-35 15,1-2-16-15,0 0-27 0,0-2-19 16,3-5-58-16,0-1-107 0</inkml:trace>
  <inkml:trace contextRef="#ctx0" brushRef="#br0" timeOffset="93518.9826">33173 12775 268 0,'0'0'17'0,"0"0"18"0,0 0 17 15,0 0 26-15,0 0-15 0,-19-50-21 16,12 48 5-16,1 2-22 0,-4 0-10 15,-1 2-9-15,0 3 0 0,-1 2 4 16,1 0 2-16,2 2 0 0,1 0-3 16,1 2-1-16,1 3 0 15,1 0-3-15,2 4-1 0,0 1 2 0,3 1 0 16,0 2 3-16,0 1 5 0,1-1-4 16,2 1-1-16,0-2 7 0,0 0-5 15,0-1-2-15,1-2-1 0,-3-2-3 16,0-3-4-16,0-1 1 0,0-1-2 15,1-2 1-15,-2-1-1 0,1-2 1 0,-1-3-1 16,1 1-1-16,0-3-12 0,0-1-48 16,1 0-14-16,2-3-24 0,-2-5-34 15,1-1-135-15</inkml:trace>
  <inkml:trace contextRef="#ctx0" brushRef="#br0" timeOffset="93819.039">33173 12400 445 0,'0'0'5'0,"0"0"8"0,0 0 19 16,57-43 30-16,-31 46-28 0,3 10-13 16,4 5 3-16,0 5-8 15,-3 1 2-15,-1 7-1 0,-6 4-3 0,-6 2 3 16,-5 6-4-16,-6 0-4 0,-5-3 3 15,-1 3 1-15,-9-2-6 0,-1 1-1 16,-3-3 1-16,-1-4 0 0,-4-2-6 16,-2-3 2-16,0-4-1 0,1-2-1 15,0-4-1-15,2-4 0 0,0-2-1 16,3-1 1-16,0-5 0 0,4-1-3 16,-1-4-51-16,6-2-22 0,0-1-35 15,3-8-62-15</inkml:trace>
  <inkml:trace contextRef="#ctx0" brushRef="#br0" timeOffset="94169.0806">33425 12165 424 0,'0'0'5'0,"50"-35"-4"16,-27 34 8-16,-5 2 41 0,1 8-11 15,-4 7-17-15,-1 3-4 16,-6 4-8-16,-4 3-1 0,-4 2-4 0,-2 3 0 16,-8-1 0-16,-3 1 0 0,1-2-1 15,2-7 2-15,5 0 0 0,3-9 2 16,2-5 1-16,5-1 2 0,7-1 1 16,7-2 8-16,8-4 10 0,7 0-3 15,4-6-6-15,4-4-9 0,-1 0-2 16,-4-6 0-16,-2 0-3 0,-5 2 1 0,-1 1 1 15,-28 1 0-15,-1 2 0 16,0 1-4-16,0-1-3 0,0 1 1 16,0 4-3-16,0 2 0 0,0 1 0 15,0 2 0-15,0 0-20 0,0 7-39 0,0 5-17 16,0 3-60-16,0-1-77 0</inkml:trace>
  <inkml:trace contextRef="#ctx0" brushRef="#br0" timeOffset="94703.5236">31635 13232 322 0,'0'0'8'0,"0"0"6"15,0 0 6-15,0 0 10 0,0 0-8 16,0 0 9-16,53 7 5 0,-22-6-3 16,6 1-1-16,12 1 2 0,4-3-7 15,12 0 0-15,5-5-6 16,7-2 1-16,11-3-4 0,7-2-3 15,9 4-1-15,2-1-1 0,4 2-4 0,-2-1-2 16,-2 2-3-16,-6-1 2 0,-12-1-1 16,-14 1 0-16,-14-1-2 0,-17 0 3 15,-14 2-1-15,-12 0-2 0,-10 1-2 16,-7-1 0-16,-5 4 1 0,-13 0-2 16,-10 1-6-16,-15 1-23 0,-9 4-30 0,-7 7-34 15,-8 0-61-15,7 0-73 0</inkml:trace>
  <inkml:trace contextRef="#ctx0" brushRef="#br0" timeOffset="95007.065">32142 13306 429 0,'0'0'10'0,"0"0"-7"0,50-3 5 15,-29 3 39-15,0 0 3 0,-4 0-9 0,0 4-10 16,-7 4-5-16,-6-1-16 0,-4 6-5 15,-6 4-5-15,-5 4 1 0,-6 3 4 16,-5 0-3-16,1-1-2 0,1-3 1 0,0-4 0 16,6-1 0-16,5-6-1 15,5-1 2-15,4 0 5 0,1-3 4 16,9 0 1-16,4-2 3 0,8 0 7 16,7-1 3-16,4-2-5 0,2 0-7 0,-3 0-4 15,-4-1-6-15,-1-3 1 0,-5-2-2 16,-6 2-1-16,-1-1-1 0,-4 1-3 15,-4 1 2-15,-1-1-10 0,-2 0-59 16,-1-2-39-16,0-2-67 0,-1-1-170 16</inkml:trace>
  <inkml:trace contextRef="#ctx0" brushRef="#br0" timeOffset="95354.4739">32520 13400 328 0,'0'0'5'16,"0"0"2"-16,0 0 50 0,0 0 22 15,43 64-24-15,-34-45 2 0,-2 0-17 16,-3 0-15-16,-3-2-3 0,-1 2 0 16,0-3-5-16,-3 0-8 0,-5 0-3 0,0-3-4 15,-3-2 0-15,-2-1-2 16,0-2 3-16,-1-2-1 0,-2-4-2 0,1-2 2 16,0 0 0-16,3-5-2 15,2-6 0-15,-1 2 2 0,3-1-1 0,2-2 2 16,2-2-2-16,0-3 0 0,4-2 2 15,0-3 1-15,3-2-2 16,3 0-1-16,3-2 1 0,3 1-1 0,3 3 0 16,7 0 0-16,-1 6 6 0,5 1 1 15,3 1 4-15,4 3 0 0,0 2 4 16,6 0-2-16,-3 2-4 0,-2-2 1 16,-2 3 2-16,-6 0-6 0,-5 4-3 15,-3 2-2-15,-9 0-1 0,-3 0-1 16,-5 3-2-16,-1 5-1 0,0 4-36 15,-4-1-35-15,-3 0-11 0,-2 2-47 16,0-1-74-16</inkml:trace>
  <inkml:trace contextRef="#ctx0" brushRef="#br0" timeOffset="95632.0939">32776 13480 510 0,'0'0'19'16,"0"0"-4"-16,0 0 42 0,0 0-5 16,0 0-27-16,0 0-8 0,0 0 4 15,0 0-4-15,48 27-6 0,-35-13 4 16,-1-1-2-16,-1 1-1 0,-2 1-6 16,2-1-1-16,-3-2-3 0,0 2 1 15,0-2 0-15,0 0-2 0,-3-3 2 16,-1 0-1-16,-1-2-1 0,-1-2 0 0,0 0-1 15,-1-2 1-15,-1 0-1 16,1 0-1-16,-1 0 0 0,0-1-44 0,0 1-45 16,0-3-42-16,0 0-71 15</inkml:trace>
  <inkml:trace contextRef="#ctx0" brushRef="#br0" timeOffset="95995.8991">33008 13484 374 0,'0'0'8'0,"0"0"0"16,0 0 49-16,0 0 31 0,0 0-29 15,0 0-22-15,0 0-14 0,0 0-8 16,0 0-8-16,-2-11-3 0,-6 18-2 16,-3 6 2-16,0 1-1 0,-2-2-1 15,2-2 1-15,0-1 1 0,1 0-2 16,4 1 1-16,0-4 0 0,4 1 1 15,1-3-1-15,1 1-1 0,0-1 2 16,0 2 0-16,3-1 0 0,2 3 0 0,0-1 2 16,0 2 0-16,2-1 0 0,-1 1 0 15,0 2 1-15,-1 1-2 16,-1-1 0-16,-2 2 0 0,0 1 3 0,-2-1 0 16,0 0-5-16,0 0-1 0,-3-2 1 15,2-2-1-15,-1-1-2 0,1-2 0 16,1-3 0-16,-1-2 1 0,1 1-2 15,0-2 2-15,0 0-2 0,0 0 1 16,0 0-58-16,0-3-21 0,0-4-67 16,0-2-137-16</inkml:trace>
  <inkml:trace contextRef="#ctx0" brushRef="#br0" timeOffset="96405.1479">33182 13332 114 0,'0'0'302'0,"0"0"-288"0,0 0-5 16,31-60 44-16,-17 49 23 0,2 5-35 16,2 2-13-16,1 3-8 0,-2-1 0 15,-1 2-3-15,-2 0-1 0,-2 5-7 16,-5 3 0-16,0 3-5 0,-3 2-1 15,-4 5-1-15,0 0-2 0,-6-5 1 16,-2 3 1-16,-5-2-1 0,0-1 1 16,0 1-2-16,0-3 3 0,2-1-3 15,2 0 0-15,4-5 1 0,2-2 1 16,3 0 0-16,0-3 0 0,0 2 4 0,2-2-1 16,6 0 0-16,5 0 5 0,7-5 10 15,6 2-6-15,2-2-8 16,1-1-5-16,-1 2 1 0,-3-1 1 0,-3 0-2 15,-3 0 0-15,-1 1 2 16,-7 1 3-16,-2 0-1 0,-5 1-1 0,-4 1 0 16,0 0-2-16,-8 1 0 0,-5-1-2 15,-9 1-17-15,-5 2-68 0,-7 2-62 16,2-1-127-16</inkml:trace>
  <inkml:trace contextRef="#ctx0" brushRef="#br0" timeOffset="149539.3541">21192 13893 117 0,'0'0'97'0,"0"0"-67"16,0 0-10-16,-51-7-11 0,34 7-3 16,0 1-3-16,-3 4-1 0,0 1-2 15,-1 3 0-15,0 0 1 0,0 2-1 16,1 2 1-16,4 0 2 0,-1-1 9 15,2 0 2-15,3 1-2 0,-1-1-6 16,1 0-2-16,-2 2-1 0,-1 1-2 16,0 1-1-16,-1 3-1 0,0 1-12 15,1 4-14-15,-2-1 1 0,3 4 6 16,-1-1 5-16,2 2 2 0,0-3 6 16,2 3 6-16,-1-2 1 0,-1-2 0 0,4 0 0 15,-3 0 1-15,1-5 1 0,0 3 3 16,-1-3 1-16,0 0 0 15,0-2-4-15,-1 1 0 0,2 1-2 16,0-3 0-16,4 3 3 0,0-1-1 0,4 0 2 16,1 2 3-16,1-2 2 0,1 2-1 15,3 0-1-15,5 0-4 16,1-1 0-16,3-3 0 0,3 1-1 0,2-3 0 16,1-1 3-16,3-1 0 0,-2-1-3 15,5 1 0-15,-6-3-2 0,4 1 1 16,-4-2-1-16,4-1 0 0,-2 2 2 15,1-4-2-15,2-2 2 0,3 0-1 16,-1-3 0-16,1 0 0 0,1-4 1 16,-2-3-1-16,2-4-1 0,1 1 2 15,-1-4-2-15,-1-3 0 0,-2 2 0 16,-2 0 0-16,-2-3 0 0,0 2-3 16,-3 1-2-16,1-1 0 0,-5 2 1 0,2 0-6 15,-3 0 8-15,1-2 1 0,-1 1-2 16,0 0 3-16,2-4-2 0,-2 2 2 15,1-3 0-15,-1 0 0 0,1-3 1 16,0 0 0-16,1 0-1 0,-4-2 2 16,2 3-2-16,-5-3 4 0,0 5 8 15,-1-2 2-15,-5 3 0 0,0 1 1 16,-1-1 6-16,-1 1 0 0,-2-2 8 16,-4-1-4-16,-1-1-6 0,0-1-6 15,-3-3-3-15,-2 0-1 0,0 0-3 16,-3 0-2-16,-2 0 0 0,-2 2-1 15,-5 1 1-15,0 1 0 0,-4 4 0 16,-2 5 5-16,1 5-3 0,0 4-3 16,-1 2-1-16,2 2-2 0,5 1 0 15,2 5-2-15,6 0-12 0,7-2-10 16,8 0-19-16,1-2-28 0,5-2-21 16,7 0-61-16</inkml:trace>
  <inkml:trace contextRef="#ctx0" brushRef="#br0" timeOffset="150201.0867">21064 13674 241 0,'0'0'19'0,"-80"-22"-6"15,48 15-7-15,3-3 0 0,0 8 10 16,-4-1 0-16,0 3-10 0,0 4-5 16,-2 3 2-16,4 4-2 0,2 0 6 0,2 0 13 15,2 4-5-15,3 0-2 16,-3 3-5-16,1 3-1 0,-1 1 0 0,-2 6 1 16,1 1-2-16,-1 4-1 0,-1 5 0 15,-1 3-2-15,-2 4-1 16,-4 3-2-16,1 5 2 0,-2 3-4 0,7-2 4 15,3 3 1-15,4-3 7 0,3 0-2 0,5 0-5 16,0-1-1-16,4-1-1 16,-1-2 1-16,2 2 0 15,5-2-1-15,1-3 1 0,3-1-1 0,6-1 4 16,9-5-2-16,4-1 0 0,6-6-1 16,8 2 1-16,7-4-2 0,7-3 0 15,5-1 3-15,5-6 3 0,4 0-2 16,4-5 2-16,2-3-3 0,2-2 0 15,2-2 0-15,0-3 0 0,1-3 1 0,3-3 3 16,0 0-5-16,2-7 1 16,1-4-1-16,0-2-2 0,-2-4 0 15,-2-4 1-15,-5-2-2 0,-2-2-1 0,-7-3 1 16,-4-3 0-16,-7-3 1 0,-6 1-1 16,-5-5 2-16,-8-2-1 0,-4-1 0 15,-7-5 1-15,-2-2-2 0,-7-4 1 16,-6-4 1-16,1-3 3 0,-5-8 1 15,-6-5 2-15,-4-6 3 0,-14-5-2 16,-5-1-3-16,-10-1-3 0,-5-2-1 16,-7 2 2-16,-5 7 1 0,-5 4 5 15,-5 6-7-15,-5 16 0 0,-3 8-1 0,-4 10 1 16,-3 13-2-16,-2 6 0 16,2 8-1-16,2 6-13 0,8 1-13 15,8 0-11-15,11 0-18 0,9 0-33 16,12-3-33-16,9-8-149 0</inkml:trace>
  <inkml:trace contextRef="#ctx0" brushRef="#br0" timeOffset="150868.5963">21115 13232 120 0,'0'0'264'0,"-69"-53"-249"16,27 36 18-16,-8 6 2 0,-5 7-7 15,-7 3-9-15,-3 1-5 0,-19 8 0 16,-3 6-3-16,0 3-2 0,0 3-7 16,17 1 1-16,2 3-2 0,-2 6-1 15,0 5 0-15,2 3-5 0,-1 7 5 16,0 7 0-16,0 6 1 16,1 5-1-16,4 5 1 0,4 6-1 0,6 4 4 15,10 4-1-15,6 3 1 0,10 2 1 16,4-2 0-16,8-1-4 0,8-1 2 15,5 0-1-15,3-1 1 0,6-4-1 16,9 0 1-16,2-3-2 0,4-3 1 16,4 1-2-16,1-5 0 0,4 2-2 15,1-3 2-15,3-3-1 0,3-2-1 16,1-5 2-16,7-4-1 0,0-5 1 16,6-3-2-16,5-6 2 0,2-8 0 15,8 0 0-15,5-5 2 0,4-6-2 16,6-3 1-16,4-6 1 0,5-2-1 15,5-8 2-15,5-1-3 0,4 0-1 16,5-8 1-16,0-4 0 0,2-3 4 16,0-5 0-16,-1-2-1 0,-5-4-2 0,-6-3 2 15,-5-4-3-15,-6-5-5 0,-6-1 5 16,-4-6 0-16,-4-3 1 0,-4-2 0 16,-6-4 1-16,-5-2-1 0,-7-4 0 15,-3-3 1-15,-7-7 0 0,-3-6-1 16,-8-6 0-16,-10-6 1 15,-4-6-1-15,-9-5-1 0,-6-4 3 0,-5-3-1 16,-12 1 1-16,-7 2 1 0,-7 3 2 16,-9 3 0-16,-7 4 2 15,-9 5-3-15,-3 8-2 0,-13 8 2 0,-4 10-4 16,-6 6-1-16,-5 9 0 0,-6 7 1 16,-9 7-1-16,-1 9-8 0,1 8-5 15,0 5 2-15,7 3 1 0,7 0-1 16,10 0-8-16,12-3-21 0,8 0-28 0,13-5-36 15,10-6-38-15</inkml:trace>
  <inkml:trace contextRef="#ctx0" brushRef="#br0" timeOffset="151596.9484">21317 12419 135 0,'-75'-18'253'0,"3"3"-224"0,0 1-23 15,-1 4-4-15,-6 4 9 0,-5 5 9 0,-1 1-13 16,-5 4-4-16,-1 3-2 16,-2 5 0-16,-3 3-1 0,2 4 0 15,-3 2-6-15,-1 5-5 0,1 0-11 0,1 5 0 16,2 3 9-16,2 1 1 0,4 4 3 15,3 3 7-15,4 6 2 0,1 2 0 16,1 6 0-16,2 4 0 0,4 6-1 16,0 4 1-16,4 2 0 0,2 2 1 15,5 3 0-15,4 3 1 0,4 1 4 16,7 1 1-16,3 0 0 0,8 1-1 16,6 0 2-16,8 1 7 0,7 2 0 15,5-2 0-15,4 0-5 0,6-1-1 16,8 0-6-16,3 1-2 0,7-5 0 15,7 4-1-15,5-1 4 0,7-2-2 16,3-1-2-16,6-3 0 0,7-4 0 0,6 1 0 16,2-4 0-16,7-1 0 15,2-4-5-15,6-2-1 0,4-2 3 16,2-5 1-16,9-1 1 0,-1-5 0 16,7-3 1-16,0-3-5 0,7-5 1 15,2-4 3-15,3-3 1 0,2-5 0 0,3-3 1 16,2-5 2-16,1-3-2 15,0-7 2-15,4-5-3 0,0-3 0 0,-2-9 0 16,-3-8 2-16,-2-3-2 0,-3-4 2 16,-4-4-1-16,-2-3 0 0,-3-3-1 15,-1-2-2-15,-3-3 2 0,-5-4 1 16,0-3-1-16,-6-3 1 0,-4-5 1 16,-3-3-1-16,-3-6 0 0,-7-2 1 15,-6-5-1-15,-7-5 1 0,-9-3 3 16,-8-3 1-16,-8-4 0 0,-10-4 5 15,-6-5 3-15,-8-2 8 0,-7-8 4 16,-2-4-6-16,-11-3-6 0,-7-5 0 16,-5-1-2-16,-7-4 1 0,-4 1 0 0,-7-1-2 15,-7-3 5-15,-6 5-3 16,-7 1 3-16,-5 6-5 0,-5 6-3 0,-12 8-3 16,-8 11-3-16,-9 8-2 15,-8 12 0-15,-12 9-7 0,-8 10-10 0,-9 8-28 16,-13 5-37-16,-12 4-89 0,-16 6-243 15</inkml:trace>
  <inkml:trace contextRef="#ctx0" brushRef="#br0" timeOffset="156699.8926">29276 2995 117 0,'0'0'156'16,"4"-58"-145"-16,0 49 3 16,0 5 11-16,-1 2 20 15,-2 2-8-15,2 0-10 0,2 0-7 0,4 9-4 16,2 3 3-16,-2 7 5 0,3 8 3 0,-5 7 8 16,-2 9-8-16,-5 8-6 15,-2 8-5-15,-7 8-4 0,-3 6-1 16,2 5 0-16,-2 3-2 0,-4 2-4 15,6 1-1-15,0 0 0 0,1 0 1 16,1-2-1-16,-3-5 3 0,1 0 4 16,-1 0 10-16,-4-1-8 0,-2-1-4 15,-7 1 0-15,-1 0-1 0,-7 0-3 0,-2-2 0 16,-5 2 1-16,-4-3-2 0,1 1 1 16,0-2 0-16,-2 0 3 0,4-3 0 0,-1 1-1 15,2 1-2-15,2 0 3 16,0 3 4-16,-1-2-1 0,2-1 3 15,-2-1 0-15,-1-4-3 0,1-4-2 0,3-3-2 16,2-5-4-16,2-3 0 0,5-7-2 16,4-2 1-16,2-8-2 15,6-5-1-15,5-8-1 0,0-8 2 16,7-4 0-16,0-7 0 0,1-2-3 16,0-5-18-16,1-10-6 0,0-9-26 15,1-9-37-15,3-5-21 0,3-6-59 16,-2 1-28-16</inkml:trace>
  <inkml:trace contextRef="#ctx0" brushRef="#br0" timeOffset="156998.9404">28237 5387 260 0,'-1'-50'59'0,"1"45"-20"15,0 2-16-15,0 3-14 0,2 1-1 0,1 6 7 16,-1 1 23-16,2 7 16 16,-1 3-17-16,-2 8 3 0,2 8-7 15,-3 6-7-15,0 6-2 0,-2 2-2 0,-2 2-3 16,1-1-4-16,-5-2-4 15,5-4 2-15,1-1-1 0,1-5-2 16,1-4 0-16,1-3-3 0,5-6 3 16,3-4-2-16,2-4-1 0,1-6 0 0,3-2 2 15,7-7 0-15,4-1-1 0,4-11 4 16,5-3-2-16,1-4-1 0,3-1-2 16,0-1-1-16,-3 4 0 0,1-2 0 15,-1 2 1-15,2 1-7 0,-3-3 1 16,-3 4-1-16,-7-1 1 0,-6 0-1 15,-6 5 0-15,-5-3 1 0,-6 1-1 16,-2-4-1-16,0 0-25 0,-5-4-27 16,-4-6-59-16,4-3-98 0</inkml:trace>
  <inkml:trace contextRef="#ctx0" brushRef="#br0" timeOffset="157685.3651">29620 5036 387 0,'0'0'52'0,"0"0"-9"0,0 0-30 0,0 0 30 16,0 0 13-16,67 6-23 0,-41-16-6 16,5-2-1-16,3-2-5 0,-1 0 0 15,1-5-3-15,2 1-1 0,-1-2-4 16,0-4 3-16,-1-1 0 0,-2-4-6 15,0 3-2-15,-3-3-1 0,-2-3-1 16,-3-3-2-16,-6-1-3 0,-6-1 2 16,-3-2 0-16,-8-2-2 0,-2 4 0 15,-13 2 0-15,-1 5 0 0,-5 4 0 16,-6 3 0-16,0 8-1 0,-4 2 0 16,-2 8 0-16,-1 3 0 0,-1 2 0 15,0 10 0-15,-1 4 0 0,3 7 0 16,2 6-1-16,8 3 1 0,6 8-1 0,2 3 0 15,12 5 1-15,2 4 0 0,4 0 1 16,12 0-1-16,4 2 1 0,7 0 1 16,2-1-1-16,3 0 0 15,-1 0-1-15,-1-2 1 0,-3 0 0 0,-10-2 0 16,-8-5-1-16,-4-1 2 0,-5-4-2 0,-3-2 0 16,-7-3 0-16,-4-4 1 15,0-1 0-15,-5-5-1 0,0-1 3 16,-3-4-1-16,-4-3 4 0,-1-2 3 15,1-3 3-15,-2-1 0 0,3-6-4 16,-3-1 0-16,6-1-4 0,-2-1 0 16,6-3-2-16,3-2-1 0,5 3 2 15,0-2-3-15,4 0 1 0,0-1-1 16,1-2 0-16,4-4-10 0,1-4-13 16,2-7-17-16,13-5-47 0,8-7-42 15,4 0-138-15</inkml:trace>
  <inkml:trace contextRef="#ctx0" brushRef="#br0" timeOffset="157984.2624">30486 4684 429 0,'0'0'80'15,"0"0"-41"-15,0 0-8 0,0 0 27 16,0 0-4-16,0 0-19 0,0 0-13 16,0 0 0-16,-25-37-3 0,31 35-6 15,8 0-8-15,7 2-1 0,13-1-1 0,4 0 4 16,3 0 2-16,-2 0-1 16,0-1-3-16,-3 0-2 0,-1-1 0 0,-1 0-2 15,-1 0 0-15,-2 3-1 0,-6-1 0 16,-8 1 0-16,-6 0-7 0,-8 0-33 15,-3 5-27-15,-7 4-21 0,-11 4-33 16,-9 1-43-16,-3 0-171 0</inkml:trace>
  <inkml:trace contextRef="#ctx0" brushRef="#br0" timeOffset="158155.563">30378 4905 113 0,'0'0'382'0,"0"0"-318"16,0 0-36-16,0 0-19 0,0 0 18 15,58 16 10-15,-22-23 0 0,8-2-5 0,0-1-13 16,-2 0-2-16,2-2-4 16,-9 0-6-16,0 4-3 0,-3-1-1 0,0 0-3 15,0 3-17-15,-6 0-40 16,2 1-46-16,-8 0-128 0</inkml:trace>
  <inkml:trace contextRef="#ctx0" brushRef="#br0" timeOffset="158533.0411">31444 4491 337 0,'0'0'200'0,"-14"-52"-182"0,7 37-6 16,-3 4 33-16,-3 1 11 0,-3 5-19 15,0 2-14-15,1 3-6 0,-4 11-6 16,-1 6-1-16,0 8-2 0,-1 8-2 0,2 6-2 15,0 7 4-15,7 1-2 16,3-1 1-16,9-2-3 0,0-5 0 0,12-3-3 16,3-4 0-16,5-7-1 15,3-5 0-15,3-8 1 0,1-4-1 0,-2-5 2 16,5-3-2-16,-2-5 2 0,0-7-2 16,1-2 1-16,-4-5-1 0,-2 1 1 15,-7-2 2-15,0 0 2 0,-8-2 10 16,-3-2 2-16,-4-2 4 0,-2-4-3 15,-8-1-4-15,-6-1-5 0,-5-3-5 16,-7 1-2-16,-3 0 0 0,-7 5-2 16,1 3 0-16,-1 9-6 0,3 7-10 15,0 7-10-15,-1 5-22 0,-2 10-29 16,-4 4-33-16,2 3-76 0,0-3-147 0</inkml:trace>
  <inkml:trace contextRef="#ctx0" brushRef="#br0" timeOffset="158921.6342">29772 5670 88 0,'0'0'370'0,"0"0"-330"16,0 0-7-16,0 0 3 0,80 11-3 0,-28-18 6 16,14-1-9-16,16-5-3 0,8-1-5 15,11-1-4-15,6 0 0 16,6-2 0-16,0 2 2 0,1-1-4 15,3 0-10-15,-1 0-5 0,-3 0 3 16,-8-1 4-16,-16 2-3 0,-12-1-1 0,-22 1-1 16,-12 3 0-16,-18 2-3 0,-11 3-1 15,-12 1 0-15,-7 1-9 0,-17 1-24 16,-11 0-26-16,-14 4-25 0,-14 0-42 16,1 2-57-16</inkml:trace>
  <inkml:trace contextRef="#ctx0" brushRef="#br0" timeOffset="159235.3838">29865 5717 376 0,'0'0'54'0,"0"0"-44"16,0 0 17-16,0 0 17 0,63 33 18 15,-24-33-18-15,11 0-12 16,10-4-3-16,12-4-3 0,10-5 1 0,6-1-4 15,10-2 1-15,5 1-3 0,7 2-2 16,-2 0-7-16,3 4-7 0,-4-2 3 16,-6 3-1-16,-10 2 1 0,-7-3-4 15,-8 2 4-15,-18 0 2 0,-11-2-3 16,-16 3-3-16,-13 1-4 0,-10 3 0 16,-8 1 2-16,0-1 0 0,0 0 2 15,-7-2 2-15,-7 1-4 0,-7-1-2 0,-8 0-7 16,-8 4-12-16,-4 0-4 0,-6 6-26 15,-6 1-37-15,-7-1-47 0,4-4-172 16</inkml:trace>
  <inkml:trace contextRef="#ctx0" brushRef="#br0" timeOffset="184667.4206">6382 7729 271 0,'0'0'51'0,"0"0"-17"16,0 0-11-16,0 0 19 0,0 0 14 0,0 0-10 16,0 0-10-16,0 0-5 0,0 0-8 15,3-2-12-15,13 2-4 0,7 0 2 16,2 0 9-16,7 0 6 0,2 0-6 16,0 0 1-16,3 1-3 0,0-1-2 15,-1 0 2-15,-1 0-4 0,-3-3 1 16,1 2-2-16,-3-2-4 0,-3-1-1 0,-1 1-2 15,-5 0 1-15,-4 1-3 0,-1 0 0 16,-3-1 0-16,-2 1-1 16,-4-1-1-16,-2-1 1 0,0 1-1 15,-2-1-4-15,-1 1-24 0,2 1-18 16,0 1-12-16,3 1-23 0,-2 0-51 0,-3 0-49 16,-1 3-97-16</inkml:trace>
  <inkml:trace contextRef="#ctx0" brushRef="#br0" timeOffset="184981.6724">6477 7859 279 0,'0'0'51'16,"0"0"-18"-16,0 0 23 0,0 0-7 15,0 0-11-15,0 0 1 0,0 0-2 0,0 0-9 16,29 21 3-16,-4-21 5 0,9 3-2 15,6-3-6-15,3-4-8 16,3 1-1-16,0-3-1 0,-4 1-6 0,2-1-1 16,-7 1-5-16,-1 2 2 0,-5-2-2 15,-6 5-1-15,-10-1-1 0,-6 1-3 16,-7 0-1-16,-1 0 0 0,-1 0 0 16,0 0 2-16,0 0 0 0,0 0-2 15,-3 0 2-15,-3 0 1 0,-5-3-2 16,-4 0-1-16,-2 0-14 0,-1-2-11 15,-1 3-22-15,2 0-18 0,2-5-37 16,4-5-113-16</inkml:trace>
  <inkml:trace contextRef="#ctx0" brushRef="#br0" timeOffset="185544.4318">8428 7089 254 0,'0'0'76'16,"0"0"-51"-16,0 0-13 0,-53-47 20 16,37 45 17-16,-2 0-14 0,-2 2-4 15,-2 2-4-15,1 6-5 0,-2 5-5 16,1 3 0-16,4 3-3 0,1 6-1 15,2 3-2-15,3 6-3 0,1 5 2 16,5 6 0-16,1 5 1 16,4 4-1-16,0 5 2 0,1 2-3 0,0 4 2 15,0-1-4-15,0 0-1 0,-2-2 1 16,-4-5-6-16,3-6 1 0,-2-9-2 16,0-7 2-16,-1-9 7 0,-1-4 0 15,0-2 7-15,0-5-2 0,2-1-2 16,-4 0 1-16,1-5-4 0,-2 0-3 0,-3-2 0 15,-4 1-1-15,-4-4-2 0,-1 2-1 16,-2-3-1-16,1-1 0 0,-1-2 0 16,3 0-1-16,1-5 0 15,1-5-4-15,4-5-9 0,2-1-12 0,3-6-14 16,9-1-11-16,1-8-51 0,4-5-50 16,4 3-88-16</inkml:trace>
  <inkml:trace contextRef="#ctx0" brushRef="#br0" timeOffset="185890.3621">7787 7551 225 0,'0'0'105'15,"0"0"-45"-15,0 0-25 0,0 0 16 16,0 0 9-16,0 0-15 0,0 0-13 15,0 0-7-15,16-13-8 0,-1 13-5 0,3 0 2 16,8 0 7-16,4 2 1 0,9-2-5 16,0 1 1-16,5-1-5 0,-1 0 1 15,2 0 0-15,-3-1-6 0,-3-1-2 16,-7 0 0-16,-4 1 0 0,-8 0-1 16,-8 1-1-16,-6 0-1 15,-6 0-1-15,0 0-2 0,0 0 2 16,0 1 1-16,-1-1 2 0,-3 0-1 0,-5 0 0 15,-3-2-1-15,-4 1-2 0,-3-1-1 16,-1 2-1-16,5 0-6 0,2 0-19 16,6 4-21-16,7-2-20 0,0-2-52 15,0-1-157-15</inkml:trace>
  <inkml:trace contextRef="#ctx0" brushRef="#br0" timeOffset="186635.4938">8316 7808 120 0,'0'0'81'0,"0"0"21"16,0 0-41-16,0 0 11 0,0 0-5 15,0 0-6-15,-25-51-18 0,25 48-3 16,0 2-8-16,0 1-6 0,0 0-5 15,1 1-10-15,6 8-8 0,9 7 1 16,5 8 2-16,2 3 7 0,1 7 8 16,0-1-8-16,-1 1-1 0,-5-2-1 15,0-3-2-15,-3-3-4 0,0-1 0 16,-2-2-2-16,1 0-1 0,-3-2 1 16,-1-1-1-16,-2-3 0 0,-1-3 0 15,-3-1 0-15,0-2 2 0,-3-4-2 16,-1-1 0-16,0-2-1 0,-2-2 1 15,-3-2 0-15,-3 0-2 0,0 0-10 0,-1-5-23 16,2-2-25-16,1-5-11 16,3-4-33-16,1-2-98 0,2-1-110 15</inkml:trace>
  <inkml:trace contextRef="#ctx0" brushRef="#br0" timeOffset="186929.1405">8552 7735 258 0,'0'0'140'0,"0"0"-92"16,0 0-15-16,0 0 29 0,0 0 0 15,0 0-22-15,0 0-19 0,0 0-13 0,-8-13-6 16,-3 36 1-16,-4 4-1 16,-3 9 2-16,0 3 3 0,-1 2 4 0,-3 4 0 15,-3-3 3-15,2-1 1 0,-2-1-5 16,2-6-2-16,-1 0-4 0,2-8 2 15,3 1 3-15,-1-3 5 16,3-4-5-16,4-3 0 0,4-8-1 0,4-2-3 16,3-3-2-16,1-3-1 0,1-1 0 15,0 0-1-15,0-1 2 0,2-8 1 16,5-7-4-16,8-4-16 0,8-4-43 16,4-7-29-16,4-3-71 0,-1-4-205 15</inkml:trace>
  <inkml:trace contextRef="#ctx0" brushRef="#br0" timeOffset="187494.9494">8952 7245 124 0,'0'0'11'15,"0"0"166"-15,0 0-139 0,0 0 10 16,0 0 21-16,5-55-6 0,-9 51-15 16,-1-1-17-16,-1 3-8 0,0 1-6 15,-3 1-3-15,-1 1-3 0,-3 6-1 16,-3 6 1-16,-4 9 0 0,-2 6 0 15,2 9 1-15,-2 8 0 0,1 9 2 16,-2 2 0-16,5 5 3 0,1-1 0 16,3-2-5-16,7-3-2 0,2-3-8 15,5-5 1-15,10-7-2 0,4-3 2 16,5-9 0-16,4-4 1 0,2-5-2 16,1-5 2-16,1-4 0 0,1-4-4 15,-4-5-1-15,0-1 1 0,-5-1 3 16,-3-4-3-16,-4 0 1 0,-4-2 3 0,-2-1-4 15,-4-1 0-15,-1 0-18 0,-1-3-27 16,0-1-28-16,0-4-47 0,-3-1-136 16</inkml:trace>
  <inkml:trace contextRef="#ctx0" brushRef="#br0" timeOffset="188045.309">9042 7454 367 0,'0'0'80'0,"0"0"-59"16,0 0 8-16,0 0 31 15,58-30-13-15,-42 28-12 0,-4 1-6 16,1 1-6-16,-2 1-6 0,-3 5-4 16,1 2-1-16,-4 5-6 0,-1 2-1 15,-3 4-2-15,-1 2 0 0,-3 2-2 16,-4 3 0-16,-5 0 1 0,-4 2-2 0,-2-2 0 15,-3 0-1-15,1-4 0 0,3-3-2 16,3-6 2-16,3-2 2 0,2-6-1 16,4-2 0-16,4-3 1 0,1 0-1 15,0 0 1-15,1-7 2 0,4-6 3 16,6-3-2-16,1-5-2 0,5 0-1 16,3-2-1-16,3 3 0 0,3-3 1 15,-2 3 0-15,1 1-1 0,-3-1 0 16,-2 3 2-16,-2-2-1 0,-3 4 6 0,-2 1 4 15,-1-2 2-15,-6 4-1 0,-2 1 0 16,-2 2 0-16,-2 4-2 16,0 1 1-16,0 0-2 0,-1 2 1 0,-4 0-3 15,0 2-2-15,-4 1-3 16,-3 6 0-16,-1 4-2 0,-4 4 0 16,3 6 1-16,1 1 2 0,4 5-2 0,2 2 1 15,1 1 0-15,5-1 2 0,1 1 0 16,0-2-3-16,7-3 2 15,0-2 0-15,5-4-2 0,1-3 0 0,1-3 2 16,3-2-2-16,-1-7 1 0,2 2-2 16,-2-3 2-16,2-3-1 0,-3 0 0 15,0 0 0-15,-2-3-1 0,-3-2 0 16,-1-2-20-16,-3 0-23 0,0-7-55 16,1 0-62-16,0-1-187 0</inkml:trace>
  <inkml:trace contextRef="#ctx0" brushRef="#br0" timeOffset="188397.0237">9417 7101 310 0,'0'0'86'0,"0"0"-62"0,0 0-7 15,0 0 28-15,0 0 3 0,0 0-20 0,0 0-5 16,54-22-1-16,-36 35 3 15,6 6-2-15,5 4 3 0,2 2 2 16,3 6-5-16,1 3-7 0,-3 2-1 16,-2 3 2-16,-3 3 1 0,-6 2-4 15,-6 1 0-15,-6 2-2 0,-2 0-5 16,-7 0 0-16,-1 2-1 0,-9-4-2 0,1-1-2 16,-5 0 1-16,-3-5-1 15,-2 1 0-15,-5-3 0 0,-1-2 1 0,-4-3 0 16,-2-4-3-16,5-2 0 0,2-9 0 15,4 1 1-15,1-8 1 0,7-3 0 16,3-2-2-16,4-5 1 0,4-2-1 16,1-7-7-16,3-8-13 0,11-5-30 15,10-9-42-15,8-4-73 0,5 0-155 16</inkml:trace>
  <inkml:trace contextRef="#ctx0" brushRef="#br0" timeOffset="188588.8323">10153 7664 452 0,'0'0'130'0,"0"0"-93"0,0 0 37 0,0 0-1 16,0 0-12-16,0 0-18 0,0 0-7 16,0 0-17-16,-13-35-11 0,17 31-4 15,-1-1-3-15,0 0-1 0,2-1-1 16,-2 1-29-16,2 0-40 0,-3-5-66 15,0 1-173-15</inkml:trace>
  <inkml:trace contextRef="#ctx0" brushRef="#br0" timeOffset="189231.3337">11285 7168 47 0,'0'0'75'0,"0"0"58"0,0 0-107 15,-12-53-1-15,4 44 22 0,-2 0 6 0,-2 4-10 16,-1 2-4-16,-3 0-8 0,1 3-6 16,0 0-1-16,0 3 0 0,0 4 1 15,2 8-4-15,-3 5-5 0,5 7-4 16,2 8 0-16,-2 6 4 0,6 9 2 16,1 6 3-16,0 5 0 0,4 2 1 15,0 2 6-15,0-1-11 0,0-1-6 16,2-2-2-16,-2-4-7 15,0-4 2-15,-2-4 0 0,-3-6 0 0,0-5 0 16,-4-3 0-16,0-5 4 0,-6-1 2 16,-2-1 1-16,-1-3-3 0,-1-2-4 0,-1-3-1 15,0-2-1-15,0-1 0 16,2-4-1-16,0-4 0 0,0-2-1 16,3-1 1-16,1-6-2 0,-1 0-7 0,0-2-12 15,3-7-5-15,-2-2-18 0,4-8-27 16,0-5-26-16,3-4-23 15,0-8-47-15,2-1 9 0</inkml:trace>
  <inkml:trace contextRef="#ctx0" brushRef="#br0" timeOffset="189410.0683">10691 7706 245 0,'0'0'54'0,"0"0"21"0,0 0-1 0,0 0-12 0,0 0-16 15,0 0-8-15,51-14-1 0,-21 16-2 16,7-1 2-16,1-1-7 15,6 0 0-15,-7-2-3 0,-3-3-8 0,-4 2-6 16,-8 0-5-16,-6 2-6 16,-4 1-1-16,-7 0 0 0,0 0-1 15,-4 0-11-15,2 5-50 0,0-5-24 16,6 0-55-16,1-5-159 0</inkml:trace>
  <inkml:trace contextRef="#ctx0" brushRef="#br0" timeOffset="189773.6587">11280 7831 231 0,'0'0'222'15,"6"-61"-169"-15,0 45-14 0,0 7 7 0,-1 4 3 16,1 1-12-16,4 4-10 16,0 7-7-16,4 7-6 0,3 6 3 15,0 5 7-15,2 2 2 0,-3 3-6 0,-3 0-2 16,-2-4-8-16,-3 2-1 0,1-5-4 15,-5 0-1-15,2-2-2 0,-2 0-2 16,-2-5 1-16,-1-1-1 0,-1-1 0 16,0-2-12-16,0-4-29 0,1-1-30 15,5-6-21-15,2-1-43 0,-1-7-102 0</inkml:trace>
  <inkml:trace contextRef="#ctx0" brushRef="#br0" timeOffset="190077.0937">11618 7735 298 0,'0'0'88'0,"3"-57"-38"16,-2 46-8-16,-1 2 33 0,0 3-9 0,-2 1-19 15,0 2-10-15,-4 0-12 0,-1 3-12 16,0 0-4-16,-4 12-5 0,-4-1-1 16,2 6-1-16,0 6 1 0,4 2 1 15,-2 4 1-15,5 2 2 0,1 5 1 16,-1 2 5-16,2-2 1 0,3 4-2 15,-3-4-2-15,2-1 0 0,-1 0 0 16,1-4 0-16,1 0-3 0,-1-2-5 16,0 0 0-16,0-1 1 0,-1-2-1 15,-1-3-2-15,3-4 2 0,-1-3-2 16,2-3 0-16,-1-4 0 0,1-2 1 0,0-4-1 16,0-1-1-16,0-2-11 15,4-4-23-15,5-6-14 0,7-5-29 16,1-9-64-16,1 1-144 0</inkml:trace>
  <inkml:trace contextRef="#ctx0" brushRef="#br0" timeOffset="190415.9164">11939 7296 370 0,'0'0'82'0,"-1"-60"-69"15,-2 44-8-15,-3 2 37 16,-2 3 18-16,4 2-24 0,-1 2-8 0,-2 2-7 16,3 5-1-16,-2 0-2 15,-2 8-3-15,1 9-5 0,-5 12 0 0,-1 11 4 16,0 8 9-16,1 4 4 0,1 4-3 16,-3-3-5-16,6 1-5 0,-3-3-2 15,0-1 0-15,4-3-3 0,-1-4-4 16,4-2 0-16,2-8 0 0,2-4-1 15,5-3-3-15,5-7 1 0,2-3-2 16,-2-5 1-16,5-4-1 0,4-2 0 16,3-5 0-16,-1 0-1 0,3-8-27 15,4-3-21-15,-3-3-37 0,-2-3-24 16,-2 0-71-16,-5-3-139 0</inkml:trace>
  <inkml:trace contextRef="#ctx0" brushRef="#br0" timeOffset="190881.5297">11978 7368 218 0,'0'0'116'0,"0"0"-82"0,0 0 12 0,0 0 27 15,0 0-12-15,0 0-44 0,0 0 3 16,0 0 16-16,18 23-3 0,-13-3 2 16,-1-3-6-16,3-1-6 0,-2-1-5 15,-2 0-6-15,6 0-1 0,-4 2-6 16,5-2 0-16,-3 0-2 0,5-2-2 15,-1-3 0-15,-1-1-1 0,4-3 0 16,-5-5-2-16,1-1-9 0,1 0-2 16,-4-4 6-16,2-4 5 0,-2-3 2 15,0-5 0-15,-1 1 1 0,-4-7 0 16,0 0 0-16,1-3 0 0,0 4-1 16,2 1 0-16,-1 3 1 0,0 5 0 15,2 2 1-15,-2 3 4 0,-1 5 2 16,1 0 2-16,2 2-2 0,1 0-2 0,3 6-3 15,0 4 1-15,3 1 1 0,-1 3 3 16,-5 2 4-16,1 2-3 0,-6 4 0 16,-2 1-3-16,0 4 0 15,-10 1 1-15,1 1 0 0,-6 0 0 0,-3-1-5 16,-2-1 2-16,1-2-4 0,0-3 2 16,1-1-2-16,0-3 1 0,1-1-1 15,2-4 0-15,-2-2 1 16,5-2 0-16,-1-4-1 0,4-1-1 0,0-4-9 15,3 0-12-15,3-4-9 16,1-4-9-16,2-5-8 0,4-3-22 0,4-6-21 16,3-3-55-16,4-2-63 0</inkml:trace>
  <inkml:trace contextRef="#ctx0" brushRef="#br0" timeOffset="191232.8694">12193 7075 340 0,'0'0'44'0,"0"0"1"16,50-57 2-16,-28 57 5 0,9 3-10 16,5 8-3-16,4 3-4 0,3 6-6 15,0 5-1-15,-2 8-3 0,-2 0-6 16,-1 6-3-16,-6 4 5 0,-6 1-4 16,0 6-2-16,-8-1 0 15,-7 0-3-15,-5 2-2 0,-6-2-2 0,-3 1-3 0,-10-3-2 16,-6 2-3-16,-7-2 0 15,1-6 0-15,-2 2 1 0,-6-4-1 16,5-3 2-16,1-4-1 0,-1-7-1 16,5-2 2-16,0-4-2 0,3-4 0 15,4-5 2-15,4-4-2 0,4-1 1 16,2-3-1-16,1-1 1 0,2-1 0 16,1 0 0-16,0-1 1 0,-2-6 1 0,-1-2-1 15,0-1-2-15,4-6 0 0,1 0-8 16,0-3-23-16,4 0-36 0,4-4-28 15,-4-4-87-15,-4 4-272 0</inkml:trace>
  <inkml:trace contextRef="#ctx0" brushRef="#br0" timeOffset="192070.1793">5486 7240 130 0,'0'0'278'0,"0"0"-228"16,0 0-2-16,0 0 18 16,0 0-16-16,0 0-14 0,62-44 5 15,-41 34-7-15,5 1-8 0,2-3 1 0,3 1-3 16,3-1-2-16,2-4-5 0,2 3-5 15,-1 1-2-15,-2-1 0 0,-1 3 0 16,-2-2-4-16,-7 2 1 0,0 0-1 16,-2-1-2-16,-5 0-1 0,-4-3 0 15,-3 2 1-15,-4-1-4 0,-6-5 2 16,-1 3 0-16,-8-3 1 0,-8-2-2 16,-5 2 0-16,-7-1-2 0,0 7 0 15,-3 3-1-15,1 4 1 0,-1 0 0 16,1 2 1-16,-3 3 0 0,0 0 0 15,2 6 0-15,3 3 0 0,6 3 0 16,4 3 0-16,3 6 0 0,9 4-2 16,1 5 1-16,5 6 1 0,11 2 0 15,6 1 1-15,8-2 0 0,0 0 0 16,6 0 2-16,-1-1-1 0,-4-4 0 16,0 1 1-16,-8-1-1 0,-3-2 2 15,-4 1-3-15,-9 0 1 0,-2-2-1 0,-6 0 0 16,-5-1 0-16,-3 0 0 0,-9 0 0 15,-2-6 0-15,-2-2 0 0,-4-1-1 16,0-7 0-16,0-1 1 0,-1-6 2 16,2-5-1-16,1 0 3 0,4-1-2 15,-2-5 0-15,5-3 0 0,-4 0-1 16,7 0-1-16,2-1 0 0,4-2 0 16,5 4-1-16,3-1-2 0,6 0-22 15,13-3-18-15,10-3-56 0,13-8-69 16,1 0-219-16</inkml:trace>
  <inkml:trace contextRef="#ctx0" brushRef="#br0" timeOffset="192514.3669">6160 7106 227 0,'0'0'141'0,"0"0"-79"16,0 0-25-16,0 0 24 16,0 0-4-16,0 0-14 0,0 0-6 0,0 0-6 15,-3-9-7-15,18 13-3 0,10-3 12 16,7 0 7-16,4-1-11 0,5-2-7 16,1-3-6-16,1-1-1 0,-3 1-3 15,-6-2-2-15,-2-1-2 0,-4 4 0 0,-7-1-3 16,-5 2-1-16,-5 1-1 15,-5-1-3-15,-5 3 1 0,-1-1-1 0,0 1-1 16,-2 0-19-16,-5 0-17 16,-2 0-25-16,-6 4-37 0,-3 1-16 15,-6 0-73-15,0-1-48 0</inkml:trace>
  <inkml:trace contextRef="#ctx0" brushRef="#br0" timeOffset="192701.1874">6139 7212 286 0,'0'0'126'0,"0"0"-90"0,0 0-6 0,0 0 20 16,0 0 14-16,62 12-7 0,-29-18-5 16,5-2-14-16,2 0-7 0,-2-1 3 15,-1-1-4-15,0 2-8 0,-7 1-7 16,-5-3-5-16,-4 3-4 0,-2 1-2 16,0 0-4-16,4 3 0 0,2-2-16 15,7 1-46-15,8-3-45 0,3-3-60 16,0 1-126-16</inkml:trace>
  <inkml:trace contextRef="#ctx0" brushRef="#br0" timeOffset="193002.6699">6940 6875 324 0,'0'0'129'0,"0"0"-95"0,0 0 9 16,-52-50 29-16,44 47-9 15,6 3-10-15,0 0-10 0,-2 7-14 0,-5 7-15 16,1 8-4-16,-4 7 6 0,1 6 4 15,3 0-4-15,0 4-3 0,4-3-1 16,4-1-3-16,0-1-2 0,12-6-4 16,3-1 0-16,6-6-1 0,3-9 2 15,7-2-1-15,2-10 3 0,2 0 1 16,1-7-1-16,-3-7 0 0,-5 1-3 0,-4-3-3 16,-8-1 2-16,-7 0 0 15,0-1 1-15,-7 0 0 0,-2-3 1 0,-11 0-2 16,-4-3-1-16,-5-1-1 15,-4 0-8-15,-2 2-23 0,5 1-16 0,3 6-28 16,9-2-13-16,9 2-32 0,3 3-142 16</inkml:trace>
  <inkml:trace contextRef="#ctx0" brushRef="#br0" timeOffset="195306.3477">7146 6556 403 0,'0'0'38'0,"0"0"-31"0,-51-29 12 15,30 19 39-15,-8-1-22 16,-3 1-12-16,-4 2-8 0,-5 0-10 16,-6 3-5-16,-5 1-1 0,-8 1 0 0,-4 1 0 15,-8 2 0-15,-9 0 0 16,-7 2 0-16,-6 7 1 0,-3-1-1 16,-1 3 1-16,-2 1 1 0,-2 0-1 0,-1 1-1 15,-3 3 0-15,3 0-3 0,3 2 3 16,-2 1 0-16,4 2 1 0,9 1 0 15,11-1 0-15,7 2-1 0,10 2 2 16,4 0-2-16,8 0-1 0,8 2-1 16,4-3 2-16,7 4 1 0,4-3-1 15,5 4 1-15,7 1 0 0,-1 2 0 16,7 1 0-16,-2 2 0 0,2-1 1 0,-1 2 0 16,1 0 0-16,-3-1 1 0,3 1-2 15,0 1 0-15,5 3 4 0,0-3 0 16,3 1 0-16,1-1 0 0,6-2-1 15,7-2-2-15,6-5 1 0,8 1 0 16,5-4 1-16,3-1 1 0,10-5 2 16,0 1 0-16,7-1 2 15,0-3 2-15,1 3 2 0,4-4 0 0,-3-2-6 16,1-1 2-16,1-5-2 0,-5 0-5 16,1-4 4-16,-1-1-1 0,-3-2-1 15,0 0 0-15,-2 0-1 0,-1-1 0 16,2-3-2-16,-7 2 1 0,2-3 0 15,1 2-1-15,-4-2-1 0,4-1 3 16,-4-1 0-16,2 2-3 0,-3-1 0 16,0 1 1-16,1-1 0 0,-2 1 0 15,5-1-1-15,-2-1 0 0,4-1 0 0,-3 1 0 16,1-2 0-16,4 1-1 0,-3 1 1 16,3-1 0-16,-1-2 1 0,1 3 0 15,-2-1-1-15,-3-1 2 0,2 0-1 16,-5-1-1-16,4 0 1 0,-5-1 1 15,3 1-1-15,-2-2 0 0,1-1 1 16,2 1-2-16,-5 1 0 16,3 0 0-16,-3-2-3 0,-2 3 3 0,0-1-1 15,-1 0 1-15,-3-1 0 0,-2 1 0 16,-4-2 1-16,0 1-1 0,-6-1 1 16,1-1 0-16,-2 2 0 0,-3-3 0 15,0 3 1-15,-3-2-2 0,-2 2 1 16,0-3 0-16,-3 0 0 0,2 1 0 15,-3-2 0-15,2 1 0 0,-4-3 1 16,0-1-1-16,2-1 1 0,-2-1 3 16,0 1-4-16,-2 0 2 0,5 0-1 0,-4 0 0 15,-1-2-1-15,-1 2-1 16,0-2 1-16,-1 1 0 0,0 1 0 0,0-2 0 16,0 2 0-16,0 0 3 0,-1 1 1 15,0 0-2-15,-3-1 0 0,2 3-1 16,-4 0 3-16,4 2 0 0,-2-2 0 15,-4-1-1-15,1 2-2 0,-5-4 0 16,1 3 0-16,-5 1-2 0,-2 0 1 16,-4 1-1-16,-3 1 1 0,-2 1-1 15,-4-1 0-15,-5 1 0 0,0 4-1 16,-6 2-3-16,1 2-24 0,-6 4-30 0,-3-6-48 16,6 0-135-16</inkml:trace>
  <inkml:trace contextRef="#ctx0" brushRef="#br0" timeOffset="257417.683">10144 7570 143 0,'0'0'261'0,"0"0"-222"0,-33-55 4 15,21 46-1-15,3-1 18 0,1 5-16 16,4 2-12-16,4 1 0 0,0 2-2 0,0 0-5 16,0 0-8-16,0 0-8 0,4 0-2 15,9 4-1-15,6 3 1 16,6 5 7-16,2 4 1 0,1 4-1 16,-3 4-4-16,0 1-2 0,-7 1-2 15,0 1-5-15,-2-3-1 0,-2 0 2 16,-5-4-2-16,0-3-1 0,-2 1 1 15,-2-5 1-15,-1-2 0 0,-3-5-1 16,-1-1 1-16,1 0-1 0,-1-3 0 16,0-2 0-16,0 0-4 0,-1 0-15 15,-2 0-15-15,-5-9-30 0,2 3-26 0,0-6-36 16,3-3-73-16,2 0-24 16</inkml:trace>
  <inkml:trace contextRef="#ctx0" brushRef="#br0" timeOffset="257643.7416">10320 7429 163 0,'0'0'124'0,"0"0"-58"0,0 0 13 16,0 0-16-16,0 0-16 0,0 0-12 0,-51 27 7 15,35-2 4-15,-2 3-9 0,1 3-7 16,-3 0-10-16,4 1 1 16,-3-1-2-16,1 0-3 15,1-1 1-15,-3-1-8 0,7-3-2 0,-2-2-2 16,5-6-1-16,4-3-1 0,1-2 0 0,3-4-1 15,1-2-2-15,1-1 0 0,0-5 0 16,0 1 0-16,2-2 0 16,2 0-3-16,2-6-29 0,0-4-30 0,-1-2-29 15,-5-6-96-15,-1 0-224 0</inkml:trace>
  <inkml:trace contextRef="#ctx0" brushRef="#br0" timeOffset="258033.4126">8619 8446 231 0,'0'0'76'0,"0"0"16"16,0 0-43-16,0 0-18 0,0 0 23 15,0 0-2-15,0 0-13 0,0 0-11 16,-3-50-2-16,2 50-1 0,0 0-6 15,1 0-4-15,0 0-4 0,0 0-4 0,1 0-2 16,7 1 0-16,7 1-1 16,10-2 1-16,14-3-1 0,9-9-3 0,15-6-1 15,17-9 0-15,15-6-53 16,13-8-63-16,15 4-141 0</inkml:trace>
  <inkml:trace contextRef="#ctx0" brushRef="#br0" timeOffset="258240.3415">11919 8458 532 0,'0'0'4'0,"0"0"-4"16,0 0-7-16,0 0 7 0,0 0 3 15,0 0 4-15,0 0-1 0,0 0-6 0,0 0-8 16,49-41-123-16,-6 7-263 0</inkml:trace>
  <inkml:trace contextRef="#ctx0" brushRef="#br0" timeOffset="276910.3133">14880 10949 297 0,'0'0'180'0,"0"0"-153"16,0 0-3-16,0 0 0 0,0 0 18 15,0 0-7-15,0 0-11 0,0 0-6 16,0 0-3-16,5 2 3 0,18-10-4 16,6-3 0-16,10-4 2 15,3-2 1-15,4-4-2 0,0-1-1 0,1 1-2 16,-1-1-4-16,-4 0-1 0,2-2 0 15,-4-1-4-15,-2 0 0 0,-4 1-1 16,-8-3 0-16,-6 2-1 0,-10-1 0 16,-7 2 1-16,-3 0 0 0,-10-1 1 15,-6 1 0-15,-8-1-1 16,-4 4-1-16,-8 0-1 0,-3 9 0 0,-4 6 0 16,-3 6 0-16,-1 10-1 0,1 9 1 15,1 8 0-15,6 8 0 0,4 4 1 16,10 5-2-16,12 2 0 0,10 3-4 0,7 1 4 15,12 1 0-15,5 2 1 0,5 0 1 16,3 1 0-16,2-3 1 16,0-4-1-16,-3-1-1 0,-5-5-1 0,-7-3 1 15,-5 0 0-15,-8-5 0 16,-4-1-2-16,-12-5 1 0,-5-3 1 0,-6 0 1 16,-6-4 0-16,-4 2-1 0,-2-5 2 15,-5-5 0-15,1-2-2 0,0-6 1 16,5-2-1-16,2-2-4 0,4-5 4 15,2-5 1-15,4-6 0 0,1-3 0 16,3-4 0-16,3-5-1 0,4 0-23 16,1-3-41-16,6-3-23 0,-1 2-59 15,2 3-102-15</inkml:trace>
  <inkml:trace contextRef="#ctx0" brushRef="#br0" timeOffset="277279.4644">14554 10370 10 0,'-5'-62'380'0,"2"44"-340"16,3 7 10-16,-2 5 9 0,2 4 11 16,0 0-18-16,0 2-20 0,0 0-15 15,0 1-8-15,0 8-2 0,2 8-4 0,6 13-2 16,1 11 8-16,1 10 11 15,1 7 4-15,-2 8-3 0,-3 6-4 16,-1 7-4-16,0 4 0 0,-2 5-2 16,2-1-2-16,-1-2-2 0,5 0-4 15,-2-6 3-15,4-4-1 0,-2-7-1 16,-1-4-3-16,0-4-1 0,-1-6 0 0,0-4 0 16,-2-5 1-16,-2-6-1 0,-2-4 0 15,-1-5 2-15,1-6-1 16,-1-8-1-16,0-6 0 0,0-4 0 15,-2-6 0-15,2 2 1 0,0-4-1 0,0-9 1 16,-1-8-1-16,1-16-23 0,7-11-27 16,9-14-45-16,4-12-79 0,1 1-223 15</inkml:trace>
  <inkml:trace contextRef="#ctx0" brushRef="#br0" timeOffset="277723.1839">15497 10428 257 0,'8'-50'131'0,"-4"32"-90"0,-1 5 6 15,-3 5 5-15,0 5 11 0,0 3-16 16,0 0-8-16,0 1-19 0,-1 8-9 16,0 10-7-16,0 12-1 0,1 13 6 15,0 13 12-15,2 9 2 0,3 9 1 16,-3 8-4-16,-2 2 4 0,0 5-2 15,0-1-2-15,0-5-9 0,0 0-3 16,-2-6-3-16,2-6 0 0,-2-6-5 0,0-5-2 16,-1-6 2-16,-1-8 2 0,1-4 0 15,0-6 9-15,-1-7-4 0,1-4-1 16,0-9-3-16,2-4 0 0,-1-7-1 16,2-3-2-16,0-3 1 0,0 0-1 15,0-6 3-15,0-10-3 0,0-5-14 16,4-13-45-16,7-12-65 0,7-9-84 15</inkml:trace>
  <inkml:trace contextRef="#ctx0" brushRef="#br0" timeOffset="278259.1351">16579 10618 363 0,'14'-51'29'0,"-7"34"18"0,0 9 7 16,-7 4-5-16,0 4 10 15,0 0-21-15,-4 5-5 0,-3 8-17 16,-8 6-2-16,-5 11-3 0,-11 6 0 16,-4 3 3-16,-9 7-3 0,-4 1-3 15,-4 1-2-15,-2 4-3 0,0-3-2 16,2 1 2-16,5-4-1 0,5-6-1 16,11-5 1-16,9-11 0 0,7-5-2 0,7-11 1 15,5-4-1-15,3-3 0 16,0-1 0-16,0 0 0 0,2-6 8 0,7-6 14 15,4-5-1-15,3-5-9 0,3-1-5 16,0 3 0-16,-1 6 0 0,0 5 1 16,-3 7 4-16,1 4-3 0,1 9-2 15,5 9-1-15,3 9 1 0,4 5 3 16,-4 3 2-16,1 4 0 0,-5-2-3 16,0-3-1-16,1 0-4 0,-4-3-1 15,0-2 0-15,-1-5 0 0,-2-2-2 16,0-5 0-16,-2-4-1 0,-2-7 1 0,3-2-1 15,-1-6-2-15,4-2-33 16,5-9-33-16,8-10-67 0,3-4-64 0,-1-2-235 16</inkml:trace>
  <inkml:trace contextRef="#ctx0" brushRef="#br0" timeOffset="278660.8438">16940 10806 495 0,'0'0'3'16,"0"0"16"-16,0 0 31 0,0 0 8 15,0 0-14-15,0 0-17 0,0 0-8 16,0 0-15-16,53-59-2 0,-26 35-2 16,-3 4 0-16,3-3 0 0,-6 4 2 0,-4 4-2 15,-4-2 3-15,-7 7 8 16,-2 1 11-16,1 3-3 0,-4 3 1 0,-1-1-2 15,0 3 4-15,0-1 0 0,0 2-6 16,0 0-3-16,0 0-3 0,0 0-4 16,0 7-4-16,0 7-2 0,0 7-1 15,-1 11 1-15,1 3 1 0,0 1 2 16,0 1 3-16,0-1 0 16,0 1 0-16,1-2 5 0,2-3 2 15,0-1-5-15,2-4-5 0,0 0 0 0,-1-5 0 16,0-1-3-16,4-4 0 0,-4-3 2 15,-1-3-2-15,1-5 0 0,-3 0-1 16,2-2 1-16,-3 0-3 0,0-2-27 16,0 1-15-16,0 1-37 0,-7 1-16 15,-1-2-13-15,-5-1-47 0,-3-2-14 16</inkml:trace>
  <inkml:trace contextRef="#ctx0" brushRef="#br0" timeOffset="278838.0375">16928 11118 169 0,'0'0'80'0,"0"0"-20"15,-63-3 4-15,46 3 13 0,5 0-13 0,2-1-1 16,4 1-12-16,4 0-6 0,2 0-3 16,0 0 2-16,0 0-5 0,0 0-8 15,6 0-10-15,4 3-6 0,8 3-4 16,7 0 16-16,8 0 3 0,6-5-3 16,5-1-11-16,3-2-4 0,4-6-5 15,2-1-2-15,5-2-5 16,-3 1 0-16,-1-1 0 0,2-4-13 0,-1-2-86 15,-6-3-164-15</inkml:trace>
  <inkml:trace contextRef="#ctx0" brushRef="#br0" timeOffset="300818.6204">13291 17931 100 0,'0'0'35'0,"0"0"12"16,-53 9-5-16,34-9-13 15,3 0 11-15,0 0 2 0,3 0 1 0,-2 0-1 16,5 0-9-16,3 0-5 0,1 0 2 15,-1 0-5-15,5 0-4 0,1 0-1 16,1 0 2-16,0 0-4 0,0 0-8 16,0 0-4-16,0 0-4 0,3 0 0 15,9-3 1-15,4-1 6 0,8-2-1 16,7-3 5-16,4-1-5 0,6-1 1 16,0-1-2-16,4-1-1 0,2 0 2 15,0 2-3-15,4-2-1 0,2 1 0 16,2-3 1-16,6 0-4 0,3-1 2 15,1 0-1-15,3-1 1 0,-1-1 0 16,2 0-1-16,-2-3 1 0,2 1 3 16,-3 0 2-16,0-1 1 0,-1 0-5 0,-5 3-3 15,-6 1 1-15,-9 2 1 0,-5-2 0 16,-9 6-2-16,-8 2 2 0,-7 0-2 16,-7 3 2-16,-4-2 0 0,-2 4 0 15,-2 0-1-15,-1-2 0 0,0 1 1 16,0 1-1-16,-1-1 0 0,-4 0-1 15,-1 1-1-15,0-3-1 0,-5 1-11 16,0 1-9-16,-2-2 1 0,-1 0 0 16,-3 0-1-16,-3 1 0 0,-4 1 7 15,-1-2 4-15,1 3 1 0,-5 4 5 16,-1 0 2-16,3 1 2 0,-1 5-1 16,6 0 1-16,5-1 0 0,4-1 1 15,8-3 0-15,4-1-1 0,1 0 1 0,2 0 0 16,5 0 1-16,8 0 0 0,8 0 1 15,8 2-3-15,4-2 6 0,6 2 1 16,-3-1 2-16,0 1 0 0,-2 0-1 16,-6-1 1-16,-2 0-2 0,-7 1-1 15,-1 0-1-15,-7 1-3 0,-3-1 2 16,-5 0-3-16,-3 3 1 0,0-2 0 16,-2 5-1-16,0 1 1 0,0 3-1 15,0 2 4-15,-5 7-2 0,-1 1 0 16,-4 3 0-16,1 1 1 0,-2 2-4 15,-1 0 3-15,0-1-2 0,-2 0 3 16,0-5 2-16,-1 0 2 0,4-7-3 16,1-2 1-16,1-2-6 0,4-3 1 15,1-1-1-15,3-4 0 0,1-2 0 0,0-1-3 16,0 0-16-16,0 0-15 16,0-7-39-16,0-2-100 0</inkml:trace>
  <inkml:trace contextRef="#ctx0" brushRef="#br0" timeOffset="302180.2129">14073 18276 246 0,'0'0'59'15,"0"0"-48"-15,0 0-4 0,0 0 27 16,0 0 33-16,0 0-24 0,-17-9-10 16,17 9-8-16,-1 0-7 0,0 0 0 15,0-1 6-15,1 1-8 0,0 0 2 16,0 0-5-16,-1-1 0 0,1 0 0 15,0-1 3-15,0 2-2 0,2-1-1 16,5-1 0-16,3-1-1 0,5 1-1 16,5-1-2-16,6 1 4 0,0 1-2 0,5 1 0 15,-1 0 0-15,0 0-2 16,1 3-2-16,-5-1-3 0,-1-1 5 16,-2 0-2-16,-4 0 1 0,0 1-2 15,-2-2 0-15,-2 0 1 0,0 0-3 16,-2 0 0-16,-1 0-1 0,-5 0-1 15,1 0 0-15,-6 1-2 0,0 0 1 0,-2 0-1 16,0 0 2-16,0 1-2 0,0-1 1 16,0-1 1-16,0 0 1 0,0 0 3 15,0 0 2-15,0 0 4 0,0 0-1 16,0 0 1-16,0 0-4 0,1-3 0 16,-1 0 0-16,0 0-7 0,0 1 1 15,0-1 0-15,0 3-2 0,0 0 2 16,-1-2-2-16,1 2 0 0,-1 0 2 15,0 0-2-15,1 0 2 0,-1 0-2 16,1 2 1-16,0-2-1 0,-1 0-1 16,1 0-1-16,-2 2 1 0,0 0 0 0,-4 7 1 15,-2 3 0-15,-5 3 0 0,-3 3 0 16,1 0 1-16,2-3-1 16,-3 1 1-16,-2 2 0 0,-4 0 0 15,-4 3-1-15,2-1 0 0,-1-2 2 16,5 0-2-16,2-6-1 0,3-1 1 15,2-5 0-15,5 0 0 0,2-2 0 0,2-3 0 16,1-1 0-16,2 0 0 16,-1 0 2-16,0 0-2 0,1-2 1 0,0-2-1 15,1-1 2-15,0 0-2 0,4-2-4 16,3-2 2-16,5-1 1 0,5-4-1 16,4-1 1-16,11-6 1 0,9-4 0 15,1-4-2-15,4-1 2 16,-6 3 0-16,-10 2 0 0,-2 3 1 0,-3 3-1 15,-7 3 1-15,-6 0 0 0,-3 4 0 16,-4 2-1-16,-4 5 2 0,-1 0 0 16,0 3 0-16,-2-1-1 0,1 2 1 15,-1-1-1-15,1-1 2 0,-1 1-1 0,1 0 0 16,1 0 1-16,-1 1-1 16,1 0 0-16,-1 1-1 0,1 0 0 0,0-1 0 15,-1 1-1-15,1 0 2 0,-3 0-2 16,-1 5-3-16,-3 6 1 15,-5 5 2-15,-3 2 0 0,0 3 0 0,1-2 0 16,1 4 0-16,2-1 0 16,0-1 1-16,4-4-1 0,0 0 0 0,2-1 0 15,2 1 1-15,0-1-2 0,3 0 2 16,4-3-2-16,6-1 1 0,3-4 0 16,9-1 1-16,5-2 0 0,7-3 1 15,3-2-2-15,4 0 0 0,0-5 0 0,-2-2 0 16,-3-1 0-16,-4 1 1 0,-4-2 0 15,-6 0-1-15,-5 2 1 0,-4-2-1 16,-5 1 2-16,-1 1 2 0,-1 2-1 16,-3-1 0-16,-1-1-2 0,-2 1-1 15,0 0 1-15,0 2-1 16,-1 0 0-16,-2 2-11 0,-3 0-34 0,-3 1-54 16,-6-4-72-16,-2-2-194 0</inkml:trace>
  <inkml:trace contextRef="#ctx0" brushRef="#br0" timeOffset="303225.6546">11783 17586 148 0,'0'0'2'16,"0"0"89"-16,0 0-51 0,0 0-9 15,0 0-3-15,0 0 0 0,0 0-8 16,-58-24-6-16,42 17-5 16,-2-1 1-16,-1-1 1 0,0 2 4 15,-2-2-3-15,-4-1-1 0,1-1 0 0,-7 0 0 16,-3-2 1-16,-7-2-1 0,-4-4-7 16,-8 0-1-16,-1-4-1 0,-6 0-1 15,-3-4 0-15,-7 0-1 0,2-2 2 16,-3 1-2-16,2-1 1 0,0 0 0 15,4-1-1-15,5-1 3 0,6-1 5 16,4 4 6-16,8 3-1 0,4 3 1 0,7 3-2 16,8 2-3-16,2 3 5 15,5 4-4-15,7-1-1 0,2 6-2 0,4 2-2 16,1 2-3-16,2 1 2 16,0 0-3-16,0 0 0 0,0 0-1 15,-1 0-1-15,1 0 1 0,0-2-6 16,0 2-19-16,0 0-2 0,0 0-15 0,5 0-20 15,9-1-55-15,5-2-5 0</inkml:trace>
  <inkml:trace contextRef="#ctx0" brushRef="#br0" timeOffset="303642.5752">10917 16859 254 0,'0'0'48'0,"0"0"-37"0,0 0 2 15,0 0 16-15,-53-28 2 0,31 24-5 16,-4 2-8-16,-3 1-9 0,-2 1 0 0,-1 0 0 16,-1 1 1-16,-1 4-1 0,-1-2-2 15,-2 1 0-15,1 0-2 0,-3 0 2 16,3-1 0-16,-1-2-2 16,4-1 4-16,2 0-2 0,4 0 2 15,3 0-1-15,5 0 1 0,4 0-1 0,4 0 0 16,1 0-1-16,5 3-1 0,3-3-3 15,-2 2 1-15,3-1-1 0,-1 2-1 16,1 0 1-16,-1 4 0 0,1 2 5 16,1 7 2-16,0 3 1 0,5 5-1 15,5 2 2-15,4 3 0 0,4 2-1 16,0-2-2-16,1 0-1 0,-2-1-5 16,-1-3 0-16,-2-3 0 0,-2 0-1 0,-3-6 1 15,0-3-1-15,-5 0 0 0,0-5 0 16,-1-2-2-16,-2-3 1 15,-1-2 0-15,0 0-2 0,0-1 2 16,0 2-1-16,0-2 0 0,-1 0 0 16,0 0-37-16,-1-4-28 0,0-19-108 0</inkml:trace>
  <inkml:trace contextRef="#ctx0" brushRef="#br0" timeOffset="304597.3317">10231 17445 455 0,'0'0'11'0,"0"0"-5"15,0 0 0-15,0 0 44 0,0 0 7 0,0 0-26 16,0 0-13-16,50-45-10 0,-43 45-1 16,-1 0 0-16,-1 3-2 15,3 5 0-15,-1 1-2 0,-1 6-2 16,2 3 3-16,-1 2 0 0,0 0 1 0,-2 3 0 15,-1-4-2-15,1 0 1 0,-1-4-2 16,2-3 0-16,1 0-1 0,0-3 1 16,1-3-1-16,2-2 1 0,2-2 1 15,2-1-1-15,3-1 1 0,2-4-2 16,-2-4 1-16,2-3-1 0,-5-1-1 16,1-3 2-16,-6-2-1 0,0-2 0 15,-2-2 1-15,0-1-1 0,-3 1 3 16,-2 1 0-16,-1 3-2 0,0 6 2 15,-1 5 3-15,0 4 3 0,0 1 5 16,0 1-5-16,0 0-6 0,0 0-4 16,0 5-1-16,-3 5-1 0,0 5 2 0,-2 5 3 15,-2 3-1-15,4 4 4 0,-1 3-1 16,-1 2 3-16,3 4 1 0,1 0-2 16,1 2 1-16,0-1-4 15,0 0 0-15,0-3-3 0,0-3 1 16,0-1-2-16,0 0-1 0,0-1-1 0,0 1 2 15,0-2 0-15,0 1 1 0,0-1-1 16,0 1 0-16,-1-1 0 0,-1-2 0 16,-1-1 1-16,-2-3-2 0,-2-3 2 15,2 0-1-15,-5-5 0 0,2 1 1 16,-6-4 0-16,1-2 0 16,-2-1-1-16,0-2 1 0,-1-2-1 0,-1-3 1 15,-2-1-1-15,-2 0 2 0,-1-5-2 16,-2-1 0-16,-2-4 1 0,0-1 0 15,0-3-1-15,4-1 3 0,1-4-1 16,1-1 7-16,6-1 0 0,1 2-1 16,4-2 0-16,4 1 0 0,4-2-2 0,1 1 2 15,1 1-2-15,7-1-1 0,4 0-1 16,2 1-2-16,7 0-1 0,6-1 0 16,5 1 1-16,7 0-1 0,5 2-1 15,3 4 2-15,-3 1-1 0,-2 6-1 16,-5 3 0-16,-4 2-1 0,-3 1-16 15,-3-3-52-15,-4-13-68 0,0-6-253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9:28:50.766"/>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6494 12959 222 0,'0'0'81'16,"-2"-55"-54"-16,-3 36 11 0,-3 3 27 16,-2 2-12-16,1 3-11 0,-3 3-16 15,6 1 3-15,-4 4-11 0,6 2-4 16,-5 1-1-16,1 2-6 0,-3 9-3 15,-5 6-1-15,2 8-1 0,-2 6 4 16,3 6-2-16,2 6 3 0,-4 5 3 0,4 3 1 16,0 5-3-16,0 3-1 15,2 5 0-15,-1 1-1 0,0-1-2 0,4-2 1 16,-1-4-1-16,2-7 1 0,2-6-3 16,2-6 1-16,1-5 0 0,-2-5 0 15,1-4 1-15,-2-4-2 0,-2-5 0 16,1-3 0-16,0-6-1 0,-3-2 0 15,1-3 1-15,-3-1 2 16,-1-1-2-16,-5-3 1 0,-2-4-1 0,-3-4-2 16,1-1 0-16,-1-1-9 0,3-2-11 15,1-8-11-15,1-1-10 16,3-6-15-16,0-6-31 0,3-3-78 0,3 3-120 16</inkml:trace>
  <inkml:trace contextRef="#ctx0" brushRef="#br0" timeOffset="235.594">5911 13284 389 0,'0'0'7'0,"0"0"28"0,0 0 7 15,0 0 5-15,0 0-9 0,0 0-11 16,0 0-8-16,55 11-3 0,-15-11 9 16,11 0 8-16,2-3-7 0,-1 0-6 15,-3-2-3-15,-5 1-5 0,-3 3-2 16,-6-1-2-16,-7 1-2 0,-5 1-4 0,-5-1-1 15,-6 1-1-15,-9-1 0 16,-3 1 0-16,0 0 0 0,-2 0 0 16,-1 0-8-16,-6 0-16 0,-7 2-2 15,0 0-28-15,-6-2-28 0,2 0-46 16,5-2-176-16</inkml:trace>
  <inkml:trace contextRef="#ctx0" brushRef="#br0" timeOffset="659.8743">6614 13530 284 0,'0'0'228'0,"0"0"-204"0,0 0-3 16,0 0 7-16,0 0-5 0,0 0-17 15,0 0 14-15,35 61 10 16,-17-29 1-16,3 2 2 0,0-2-8 0,-4 0-3 16,1-3-5-16,-1-2-5 0,-4 0-2 15,-1-4 2-15,-2 0-2 0,-2-2-2 16,-3-1-2-16,-3-2-4 0,-2-2-1 16,0-2 0-16,0-3-1 0,-1-3-1 15,-2-2-20-15,1-2-28 0,2-4-10 16,-1 0-32-16,1-4-58 0,0-8-62 15</inkml:trace>
  <inkml:trace contextRef="#ctx0" brushRef="#br0" timeOffset="902.7113">6813 13557 169 0,'0'0'237'0,"0"0"-191"0,0 0-3 16,0 0 12-16,0 0-24 0,0 0-9 15,0 0 2-15,-36 61 2 0,23-32-3 16,-2 1 1-16,0-1-2 0,-2-1-5 16,0 0-5-16,-1 0-2 15,1-2-1-15,1-2 0 0,1-1 1 0,3-2-4 16,2-4-3-16,0-2-2 0,5-4-1 16,3-1 0-16,1-4-5 0,1-3-28 15,1-3-31-15,6-4-34 0,7-9-69 16,0-2-91-16</inkml:trace>
  <inkml:trace contextRef="#ctx0" brushRef="#br0" timeOffset="1127.0711">7045 13793 368 0,'0'0'115'15,"0"0"-72"-15,0 0-28 0,0 0 18 16,0 0 5-16,0 0 1 0,0 0 1 15,0 0-2-15,28 52-8 0,-28-36-3 16,0 0-5-16,-6 3-5 0,-3-1-7 16,-1 1-1-16,-3-2-4 15,-1 1-3-15,1-3-1 0,-1 0-1 0,1-4-1 16,5-2-24-16,-2-1-29 0,6-5-7 0,1-3-29 16,3-2-33-16,0-10-75 0</inkml:trace>
  <inkml:trace contextRef="#ctx0" brushRef="#br0" timeOffset="1374.3648">7126 13550 452 0,'0'0'21'16,"0"0"20"-16,0 0-8 0,0 0 19 15,0 0-16-15,0 0-16 0,0 0-1 16,0 0-5-16,0 0 4 0,37 13 12 15,-24 0-9-15,-1 0 0 0,-3 1-1 16,1 1-6-16,-3-3-8 0,0 0-2 0,-1 1-1 16,-2-3-2-16,1 0 1 0,-1-1-2 15,-2 0 0-15,2-2-3 0,2-2-36 16,2-3-12-16,4-2-20 0,2-3-32 16,2-5-102-16</inkml:trace>
  <inkml:trace contextRef="#ctx0" brushRef="#br0" timeOffset="1683.7851">7436 13491 317 0,'0'0'57'0,"0"0"3"0,0 0-1 16,0 0 4-16,0 0-29 0,0 0-10 15,0 0-4-15,-53 0-9 0,37 7-7 0,0 2 1 16,-1-2-1-16,4 0 3 0,0-2 0 15,5-1 1-15,2 1 1 16,2-2-2-16,2 3-2 0,1 2 2 16,0 3-3-16,1 5 3 0,0 2 0 0,0 4 5 15,1 4 2-15,2 2-2 0,-2 4 3 16,0-3 4-16,0 3-4 0,-1 0-3 16,0-1-6-16,-3 3-3 0,-1-4-2 15,-2-4 0-15,2-3-1 0,1-4-2 16,2-3-4-16,1-4-22 0,0-4-13 15,3-4-27-15,5-4-42 0,1-5-116 16</inkml:trace>
  <inkml:trace contextRef="#ctx0" brushRef="#br0" timeOffset="2146.8956">8082 12807 122 0,'0'0'301'16,"0"0"-271"-16,0 0-21 0,0 0 35 0,0 0 28 15,0 0-38-15,0 0-23 0,0 0-7 16,-70 14 0-16,44 15 1 15,4 1 3-15,-2 10 4 0,4 6 1 16,2 9 5-16,0 4 1 0,0 2 2 0,4 0 2 16,1-2-7-16,3-4-3 15,5-5-6-15,4-5 3 0,1-8-4 0,2-5-4 16,8-2 0-16,1-8-1 0,0-6-1 16,4-6-3-16,1-4-20 0,3-6-7 15,5-1-28-15,-2-11-40 0,-1-5-131 16</inkml:trace>
  <inkml:trace contextRef="#ctx0" brushRef="#br0" timeOffset="2597.0933">8099 13065 324 0,'0'0'59'0,"0"0"-22"0,0 0-2 15,0 0 27-15,0 0-10 0,0 0-18 16,0 0-3-16,0 0-10 0,50-49-4 15,-44 55-9-15,0 5-3 0,-2 3-1 16,0 4 0-16,-2 5-2 0,-2 3 0 16,-5 2-2-16,0 3 3 0,-4-4-1 15,1-2-1-15,2-4 0 0,1-6-2 16,3-3 1-16,1-5 0 0,1-3-1 16,0-4 1-16,0 0 0 0,0 0 0 0,1-5 4 15,2-6 3-15,5-4-4 0,3-3-3 16,1 1 0-16,5-3 0 15,-1-1 0-15,2-1 0 0,1 1 0 16,1-2 1-16,0 1-1 0,-4-1 0 16,-1 4 0-16,-5 2 2 0,0 3 2 15,-4 5 5-15,-5 3 5 0,0 5 4 16,-1 1 10-16,0 0-1 0,-1 1-11 0,-2 2-3 16,-1 5-7-16,-5 8-6 0,1 3 1 15,-4 3 2-15,3 3 2 0,3-3-2 16,3-1-1-16,3-1 1 0,0-1-3 15,1-1 0-15,5-2 0 0,1-1-4 16,5-3-19-16,2-1-22 0,2-4-22 16,2 2-21-16,-2-8-65 0,-3-1-91 0</inkml:trace>
  <inkml:trace contextRef="#ctx0" brushRef="#br0" timeOffset="2787.3199">8441 13242 346 0,'0'0'54'0,"0"0"-14"0,0 0 15 0,0 0 1 15,0 0-18-15,0 0-16 0,0 0-6 16,0 0 5-16,12 17 12 0,-10 1-1 16,-2 0-7-16,0 1-4 0,-5 1-4 15,-1-1-3-15,-1 5-4 0,-1-5 0 16,-3 1-3-16,5-3-4 0,-3-3-2 16,3 0-1-16,0-2 0 0,2-5-1 15,4 1-27-15,-1-5-22 0,1-2-24 16,1-1-32-16,7-8-32 0,-2-3-68 15</inkml:trace>
  <inkml:trace contextRef="#ctx0" brushRef="#br0" timeOffset="3231.2897">8713 12935 390 0,'0'0'10'16,"0"0"13"-16,0 0 0 15,0 0 63-15,0 0-19 0,0 0-21 0,0 0-6 16,19 58-5-16,-16-51-12 0,-2 2-5 16,3-2 0-16,0 4-2 0,0-3-5 15,3 1-5-15,-1-2-3 0,5 0-1 16,-2-1-1-16,4-1-1 0,0 1 0 16,0-4-4-16,1-2-15 0,-2-2-4 15,2-4 7-15,-3-4 7 0,-2-2 8 16,2-1 1-16,-4-6 1 0,0 0 1 15,-2-2-1-15,-1 5 1 0,1 4 2 16,-4 2-3-16,1 7 2 0,-1 1 4 16,-1 0 15-16,1 2-4 0,-1 0-9 15,0 0-3-15,1 3-2 0,1 5-4 16,2 6 2-16,1 2 6 0,-1 6 2 16,-2-1 3-16,-2 0-5 0,0 2-2 0,-4-1 1 15,-5 2-2-15,-1 1-1 0,-4 1 2 16,-2 2-3-16,-3-4-1 0,-1 1 0 15,1-5-1-15,1-1-1 0,2-1 0 16,2-7-3-16,3-2-10 0,-1 0-5 16,7-5-8-16,0-1-8 0,2-3-8 15,2 0-1-15,1-6-14 0,4-6-35 16,6-2-60-16,2 0-90 0</inkml:trace>
  <inkml:trace contextRef="#ctx0" brushRef="#br0" timeOffset="3664.758">9135 12817 184 0,'0'0'204'0,"0"0"-160"16,0 0-10-16,0 0 17 0,0 0 1 16,0 0-31-16,54-23-4 0,-31 41-5 0,2 7 11 15,-2 5 2-15,-1 4-3 0,-4-1-1 16,-3 4-3-16,-3-1-1 0,-5 1-3 15,-5 2-3-15,-2 0-2 0,-4-3-1 16,-5 0-2-16,-5-1-4 0,0-5 0 16,-1 0 0-16,-1-1-2 15,-3-6 1-15,3 0 0 0,-1-4-1 0,2-5 0 16,0 1 1-16,2-4 0 0,0-4 0 16,3 0-1-16,1-4 1 0,0-2 0 15,1-1-1-15,-2 0-9 0,-3-5-26 16,2-3-23-16,-2-2-46 0,-1-5-98 15</inkml:trace>
  <inkml:trace contextRef="#ctx0" brushRef="#br0" timeOffset="4225.1805">10149 13118 214 0,'0'0'248'16,"0"0"-209"-16,0 0-1 0,0 0 10 16,0 0-16-16,0 0-2 0,0 0 3 15,0 0-9-15,0 0-13 0,35 0-2 16,-16 1 0-16,2-1 1 0,3 2 0 15,0-2-2-15,1 0-3 0,0 0-1 0,-3 0-3 16,-1 0 0-16,-3 0 0 16,-3 0-1-16,-3 1-10 0,-5 0-35 15,2 3-44-15,-6-3-54 0,-1 0-84 0</inkml:trace>
  <inkml:trace contextRef="#ctx0" brushRef="#br0" timeOffset="4375.9765">10094 13277 301 0,'0'0'36'0,"0"0"-23"0,0 0 21 16,0 0 24-16,0 0 2 0,0 0-3 0,59 32-5 15,-25-32-23-15,7-2-13 16,5-3-7-16,0-2-8 0,-1 2-1 16,-1-3-37-16,-12-1-134 0</inkml:trace>
  <inkml:trace contextRef="#ctx0" brushRef="#br0" timeOffset="7299.6006">12513 12565 277 0,'0'0'134'0,"0"0"-116"0,0-60 3 16,2 55 12-16,-2 3 24 0,0 2-8 15,0 2-29-15,1 12-13 0,-1 7-7 16,0 13 5-16,1 6 22 0,0 6 4 16,1 0-13-16,-1-1-6 0,-1-3-5 15,0-1-1-15,0 0 0 0,0-3-1 16,-5-1-1-16,2-3 0 0,0-3-3 16,0-3-1-16,0-4 0 0,1-2 0 15,1-6 0-15,-1 0-1 0,2-3 1 16,-1-4-12-16,1-1-24 0,-1-3-21 0,-1 2-29 15,-7-4-48-15,2-2-70 0</inkml:trace>
  <inkml:trace contextRef="#ctx0" brushRef="#br0" timeOffset="7700.3177">11385 13240 343 0,'0'0'43'0,"0"0"-32"15,0 0-1-15,0 0 0 0,0 0 2 16,0 0 11-16,61-3 6 0,-37 3-6 16,7 0-5-16,4 3 2 0,4-1 3 15,8 1-5-15,15-3-5 16,7 0-3-16,15-6-1 0,14-3 3 15,5 1-5-15,13-2-1 0,4 3 0 0,5 3-3 16,6 0-1-16,-4 1 2 0,0 0-4 16,-3 0-2-16,-4 0 1 0,-3 0 1 15,-1 1 3-15,0 0-1 0,-1-1 7 16,2 0 5-16,-4-4-6 0,-4 2-3 16,-5-1-1-16,-8-3 2 0,-10 1 2 15,-9 0 0-15,-15 1-1 0,-9-3-1 16,-17 6-4-16,-12 0-1 0,-13 1-1 0,-8 3 0 15,-3-1 1-15,-6 1-1 16,-12 0-37-16,-15 0-46 0,-13-3-104 0,-8 1-211 16</inkml:trace>
  <inkml:trace contextRef="#ctx0" brushRef="#br0" timeOffset="8921.5615">11662 13748 259 0,'0'0'141'16,"0"0"-130"-16,0 0-1 0,33-52 35 15,-22 43-5-15,3 4-4 0,2 1-5 16,1 3-8-16,-2 1-8 0,-1 0-5 16,0 3-2-16,-2 2 0 0,0 5-3 15,-1 0-1-15,-6 1-2 0,1 6-1 16,-4 2 0-16,-2 4 2 0,-8 2-1 16,-6 3 0-16,-6 4 1 0,-6-2-2 15,1-1 1-15,-3-2-4 0,4-4 4 16,0-2-2-16,4-4 1 0,4-6-1 15,8-1-1-15,0-4 1 0,5-3 0 16,3 0 0-16,0-3 0 0,0 0-2 0,4 0 2 16,7 0 2-16,5-3 1 0,5 0 3 15,8-1 2-15,-4 0 1 16,2-1-4-16,-6 2 0 0,1-1-1 0,-2-1 1 16,-7 3 0-16,-3 0-1 0,1 0-2 15,-7 2-2-15,4 0 0 0,-2 0-4 16,3 0-37-16,1 0-39 0,3 0-78 15,-4-2-39-15</inkml:trace>
  <inkml:trace contextRef="#ctx0" brushRef="#br0" timeOffset="9157.7953">12049 13730 350 0,'0'0'60'0,"0"0"-29"16,0 0 10-16,0 0 33 0,0 0-20 0,0 0-23 15,0 0-8-15,0 0-12 0,19-14-9 16,-15 31 11-16,1 4 7 0,-2 0 2 16,-3 1-3-16,0 0-9 0,0-1-3 15,-1-3-5-15,0 0-1 0,-2 3-1 16,3-4 0-16,-1 2 0 0,1-4 0 16,0 1-6-16,0-4-17 0,1-1-23 15,3-3-13-15,0-5-32 0,0-3-26 16,4 0-35-16</inkml:trace>
  <inkml:trace contextRef="#ctx0" brushRef="#br0" timeOffset="9386.3545">12187 13747 180 0,'0'0'144'16,"0"0"-109"-16,0 0 4 0,0 0 39 16,0 0-37-16,0 0-17 0,0 0-1 15,0 0 3-15,59 8 0 16,-54 12 5-16,3 2-2 0,-4-1-7 15,-2 0-7-15,-1-1-4 0,0 0-5 0,1-1-2 16,-1 1-2-16,0-5-1 0,0 2-1 16,1-3 1-16,0-4-1 0,-2-1-4 15,0-2-16-15,0-2-24 0,0-2-18 16,0-3-32-16,-6 0-23 0,-1-6 9 16,-4-3-49-16</inkml:trace>
  <inkml:trace contextRef="#ctx0" brushRef="#br0" timeOffset="9588.0301">11999 13740 294 0,'0'0'46'0,"0"0"10"0,0 0-23 15,0 0 9-15,0 0-8 0,72-38-4 16,-35 34 8-16,7 1-9 0,2-2-8 0,0 2-3 16,-6 0-2-16,-1 1 1 0,-4-1 0 15,-7 2-4-15,-1-1-1 0,-9 0-4 16,-8 1 1-16,-5 0-8 0,-5 1-1 15,0 0 0-15,0 0 3 0,-5 0-3 16,-4 0-1-16,-8 5-9 0,0 2-20 16,-3 2-20-16,-2-2-35 0,6-4-63 15,3-3-151-15</inkml:trace>
  <inkml:trace contextRef="#ctx0" brushRef="#br0" timeOffset="10886.554">12734 13727 66 0,'0'0'156'0,"0"0"-123"16,0 0-2-16,0 0 14 0,0 0 4 15,0 0-18-15,18-16-13 0,-9 24-6 16,1 6 10-16,-2 3 3 0,0 5-7 16,-2 3 1-16,-2-3 2 0,-4 5-6 15,0-5-5-15,0-1-4 16,-2-3-1-16,-2 0 1 0,-3-3-4 0,2-3-1 16,0-3 2-16,-2-2-3 0,2-4 1 15,1-2 1-15,-4-1-1 0,0-1 5 16,-5-6 0-16,-1-5-3 0,-1-3 0 15,2-1 1-15,1-1 1 0,-1 0 1 16,2-2-1-16,4-3 0 0,-2-1 0 0,4 1 3 16,3-1-1-16,1 0-1 0,1 0 0 15,3 2 0-15,6 3-4 0,2 0 0 16,3 6 0-16,3 0 2 16,0 1 2-16,4 3-1 0,3 1 0 15,0 1 1-15,-1 2 1 0,-2 2 1 16,1-2-1-16,0 2 0 0,0 0 1 0,-3-1 0 15,-3 3 1-15,-1-2-2 16,-5 0 1-16,-3 1-2 0,-3-2 0 0,3 3-2 16,-4 0-2-16,-1-1 0 0,-2 1-2 15,0 0 1-15,0 0-1 0,0 0 0 16,0 0-7-16,1 8-40 0,1 2-26 16,-1 3-1-16,1 2-57 0,-1-2-60 0</inkml:trace>
  <inkml:trace contextRef="#ctx0" brushRef="#br0" timeOffset="11154.3498">12973 13868 398 0,'0'0'88'0,"0"0"-64"15,0 0 35-15,0 0-3 0,0 0-25 16,0 0 1-16,0 0-11 15,0 0-10-15,26-6-5 0,-11 13-2 16,1 3 2-16,1 2 2 0,-2 1 1 0,2 2-3 16,-2 0-1-16,0-1-2 0,-2 2-1 15,-3 0 0-15,1 0-1 0,-1-1 0 16,-3 2-1-16,2-2 1 0,-4-2-1 16,-2-1 1-16,-1-1-1 0,-2-3-12 15,0 1-32-15,0-5-23 0,0-1-28 16,0-3-43-16,0-2-40 0</inkml:trace>
  <inkml:trace contextRef="#ctx0" brushRef="#br0" timeOffset="11415.8654">13162 13741 345 0,'0'0'37'15,"0"0"-4"-15,0 0 44 0,0 0-46 16,0 0-19-16,0 0 3 0,0 0 21 15,-42 59-7-15,31-36-3 0,-2 2-7 16,4-2 1-16,-2-1 0 0,-3-2-3 16,5 0-8-16,-2-1-3 0,-1-3-2 15,3 2-2-15,-3-1-1 0,1-4 1 16,3 1-1-16,0-5-1 0,4-2 0 0,1-2-1 16,1-3-14-16,2 1-25 15,0-3-26-15,3-3-31 0,3-7-20 16,2-4-91-16</inkml:trace>
  <inkml:trace contextRef="#ctx0" brushRef="#br0" timeOffset="30165.8048">13702 13830 282 0,'0'0'19'0,"0"0"-4"15,0 0 25-15,0 0 2 0,0 0-15 16,0 0-4-16,24 7-1 0,-16 3 1 16,0 1-6-16,-1 2-3 0,0 0 12 15,-2 0-4-15,-1-3-8 0,0 1-6 16,-3-2-3-16,-1 2-1 0,0-3-1 16,0 1-1-16,-3 0 0 0,-5-3 0 15,1 3 0-15,-3-4-1 0,0 2 0 0,-1-2 2 16,-1-1-3-16,3-3 1 15,-3 0 0-15,1-1 0 0,2 0 0 16,-2-1-1-16,3-4 1 0,-1-1 0 0,2 0 1 16,-1-2-2-16,4-2 1 0,-2-1 2 15,0-1-1-15,1-2 1 16,0-2 0-16,-2 1-1 0,4-1 3 0,1 2 0 16,1 1 2-16,1 2 7 15,0 0-4-15,0 3-2 0,2 1 0 0,2 0 2 16,4 0-2-16,-1 0-2 0,7 0-2 15,3-3 0-15,5 2-2 0,9-3-2 16,-1 1 2-16,6 0 2 0,0-1 0 16,1 2 0-16,-2 1 2 0,-7-1 3 15,-1 2-1-15,-5 0-2 0,-3 0 2 16,-6 2 1-16,-3 1-2 0,-6 2-3 16,-3 1-2-16,-1 1 0 0,0 0 0 15,-1 0-1-15,-3 0-1 0,-5 5-3 0,-1 3-32 16,-1 4-18-16,3-2-18 15,2 2-62-15,1-4-66 0</inkml:trace>
  <inkml:trace contextRef="#ctx0" brushRef="#br0" timeOffset="30417.5069">13933 13773 413 0,'0'0'24'0,"0"0"5"15,0 0 46-15,0 0-24 0,0 0-21 16,0 0 0-16,54 0-5 0,-39 10-9 16,0 4 1-16,1 0 3 0,-4 0-4 15,-1 2-2-15,2-2 1 0,-2 1-5 0,-2-1-2 16,2-1-3-16,-5-1-3 16,1 0-1-16,-4 1-1 0,-2 0 1 15,0-2 0-15,-1 0-1 0,0-1-3 0,0-3-50 16,-1-2-16-16,0-3-48 0,1-2-77 15</inkml:trace>
  <inkml:trace contextRef="#ctx0" brushRef="#br0" timeOffset="30715.4858">14256 13769 139 0,'0'0'252'15,"0"0"-223"-15,0 0 2 0,0 0 37 16,0 0-51-16,0 0-1 0,0 0 19 15,-57 13-14-15,42-2-9 0,0-3-1 16,3 3-1-16,1-1 4 0,2 1 0 0,1 3-5 16,1-1-1-16,1 2 1 0,0 2-2 15,3-1 4-15,2 1-1 0,1 1-1 16,0 0 1-16,5 3 2 0,1-2 0 16,1 1-4-16,1 0-4 15,-1-2-1-15,0 3 0 0,-1-5 2 0,-1 1-2 16,0-2-3-16,-3-2 0 0,-1 0 3 15,0-3-3-15,-1-2 1 16,0-2-1-16,0 2 0 0,-2-4-1 0,-1 1-1 16,-2 0-42-16,1-4-19 0,1-1-86 15,2-6-148-15</inkml:trace>
  <inkml:trace contextRef="#ctx0" brushRef="#br0" timeOffset="54185.6342">14727 13929 493 0,'0'0'21'16,"0"0"-10"-16,0 0 5 0,0 0 28 16,0 0-18-16,56 10-8 0,-37 15 3 0,0 9-1 15,-1 2-5-15,-3 3-5 16,1-1 1-16,-3-4-2 0,1-4-4 16,-1-5-4-16,3-4 2 0,1-4-1 15,2-5 0-15,0-5-1 0,3-6 3 0,0-1-1 16,1-8 0-16,-2-9-1 0,-2-4 1 15,-4-2-2-15,-5-3 1 16,-3 1-2-16,-5-5 1 0,-2-2 0 0,-1-5 0 16,-7-5-1-16,-1-3 2 0,-3-6-1 15,-3-3 0-15,-2-8-1 0,0-4 1 0,1-1-1 16,5-5-5-16,3 3 5 16,3 5-1-16,5 8 0 0,0 12 1 0,6 12 0 15,3 8 1-15,0 7-1 0,4 2 1 16,4 4 0-16,4 2-1 15,9 2 0-15,8 2 0 0,10 0 0 0,15 3 0 16,12 0 0-16,12 2 0 0,11-4 1 16,12 2 2-16,12 1-2 15,7 0 2-15,2-1-1 0,-1 2 2 0,-6 0-2 16,-6 0-2-16,-14-1-5 16,-10-1 5-16,-11-1 0 0,-13-1 0 15,-9 1 2-15,-11 0 0 0,-16 2-1 16,-15 1 0-16,-15 0-1 0,-10 3-1 0,-19 7-34 15,-16 4-20-15,-16 3-18 16,-16 5-93-16,4-3-114 0</inkml:trace>
  <inkml:trace contextRef="#ctx0" brushRef="#br0" timeOffset="54448.2081">15406 13630 227 0,'0'0'273'0,"0"0"-271"16,0 0 14-16,0 0 60 0,0 0-41 16,0 0-11-16,0 0 3 15,0 0-5-15,-11 11-12 0,15 11 6 16,-1-1 12-16,0 3 11 0,-1-2-17 0,-1 2-12 16,0-2-3-16,-1 2-3 0,0 1-2 15,-2 1-1-15,1 2 0 0,-2 0-1 16,1-2 0-16,0-1 0 0,-1 0 0 15,1-3-1-15,1-1-5 0,1-4-37 16,4-4-13-16,3-5-31 0,2-7-46 16,2-1-108-16</inkml:trace>
  <inkml:trace contextRef="#ctx0" brushRef="#br0" timeOffset="54609.6657">15565 13888 531 0,'0'0'2'15,"0"0"1"-15,0 0 8 0,0 0 44 16,0 0-15-16,0 0-12 16,55-46-23-16,-17 33-4 0,7 5-1 0,2 3-2 15,4 4-44-15,-2 1-69 16,-6 0-93-16</inkml:trace>
  <inkml:trace contextRef="#ctx0" brushRef="#br0" timeOffset="55014.9636">16114 13923 528 0,'0'0'9'0,"0"0"-1"0,0 0 65 16,0 0-38-16,0 0 2 0,0 0 21 15,0 0-11-15,57-16-30 16,-28 4-7-16,3-3 2 0,0 1-2 16,-1-4 0-16,-3 2-2 0,-1-1-2 15,-1-1-3-15,-7 3-1 0,-5 1-1 16,-9 0-1-16,-5 1 2 0,-3 0-2 15,-11 0 0-15,-7 0 0 0,-8 1-4 0,-5 4-3 16,-7 3 1-16,0 5 5 0,-4 0-2 16,4 6 3-16,1 4 0 0,11 2 1 15,8 1-1-15,9 3 2 0,7 4-4 16,5 2 2-16,9 2 0 0,8 3 0 0,5 3 2 16,8 0-1-16,1 2-1 15,0-1 2-15,-6 1 1 0,-4-3 0 0,-10 3-2 16,-8-4 0-16,-3-1 2 15,-6 1-1-15,-7-3 1 0,-5 0 1 16,-2-4 1-16,-2-4 0 0,-3-2 0 16,2-3-2-16,-1-3-1 0,6-6 0 0,3-1-1 15,3-2 0-15,4-4 0 0,0-4-1 16,4-6-3-16,3-5-34 16,1-4-35-16,4-8-19 0,5-6-48 0,2-2-108 15</inkml:trace>
  <inkml:trace contextRef="#ctx0" brushRef="#br0" timeOffset="55267.7616">16317 13645 399 0,'0'0'73'0,"96"-53"-58"0,-50 46 8 15,-2 7 36-15,-4 0-6 0,-6 9-5 16,-8 5-6-16,-9 1-12 0,-6 7-6 16,-6 1-8-16,-1 2-5 0,-4 1-2 15,-10 1 3-15,0-1-1 0,-5-1-7 16,4-4 0-16,0-3 1 0,7-7-1 0,4-3-1 15,1-2 3-15,12-4-2 16,6-2 0-16,12-2 6 0,8-8-2 0,5-3-4 16,-2-4-3-16,4-2 0 15,-2-3 1-15,1 0-1 0,-2-2-1 0,2 1-2 16,-10-1-2-16,-4 2-18 0,-10-1-3 16,-9 4-16-16,-9-2-15 0,-4 1-30 15,-15-1-74-15,-3 1-201 0</inkml:trace>
  <inkml:trace contextRef="#ctx0" brushRef="#br0" timeOffset="55815.0022">14349 13040 215 0,'0'0'137'0,"0"0"-124"16,0 0-4-16,0 0 46 15,63-26-6-15,-33 15-12 0,6-1 7 0,3 3-9 16,8 1-9-16,7 1-3 15,4 4-3-15,10-2 0 0,7-1-4 0,14 3-5 16,10-2-4-16,12 1-1 0,10 2 0 16,7-2-1-16,5 3-5 0,2 0 1 15,-3 0-1-15,-1-3 0 0,0 1 1 0,2 1 1 16,3-2 0-16,0 0-2 16,-3 1-6-16,-8-1 6 0,-11 0 2 15,-13-3-1-15,-16 0 1 0,-17 1 1 16,-13 0-3-16,-13 3-3 0,-20-1 2 15,-12 3 0-15,-10-1-3 0,-13-2-56 16,-8-3-78-16,-5-4-169 0</inkml:trace>
  <inkml:trace contextRef="#ctx0" brushRef="#br0" timeOffset="56666.2023">18428 12046 386 0,'0'0'5'15,"0"0"4"-15,0 0 61 0,0 0-22 16,0 0-24-16,0 0 2 0,77-13 3 0,-33 12 2 15,8-1-9-15,2 0 1 0,3-1 0 16,-5-1-4-16,-2 0-8 16,-3-1-7-16,-6 2-4 0,-7 0 0 15,-9 3 0-15,-12 0-1 0,-11 0-6 16,-6 4-54-16,-16 2-44 0,-8 0 24 16,-11 0-49-16,-7-1 32 0,-9 1-5 15,-3-3 7-15,-5 1 55 0,1-2 41 16,4-1 41-16,3 1 23 0,13 0-3 0,6-1 4 15,8 0-16-15,7 1-2 0,8 1 3 16,1-1 5-16,7 1-11 0,1 1-8 16,1 5-13-16,3 4-4 0,0 6-3 15,0 8 9-15,8 8 0 0,-1 8 6 16,4 8-2-16,1 6-4 0,-4 7-3 16,4 6-5-16,-6 5-4 15,2 5-3-15,-2 5-2 0,3 3-1 0,-2 6-3 16,1 0-2-16,-3 6 1 0,-3-2-2 15,1-1-1-15,0-4 0 0,0-6 1 16,-1 0 0-16,-2-1 0 0,0 2 0 16,0 1 1-16,-8 2-1 0,3 0 0 15,-4-6-1-15,4-3-1 0,4-6 1 16,1-4 0-16,7-4 1 0,10-10 3 16,9-5 2-16,10-8-2 0,11-4 0 0,14-6 0 15,8-5-3-15,9-7-1 16,8-8 0-16,2-12-67 0,0-10-74 15,-14-14-257-15</inkml:trace>
  <inkml:trace contextRef="#ctx0" brushRef="#br0" timeOffset="57190.3506">19667 13365 376 0,'0'0'23'0,"0"0"-11"16,0 0 0-16,0 0 35 0,0 0 16 15,23 57-11-15,-4-45-19 0,1-5-11 16,5 2-5-16,5-4 1 0,0-4 3 16,3 0-3-16,1-3-3 0,0-6-5 0,0-2-4 15,-1-4-1-15,0 1-2 16,-2-6-2-16,-4 2 0 0,-8-2 0 16,-4-1 2-16,-6 1-3 0,-8-2 0 0,-3-3 1 15,-12-1 1 1,-6 0-2-16,-8 1 0 0,-7 5 0 0,-4 2 0 0,-6 7-1 15,0 5 1-15,-2 5 1 0,2 8-1 16,0 9 0-16,1 8 1 0,2 9-1 16,0 9 0-16,3 8 1 0,4 3 0 15,5 1 5-15,7-2 9 0,16-3 10 16,7-3-3-16,15-4-8 16,13-4-1-16,8-6-9 0,11-3 0 0,9-6 1 15,12-5-2-15,6-10-3 0,5-4-4 16,-1-5 4-16,-4-2 0 0,-10-6 0 15,-6-2-8-15,-8-1-45 0,-7-3-24 16,-12-7-71-16,-8 2-181 0</inkml:trace>
  <inkml:trace contextRef="#ctx0" brushRef="#br0" timeOffset="57449.9039">19738 12678 559 0,'0'0'9'15,"0"0"-8"-15,0 0 25 0,0 0 7 16,0 0-15-16,0 0-4 0,56-11 7 16,-24 16 8-16,7 1-9 0,-3-1-5 15,-2-1-6-15,-1 0 2 0,-8-1-4 16,0 0-5-16,-2-2 0 0,-5 2 0 15,-2 0-2-15,-7-1 0 0,-6 0-2 16,-3 0-9-16,0-2-53 0,0 0-36 0,-2-6-113 16</inkml:trace>
  <inkml:trace contextRef="#ctx0" brushRef="#br0" timeOffset="58086.9785">21426 12115 554 0,'0'0'1'0,"50"-11"-1"16,-20 11 7-16,3 1 20 0,4 5 7 16,-2 4-8-16,-3 1 2 0,-6 1-11 15,-9 4-11-15,-4 1-4 0,-8 3 1 16,-5 4-3-16,-5 3 1 0,-11 3 1 15,-5 1 1-15,-8 0-1 0,1-2-2 16,-5-4 1-16,2-4-2 0,7-4 1 16,-1-8-4-16,7-6 4 0,5-1 1 15,6-2-1-15,5-5 0 0,2-4 0 16,5-7 3-16,11-4-3 0,5-3 0 16,8 0-1-16,4-2 1 0,1 0-1 15,1 0 0-15,2-1 1 0,0 1 0 0,-6-2 0 16,1 4 1-16,-6 0-1 0,0 2 1 15,-8 2 0-15,-9 2 1 0,-3 5 6 16,-6 0 7-16,-2 4 3 16,-6 3 7-16,-5-1-3 0,-4 6-15 0,-4 3-4 15,0 7-3-15,-3 8 1 0,4 4 3 16,3 4 1-16,2 3 2 0,8 1 1 16,2-2 1-16,5-1 0 15,5 0-3-15,3-4 0 0,9 2-1 0,6-5-4 16,2-2-1-16,11 2 3 0,5-7-3 15,5-2 0-15,6-3-19 0,-1-2-33 16,1-2-22-16,-1-4-25 0,-1 0-87 16,-8-7-129-16</inkml:trace>
  <inkml:trace contextRef="#ctx0" brushRef="#br0" timeOffset="58266.1655">22216 12272 462 0,'0'0'57'16,"0"0"-57"-16,0 0 13 0,-51-13 49 15,51 13-23-15,0-1-2 0,8-3 11 16,7-1-14-16,10-1-19 0,9-1-10 16,2 1-2-16,3 1 0 0,-6 3 1 15,-5 1-2-15,-3 0-2 0,-5 1-1 16,-4 0 1-16,-1 2-1 16,-2 2-38-16,0-1-32 0,-2-3-51 0,-3-2-118 15</inkml:trace>
  <inkml:trace contextRef="#ctx0" brushRef="#br0" timeOffset="58904.0904">22840 12457 528 0,'0'0'10'15,"0"0"-3"-15,-11 51 6 16,11-48 28-16,0-3-3 0,4 0-11 0,6-6 4 15,-1-8 0-15,7 0-14 16,-1-6-7-16,3-5-4 0,-2 0-2 16,-1-7 0-16,-1 1-2 0,-2-4 0 15,-3-1-1-15,-1-5-1 0,-3-4 2 0,-1-3-1 16,-3-4 0-16,-1-1 0 0,-4-3 0 16,-4 1-1-16,-4 4 0 0,1 8 0 15,3 11-2-15,-2 9 2 0,4 11 0 16,4 7 2-16,0 3-1 0,2 2 3 15,-3 5-4-15,-1 9 0 0,0 6-1 16,2 7 1-16,1 4 3 0,1 2 6 16,0-2-3-16,1 0 0 0,2-3 0 15,5 0 1-15,1-3-3 0,3-4-2 16,2-3 1-16,1 0-2 0,3-6-1 16,3-5 0-16,1-6 1 0,5-2 1 0,-4-10-1 15,2-3 0-15,-7-5 0 16,-5 0-1-16,-8-5 0 0,-2 1 2 0,-3-4-2 15,-3 1 0-15,-2 2 0 0,-3 8 0 16,5 5 0-16,1 6 0 16,1 5 0-16,0 0 0 0,-2 9 0 0,1 7 0 15,2 6-1-15,1-2 1 0,10 3 0 16,6 0 0-16,8-2-1 0,1 0 0 16,3-4-13-16,3-1-45 0,-3-2-24 15,-3-4-36-15,-1-4-61 0,-10-5 12 16</inkml:trace>
  <inkml:trace contextRef="#ctx0" brushRef="#br0" timeOffset="59233.683">23308 12064 357 0,'0'0'68'16,"0"0"-11"-16,0 0 15 0,0 0-6 0,0 0-26 15,0 0-27-15,0 0-5 0,0 0 4 16,67 21 7-16,-39-7 1 16,-2 2 2-16,1-1 0 0,-4-1-1 0,3 1-3 15,-3-2-4-15,0-2-7 16,-4-1-5-16,0-1 0 0,-3-2-1 0,1-2-1 15,-5-2-1-15,-4-3-27 0,2 0-25 16,-6-6-3-16,1-3-20 0,-3-4-4 16,-2-5 9-16,-4-4 9 0,-4-2 26 15,-4-2 24-15,-2 0 11 0,0 1 1 16,2 6 2-16,0 4 9 0,-2 7 32 16,4 5 13-16,-1 3-10 0,-4 6 1 15,-5 6-21-15,-6 8-1 0,2 3 8 16,-3 4-4-16,1 5-15 0,-1 0-2 15,1 3-2-15,4-3-1 0,1-2-1 16,8-3 1-16,2-6-1 0,8 0-4 16,3-7-4-16,0-2-1 0,5-3-7 15,6-5-39-15,1-4-34 0,2-6-61 0,-2-4-136 16</inkml:trace>
  <inkml:trace contextRef="#ctx0" brushRef="#br0" timeOffset="59456.6413">23638 11599 470 0,'55'20'5'0,"2"10"-1"0,-3 8 35 16,0 8 43-16,-6 4-25 0,-1 4-10 0,-9 0-2 15,-6 2-13-15,-6 3-17 16,-12 1-9-16,-10 2-2 0,-12-1-3 0,-17 1-1 15,-18 1-3-15,-13-2-8 16,-14-1-39-16,-12-4-3 0,-11-1-15 0,-5-1-17 16,-8-6-47-16,-6-7-83 15</inkml:trace>
  <inkml:trace contextRef="#ctx0" brushRef="#br0" timeOffset="59770.2355">21500 11664 171 0,'0'0'94'0,"0"0"-90"0,-62-41-2 16,31 50 6-16,-2 9 34 15,0 10-4-15,3 10-5 0,2 11 6 0,3 12 5 16,5 12 5-16,2 10 6 0,6 1-17 16,7 4-2-16,7-6-5 15,14-3-13-15,9-6 0 0,10-4-9 0,8-6-5 16,8-5-1-16,10-4 0 16,9-6-2-16,10-6-1 0,10-9-26 0,10-10-46 15,10-14-61-15,4-9-90 0</inkml:trace>
  <inkml:trace contextRef="#ctx0" brushRef="#br0" timeOffset="60105.5343">24215 11367 627 0,'0'0'9'0,"0"0"-9"16,60-45 1-16,-39 45-1 0,-2 1 1 16,0 12 1-16,2 2 0 0,-2 8 1 15,-5 2 2-15,-7 7-1 0,-7 6 2 16,-7-1-1-16,-8 0-3 16,-4-1 1-16,-3-5 1 0,0-5-4 0,2-8 1 15,8-5 1-15,5-7 1 0,5-1-2 16,3-4 1-16,11-1 4 0,7 0 4 15,14-6 2-15,14-3-7 16,5 0-2-16,7-3-3 0,-1 1 0 0,0 1 0 16,-8 0 1-16,-5 1-1 0,-8-2-1 0,-8 3-36 15,-12 0-21-15,-10 3-71 0,-7 1-89 16</inkml:trace>
  <inkml:trace contextRef="#ctx0" brushRef="#br0" timeOffset="60628.3121">21394 12722 260 0,'0'0'108'0,"0"0"-104"0,0 0 2 15,0 0 30-15,0 0 7 0,0 0-19 16,0 0 2-16,0 0 6 0,-44-24-7 0,58 23-1 16,12 0-4-16,11-2-7 15,16-2 0-15,14 1-1 0,11-2-1 0,12 1-5 16,10-1 5-16,9 1 1 16,10-1-5-16,6 0-2 0,6 2 1 0,2-1 3 15,7-1-3-15,4 3-5 16,9-7 2-16,4 2-3 0,-1-2 7 15,-2-3 3-15,-9 1-1 0,-4-1-2 0,-9-1-4 16,-12-1 3-16,-12 3 2 16,-19 1 2-16,-18 4 0 0,-17 0-5 15,-24 0-3-15,-16 4-2 0,-14-1 0 0,-9 1 0 16,-20 3-5-16,-16-1-24 0,-17 1-52 16,-19 1-37-16,-13 1-127 15</inkml:trace>
  <inkml:trace contextRef="#ctx0" brushRef="#br0" timeOffset="70932.0693">22395 13055 48 0,'0'2'2'0,"0"-1"3"0,0 1 2 15,0-2-7-15,0 0 62 0,-1 1-32 16,1-1-3-16,0 0 8 0,0 0-4 16,0 0-4-16,0 0 2 0,-1 0-1 15,1 0-6-15,0 0-3 0,0 0 3 16,0 0-3-16,0 0 2 0,0 0-2 16,0 0-3-16,0 0-6 0,0 0-3 15,0 0-3-15,0 0-2 0,0 0 1 0,0 0-1 16,0 0 1-16,0 0-2 0,0 0 2 15,0 1-1-15,0-1 3 0,0 0-2 16,0 0 2-16,0 0 0 0,0 0-3 16,0 0 1-16,0 0 0 15,0 2-2-15,0-1 1 0,0 0-1 0,0 1 0 16,0-2-1-16,0 1 1 0,0-1 0 16,-2 0 0-16,2 0 0 0,0 0-1 15,0 0 3-15,0 0-1 0,0 0 3 16,0 0 5-16,-1 0 5 0,1-1 0 0,-1-1-4 15,0-2-3-15,1 2-1 16,0-3-1-16,0 0 2 0,0 1-1 16,0-3-1-16,1 2-2 0,3-2 1 0,-2 1-2 15,2 0 2-15,1-1-1 0,2 2-1 16,-3 0 0-16,2 2 1 0,1-1-2 16,0 0 2-16,3 4 0 0,0-2 0 15,1 2 0-15,2 0-2 0,1 0 2 16,-3 2-1-16,1 1 0 0,1 2 0 15,-3 0-1-15,0-1 0 16,1 1-2-16,-6 1 2 0,2 0-1 0,-2 2-1 16,-4-2 0-16,0 5 1 0,-1-2-1 15,0 2 3-15,-6 3-3 0,-3-1 0 16,-2 0 1-16,0 0 0 0,-4 1 0 16,1 0 0-16,-1-2-2 0,-3 4 2 15,1-4-1-15,2 1 0 0,-2-3 1 16,2 1-1-16,1-2 0 0,3-3 0 15,3-2 0-15,4 1 0 0,0-5 0 16,1 0 0-16,3 0 2 0,0 0-2 16,0 0 0-16,0 0 0 0,0 0 0 0,0 0 2 15,0 0-1-15,0 0 0 0,0 1 3 16,1-1-1-16,-1 0 0 16,4 0-1-16,-2 0-1 0,1 0 2 0,4 0-3 15,0 0 1-15,4 0 4 0,-2 0-1 16,5 0 1-16,4-1-1 0,3-3 2 15,8 0-2-15,-1 1-1 0,1 1-1 16,3 0-1-16,-3 2 0 0,1 0-1 16,-5 0 0-16,-4 0 0 0,-6 3 0 15,-7-3 1-15,-3 1-1 0,-4-1 0 16,-1 1-1-16,0-1 1 0,0 0 1 16,0 1-1-16,0-1 1 0,-4 3 0 15,-2-3 1-15,-1 1 3 0,2 0-5 16,1-1-10-16,1 0-11 0,0 0-10 0,1-1-30 15,1-6-47-15,1-5-122 0</inkml:trace>
  <inkml:trace contextRef="#ctx0" brushRef="#br0" timeOffset="71614.1465">23112 13016 116 0,'0'0'264'0,"0"0"-230"0,0 0 15 15,0 0 5-15,0 0-19 0,0 0-11 0,5-1-9 16,2 14-9-1,-1 5 8-15,3 2 3 0,-5 5 0 0,2-4-1 16,-3 2-3-16,-1-1-6 0,-2-3-3 16,0-1 1-16,0-3 0 0,-4-1-3 0,0-2 0 15,-2-5-1-15,0 1 1 16,0-5-1-16,2-3 1 0,-4 2 1 16,-1-2 0-16,-3-3-1 0,1-4 0 0,-2-2-1 15,0 1 3-15,0-4-2 0,2 1 2 16,1-1-2-16,-3-2 4 0,3 0-2 15,1-1-2-15,-3 0 0 0,6 1 0 16,0-3 0-16,2 3 1 0,4 2-2 16,0-2 4-16,9 3-1 0,3-1-1 15,11-1 0-15,1 1 0 0,7 1-2 16,4 2-1-16,1 0 2 0,3 0 0 16,-3 0-1-16,1 2 2 0,-2-1 2 15,-3 0 0-15,-4 2-2 0,-7 0 3 16,-7 2-1-16,-4 1 3 0,-5 1-1 15,-4 1-1-15,-1 1 1 0,0 0-1 0,0 0-2 16,0 0-2-16,0 0 1 0,-3 0-3 16,-4 1-6-16,-1 6-19 15,2 3-24-15,-1 2-2 0,2 2-29 0,3 0-31 16,1-3-45-16,1-3-197 0</inkml:trace>
  <inkml:trace contextRef="#ctx0" brushRef="#br0" timeOffset="71883.4138">23333 13130 289 0,'0'0'115'0,"0"0"-62"0,0 0 3 16,0 0 20-16,0 0-27 16,0 0-10-16,0 0-8 0,0 0-20 15,45-1-4-15,-29 17 3 0,-1 1 7 0,4 1-4 16,-3 2-2-16,0-2-4 15,0-1 2-15,-1 0-4 0,0-1-1 0,-1-2-1 16,-6-3-1-16,2-1-1 16,-6 1-1-16,0-4 0 0,-2 0 1 0,-2-3-1 15,2 1-6-15,-2-2-26 0,0 0-17 16,0-3-24-16,0 0-26 0,0-3-21 16,0-3-25-16</inkml:trace>
  <inkml:trace contextRef="#ctx0" brushRef="#br0" timeOffset="72103.2321">23502 13095 246 0,'0'0'45'0,"0"0"9"15,0 0 21-15,0 0-11 0,0 0-33 0,0 0-6 16,0 0 17-16,-54 46-8 0,43-25-9 16,-3 4-1-16,-1-1-4 0,2 0-3 15,-1-1 1-15,3 1-2 0,-3-4-3 16,2 0-5-16,3-2-3 15,-3-2-2-15,5-1-3 0,1-4 1 0,4 0-1 16,2-4 0-16,0 2-15 0,6-6-41 16,4-3-30-16,9 0-66 0,-1-9-65 15</inkml:trace>
  <inkml:trace contextRef="#ctx0" brushRef="#br0" timeOffset="72389.6512">23684 12914 244 0,'0'0'152'0,"0"0"-119"0,0 0 3 0,50-22 27 15,-43 22-10-15,0 6-27 16,-1 1-12-16,-2 5-4 0,-1 3-3 16,-2-2 0-16,0 0-3 0,-1-3 0 0,4 0 0 15,-1-4 3-15,5-1-1 16,7-4 4-16,8-1 12 0,9 0 2 0,2-5-11 15,3-3-5-15,-3-3-1 0,-2 4-2 16,-7-1 1-16,-8 2 0 0,-6 1 3 16,-6 2 1-16,-4 1-2 0,-1 1 0 0,-2-1 0 15,-5-4-2-15,-8 4-6 16,-3 1-3-16,-1 1-1 16,-4 0-13-16,4 2-20 0,4 1-7 0,4 1-34 15,-1-4-59-15,7-7-104 0</inkml:trace>
  <inkml:trace contextRef="#ctx0" brushRef="#br0" timeOffset="83160.6659">20431 12223 234 0,'0'0'71'0,"0"0"-52"16,0 0-7-16,2-57 18 15,0 52 33-15,-1 2-6 0,0-2-19 16,0 5 3-16,-1 0-10 0,0 1-10 15,0 10-15-15,1 7-5 0,-1 7 2 0,1 6 7 16,2 1 13-16,0-2 1 0,-1 1-12 16,2-2 0-16,-1-3-2 0,0-1-2 15,0-2-2-15,-1-7 0 0,-1 1-3 16,2-5-1-16,-2-5 0 0,1-1-2 16,-1-2 1-16,0-1 0 0,0 0-1 15,-1-1-15-15,2 0-29 0,-2 1-17 16,0-2-51-16,-3-1-66 0</inkml:trace>
  <inkml:trace contextRef="#ctx0" brushRef="#br0" timeOffset="83460.1004">20240 12721 302 0,'0'0'77'15,"0"0"-15"-15,0 0-14 0,0 0-17 16,0 0 8-16,0 0 4 0,0 0-4 16,60-5-14-16,-26 0-10 0,8-2-2 15,3 3 1-15,4-5 2 0,2 3-2 16,5-2-3-16,0 2-1 0,3 0-5 16,-1-1 2-16,-1 2-1 0,-6 2 1 15,-6-1 1-15,-7 4-4 0,-8 0-1 16,-7-2 0-16,-12 2 0 0,-6 0-3 15,-5 0 0-15,0 0-1 0,-9 0-5 16,-8 7-26-16,-8 1-10 0,-11 4-42 16,-6-4-49-16,5-3-75 0</inkml:trace>
  <inkml:trace contextRef="#ctx0" brushRef="#br0" timeOffset="83827.8673">20083 12951 313 0,'0'0'145'0,"0"0"-123"15,0 0 14-15,68-43 26 0,-45 31-21 16,6 1-6-16,-1 2-2 0,-3 3-11 16,-3 3-7-16,-4 3-2 0,-4 0-3 15,-6 5-5-15,-3 3-2 0,-4 7-2 16,-1-1-1-16,-3 4 0 0,-8 3 1 15,-4 2-1-15,-7-1 0 0,0 0 0 16,0 1-1-16,-3-3 1 0,4 0 1 16,5-4 1-16,0-4-2 0,9-2 0 15,2-3 0-15,4-2 0 0,1-4 0 0,7 2 1 16,6-3 0-16,3 0 1 0,11 0 3 16,3-5 3-16,0-4 0 0,-1 1-2 15,-1-1-2-15,-2 1-1 0,-2-2-1 16,-3 2 0-16,-3-1-1 15,-4 1-1-15,-3 3 0 0,1-1-5 0,-2 0-39 16,0 0-25-16,1-6-54 0,-3 1-93 16</inkml:trace>
  <inkml:trace contextRef="#ctx0" brushRef="#br0" timeOffset="84114.6835">20582 12703 309 0,'0'0'96'0,"0"0"-54"0,0 0-2 16,0 0 38-16,0 0-29 0,0 0-22 15,0 0-8-15,0 0-5 0,-50 30-4 0,33-4 12 16,1 3 5-16,2 2-7 0,1 4-3 16,1-2 0-16,2 0 2 0,3 0-4 15,2-4-4-15,3-2-7 0,2-2-1 16,0-3 0-16,2 0-1 0,3-3-2 15,0-2 1-15,3 1 0 0,2-5-1 16,1-1 0-16,-1-1 1 0,3-2-1 16,1-4-22-16,1-1-31 0,2-3-11 15,-1-1-26-15,-2-4-85 0,-3-3-92 16</inkml:trace>
  <inkml:trace contextRef="#ctx0" brushRef="#br0" timeOffset="84353.0859">20630 12825 372 0,'0'0'41'0,"0"0"-5"15,0 0 34-15,0 0-8 0,0 0-29 16,0 0-9-16,0 0-5 0,0 0 1 16,0 0 7-16,13 58 4 0,-11-36-2 15,-2 3-1-15,0-3-8 0,0-1 1 16,0 2-9-16,-1-7 1 0,-1 4-7 15,1-4-4-15,-2 0 0 0,3 0-2 16,0-2 1-16,0-2-1 0,0 0 0 16,0-3 0-16,0-1-1 0,3 1-18 15,1 0-47-15,-1-3-35 16,2-4-57-16,0-2-132 0</inkml:trace>
  <inkml:trace contextRef="#ctx0" brushRef="#br0" timeOffset="84515.0417">20690 13055 278 0,'0'0'77'0,"0"0"-60"15,50-18 21-15,-28 11-7 0,0-1-16 0,1 2-15 16,-4 2-16-16,0 2-72 16,-6-2-89-16</inkml:trace>
  <inkml:trace contextRef="#ctx0" brushRef="#br0" timeOffset="84879.4698">20867 13084 152 0,'0'0'165'0,"0"0"-95"0,0 0-2 15,0 0-19-15,0 0-7 0,0 0 2 16,0 0-15-16,61-16-8 0,-46 9-1 16,-3-1 4-16,2 2-6 0,-3-2 1 15,-1-1-3-15,-4 1-4 0,-1 0-2 16,-2 0-2-16,-2 0-3 0,-1 0-1 15,0 0-3-15,-3-3 1 0,0 4-1 16,-2 0 0-16,-2 1-1 0,0 2-1 16,2 2 1-16,-1 2 0 0,-1 0-1 15,-3 5 0-15,2 3-2 0,-3 5 3 16,1 6-1-16,3 1 1 0,3 0 3 16,4 3-1-16,0-3 1 15,2 2 0-15,2-2-1 0,0 1 3 0,-1-2-4 16,-2 2 2-16,-1-1 1 0,-2-4 0 15,-4 4 1-15,-1-7 1 0,-1-1-1 0,0-3 1 16,3-4-3-16,1-2 0 16,0-2-1-16,0-1 2 0,0 0-3 0,-4-6 0 15,2 1-1-15,1-6-18 0,3 0-37 16,2-3-27-16,0-6-30 16,4 0-97-16</inkml:trace>
  <inkml:trace contextRef="#ctx0" brushRef="#br0" timeOffset="85119.8355">21046 12893 288 0,'0'0'94'15,"0"0"-62"-15,0 0 4 0,52 2 39 16,-46 7-10-16,-3 1-28 0,-3 2-4 16,0 3-10-16,-5-1-5 0,-2-1 2 15,1-1 3-15,0-2-2 0,1-4-4 16,3-1-6-16,2-2-7 0,0-2-2 0,2-1 0 15,8 0 1-15,2 0-2 0,7-1 4 16,2-2-5-16,-2-2-1 0,-3-1-26 16,-7 1-10-16,-2 0-3 15,-3-3-12-15,-2 1-24 0,-1-4-39 0,-1-1-12 16,-2 0-29-16,-3-3-10 0</inkml:trace>
  <inkml:trace contextRef="#ctx0" brushRef="#br0" timeOffset="85314.4279">21159 12843 60 0,'0'0'148'0,"0"0"-75"0,0 0-8 0,0 0-4 0,20-50 0 15,-7 50-16-15,3 1-13 0,1 10-7 16,2 4-9-16,-1 4-2 0,0 3 5 16,-3 0 9-16,-1 2-2 0,-4 1 1 15,-5-3-5-15,-1 3-3 0,-4 0-1 0,0 1-5 16,-6 2 2-16,-4 0-3 16,-1 0-3-16,-4-1-4 0,1-3-3 0,-1 1 0 15,0-6 0-15,0 0-2 0,2-5 0 16,-1-3 0-16,3 0 0 0,1-5-34 15,0-3-38-15,0-4-56 0,2-10-127 16</inkml:trace>
  <inkml:trace contextRef="#ctx0" brushRef="#br0" timeOffset="86196.0912">21360 11402 171 0,'0'0'30'15,"-50"14"-22"-15,25-6-6 0,0 1 2 0,2 1 27 16,1 1-3-16,3-4 5 0,6 1-7 16,5-1-2-16,0-2-6 0,5 4 3 15,1-1-7-15,2 2 6 16,0 3-3-16,0-2 4 0,0 4 2 0,1 4-3 16,0-1-7-16,0 3 0 0,-1 0 6 15,0 4-4-15,-3 0-4 0,-1 4 3 16,-1 1-4-16,0 1 0 0,2 2-1 0,2 0-1 15,1-1 0-15,0 1-1 16,2 2-2-16,4-1 2 0,1 0-2 0,1 0 1 16,1-1 3-16,0 1 4 15,-1 1-7-15,-1 0-2 0,1 0 2 16,0 0-1-16,-2 2 1 0,1-1 0 16,2-3-1-16,-3 2-1 0,3-2 0 15,-2-2 0-15,4 1 0 0,-3-2 3 0,1-3-4 16,1 2 1-16,-2-2 0 0,-1 0 0 15,1-1 0-15,-1-1 1 0,1 0-2 16,-3 0-2-16,2 0 2 0,0-2-1 16,-1 2 0-16,-1 0-2 15,-1 0 0-15,0-2 1 0,-2 2-1 0,1-1 0 16,1 2 2-16,-3 0-2 0,1-1 0 16,-2 0-2-16,0 2 2 0,0-1 0 15,0 2 0-15,-1 1 0 0,-1-4 0 16,1 1 2-16,1-1-2 0,0-1 0 15,0 0 0-15,0-1 1 0,0 0-1 16,0-1 2-16,1-5-2 0,1 2 1 16,0-2-1-16,1-1 1 0,-1-3 1 0,1-1-2 15,0-1 1-15,1-2-1 0,0 0 1 16,-2-3-1-16,3-1 0 16,2 2 1-16,0-4-1 0,3 3 2 15,5-4-1-15,5-2 0 0,4 0 1 0,7-8 1 16,6 1-3-16,2-4 1 0,2 1 0 15,-1-1-1-15,-2-1 0 0,0 2-5 16,-3 0-18-16,-3-1-29 0,-5-1-43 16,-8-5-122-16</inkml:trace>
  <inkml:trace contextRef="#ctx0" brushRef="#br0" timeOffset="87074.7015">25528 12454 207 0,'0'0'215'0,"0"0"-178"0,0 0-16 16,0 0 10-16,0 0-6 0,0 0 13 15,0 0 4-15,60 15-10 0,-27-13-5 16,2 0-7-16,2 0-3 16,3-1-1-16,-4 1-2 0,0-1-1 0,-3 0-3 0,-2-1-3 15,-1 2-1-15,-4-2-2 16,-3 0-2-16,-4 0-2 0,-5-2 0 15,-5-2-1-15,-3 0-14 0,-4-2-18 0,-2-1-19 16,-8-4-31-16,-4-1-55 16,-1 1-91-16</inkml:trace>
  <inkml:trace contextRef="#ctx0" brushRef="#br0" timeOffset="87272.7769">25712 12224 349 0,'0'0'47'0,"0"0"-21"0,0 0-3 0,0 0 36 16,0 0 2-16,0 0-17 15,0 0-15-15,0 0-19 0,0 0-8 16,-2 13 20-16,5 22 17 0,-1 1-8 0,-2 3-4 16,0-4-4-16,0-1-4 0,-2-3-4 15,-1 0-5-15,1 0-1 0,-1-5-3 16,-3 3-4-16,0-3-2 0,1-4 2 16,0-1-1-16,-1-4-1 0,1-1-2 0,-1-3-19 15,0-4-53-15,4-7-56 16,0-3-173-16</inkml:trace>
  <inkml:trace contextRef="#ctx0" brushRef="#br0" timeOffset="88047.5982">26619 11912 203 0,'0'0'137'0,"0"0"-106"16,0 0 4-16,-3-53 29 0,4 51-4 15,0 0 4-15,3 2-30 0,3 0-6 16,2 7-12-16,3 5-6 0,4 1 3 16,-2 4 7-16,1-2 1 0,-3 1-6 0,1-1-6 15,-3-1 0-15,0-3-4 16,0 4-1-16,-1-5-3 0,-1-1 0 0,1-1 0 16,0-3-1-16,1-2 0 0,1-3 0 15,1-2-2-15,-1-4-7 16,2-2-1-16,-5-2 4 15,0-2 3-15,-4-3 2 0,0-3 1 0,-1-3 0 0,-2-3 1 16,2 1-1-16,-1-2-1 0,1 5 1 16,-1 4 2-16,2 5-2 0,-1 7 0 15,0 2 2-15,-1 2 3 16,1 2-3-16,6 8-2 0,0 9 0 0,3 4 2 16,-1 4 4-16,-2 1-1 0,-5 2 3 15,-1 1-3-15,-2 0 3 16,-1 1 1-16,-2 0 1 0,-5 2-1 0,-4 0-4 15,-5-1-1-15,-2-3 2 0,-2 0-2 16,-2-4-1-16,-1-2 0 0,1-5 1 0,-2-1 0 16,2-7 0-16,2-2-4 15,4-2 1-15,-1-4 0 0,3-3-1 0,3 0 1 16,0-3 0-16,-1-4 0 16,3-4-1-16,-2-3 0 0,3-2 0 0,2-4-7 15,5 1-32-15,2-2-18 0,9 0-12 16,5 0-38-16,5-1-72 0,1 1-108 15</inkml:trace>
  <inkml:trace contextRef="#ctx0" brushRef="#br0" timeOffset="88258.3336">27048 12097 244 0,'0'0'179'0,"0"0"-133"0,0 0-8 15,0 0 32-15,64 10-18 0,-45-10-7 0,5-3-4 16,-2 0-10-16,1 0-8 15,3-1 0-15,-5 1-6 0,-3-1-1 16,-4 2-6-16,-6 2-3 0,-3 0-5 0,-5 0 0 16,0 0-1-16,0 0 0 15,0 0-1-15,0 0 0 0,0 0 0 0,0 0 0 16,-3-2-10-16,0 1-16 0,-2-4-27 16,-2-5-37-16,0-3-69 0,2-1-170 15</inkml:trace>
  <inkml:trace contextRef="#ctx0" brushRef="#br0" timeOffset="88968.3572">27728 12369 284 0,'0'0'14'16,"-4"54"26"-16,4-47-15 0,0-2 35 15,0-5 15-15,0 1-30 0,0-1-2 0,0 0-5 16,3-4 1-16,6-8-8 16,0-4-15-16,1-4-11 0,1-3-1 15,-3-3-3-15,0-3 0 0,-2 0 0 16,2-5 3-16,-1 0-4 0,-3-3 0 16,2-2 0-16,-1-5 1 0,-3-2 0 15,-2-3-1-15,0-2 0 0,-4 1 1 0,-3-1-1 16,1 8-2-16,-1 8 1 15,0 7 1-15,5 13 0 0,-1 6 0 0,2 7 1 16,1 1 1-16,-1 1 0 0,1 3-2 16,-2 8 0-16,0 7 0 0,2 2 0 15,0 2 4-15,0 2 2 0,4-5-2 0,1 4 1 16,0-4-1-16,3 0 2 0,0-1-1 16,3-4-3-16,-1-1-1 15,1-5 0-15,1-4 1 16,2-1-1-16,-1-3-1 0,2-3 1 0,-1-3-1 15,0-6 0-15,-1 1 0 0,-4-3 2 16,0-2-2-16,-4-4 0 0,-4-2 0 16,-1-1 0-16,0 0 0 0,-3 1 0 15,0 6 0-15,0 1 1 0,2 10 0 0,-1 1-1 16,2 4 1-16,0 6-1 0,-2 5-1 16,2 7-1-16,0 6 2 0,6 3 7 15,2 0 4-15,2-4 1 0,7 2-4 16,-1-5 1-16,2 3-4 0,0-3-2 15,1 0-2-15,2-1 0 0,-3 0-1 16,0-1-5-16,-5-2-39 0,0 0-13 16,-2-1-36-16,-2-6-67 0,-2-3-75 15</inkml:trace>
  <inkml:trace contextRef="#ctx0" brushRef="#br0" timeOffset="89157.8079">28167 11984 149 0,'0'0'206'15,"0"0"-179"-15,0 0-4 16,0 0 52-16,0 0-29 0,58-12-4 0,-38 22 2 16,-2 1-9-16,-1 1-1 0,1 0-3 15,-3 4-8-15,-4-2-7 0,1-1-5 16,-3 3-6-16,-1-3-5 0,0 1 1 16,-3-1-1-16,2 1-1 0,1-2-23 15,-1-1-28-15,2-3-22 0,1-1-43 16,2-5-63-16</inkml:trace>
  <inkml:trace contextRef="#ctx0" brushRef="#br0" timeOffset="89422.9131">28494 11962 349 0,'0'0'34'16,"0"0"-5"-16,0 0 39 0,0 0-6 0,0 0-25 15,0 0-13-15,0 0-5 0,0 0-2 16,0 0 0-16,-48-6 2 0,48 19-1 15,0 5 1-15,2 1 1 0,2 4-1 16,0 1-2-16,0 2 4 0,-3 0-2 16,-1 4-6-16,0-3-7 0,-6 0-1 15,1-1 0-15,2-1-1 16,0-1-2-16,-2-3 0 0,4-3 1 0,1 0-3 16,0-5 0-16,4-1 0 0,0-3 0 15,-1-2 0-15,2-2-23 0,2-3-37 16,-3-2-15-16,1-2-23 0,0-12-72 15,-2 1-153-15</inkml:trace>
  <inkml:trace contextRef="#ctx0" brushRef="#br0" timeOffset="89684.6023">28574 11554 431 0,'0'0'18'0,"60"28"5"16,-22-3 29-16,0 6 22 0,0 7-29 0,0 4-5 16,-4 1-8-16,-2 5-6 0,-5-1-2 15,-7 3-2-15,-5 0-5 0,-3 3-7 16,-10-2-5-16,-3-1-1 0,-14 4-4 16,-10-2 0-16,-7-1 0 0,-9 1 0 15,-6-4-15-15,-6-1-25 0,-1-6 0 0,-6-2-10 16,-5-1-1-16,-8-8-39 15,-6-2-60-15,1-9-133 0</inkml:trace>
  <inkml:trace contextRef="#ctx0" brushRef="#br0" timeOffset="89984.1531">26451 11630 441 0,'0'0'7'0,"0"0"-5"0,0 0-1 16,0 0 4-16,-32 56 5 0,29-10 16 15,2 7 6-15,1 6 7 0,0 6 1 16,3 4-7-16,3 2-6 0,3 1-3 15,5-1-3-15,4-2-7 0,5-3-7 16,7-5-4-16,7-5-1 0,8-6-1 0,9-3-1 16,10-8-4-16,8-8-38 15,6-15-15-15,7-14-70 0,-8-7-124 0</inkml:trace>
  <inkml:trace contextRef="#ctx0" brushRef="#br0" timeOffset="90307.0123">28800 11405 492 0,'0'0'63'0,"0"0"-48"16,69-7-6-16,-46 21 2 0,-5 4 22 0,-4 6-9 15,-6-2-10-15,2 4-4 16,-7-2-2-16,-2 5 0 0,0-2 2 15,-1-1 1-15,0-2-1 0,2-5-2 0,0-4 1 16,5-5 0-16,-2-1 0 0,10-4 3 16,4-2 5-16,12-3 5 0,6-4-5 15,8-5-7-15,7 0-4 16,4-2-2-16,2-2-2 0,1 0-1 0,0 0 1 16,2-1 1-16,-9 0-3 0,-3 1 2 15,-9 1 1-15,-10 2-3 0,-5 2 0 16,-10 0-1-16,-7 3 0 0,-6 2-6 15,-2 1-28-15,-10 2-30 0,-12-2-53 16,-3-2-149-16</inkml:trace>
  <inkml:trace contextRef="#ctx0" brushRef="#br0" timeOffset="90782.4623">26323 12696 330 0,'0'0'46'0,"0"0"-33"16,0 0 9-16,0 0 4 16,0 0-7-16,65-7 9 0,-25 3 7 0,9 2 0 15,9 1-3-15,9-3-10 0,10 1-6 16,7-1-2-16,12-1-1 0,9-2 1 15,9-2-4-15,10 0-2 0,7 0-4 0,2 1 4 16,5 1-1-16,0 1 2 16,1 1 6-16,-4-3 5 0,-7 0-4 0,-6 0-8 15,-15-2 5-15,-10 0 4 16,-11-1-3-16,-14-1-5 0,-19 3-4 16,-17-1-4-16,-17 6-1 0,-17 2-4 15,-9-1-2-15,-16 3-24 0,-18 1-23 16,-15 8-30-16,-18 0-42 0,-12 3-52 0</inkml:trace>
  <inkml:trace contextRef="#ctx0" brushRef="#br0" timeOffset="91100.6596">26903 12982 487 0,'0'0'42'0,"0"0"-17"16,0 0-17-16,63 24 11 0,-29-24 6 15,4 1 3-15,1 1 14 0,-2 4-10 0,-4 4-16 16,-8 2-9-16,-7 1-4 16,-10 3-3-16,-5 3 0 0,-3 1 0 15,-10 5 0-15,-8 2 1 0,-5 1 1 0,-5-2 0 16,-2-1-1-16,-1-3 1 16,-1 0-2-16,4-4 2 0,5-1 0 0,5-6 3 15,9-3 5-15,7-3 0 0,2-4-6 16,6 2-3-16,9-3 2 15,10 0 8-15,10 0 0 0,11-9-8 16,4-1-2-16,0-2-1 0,0 0-10 0,-2-2-23 16,-4 2-3-16,-3-3-32 0,1 1-47 15,-9 1-104-15</inkml:trace>
  <inkml:trace contextRef="#ctx0" brushRef="#br0" timeOffset="91521.3648">27604 13028 278 0,'0'0'138'0,"0"0"-118"16,0 0-14-16,11 50 20 0,-5-31 22 16,-2 0-10-16,0 2 10 15,-2-3-16-15,0 4-18 0,-2-4-2 16,0 1 1-16,-2 0-2 0,-1-5-4 0,0 0-1 16,-1-3-3-16,0-1 1 15,-2-3 0-15,0-5-1 0,2 2-1 0,-3-4 0 16,0 0 2-16,-5 0 0 15,-2-2-1-15,-3-4-2 0,-2-2 0 0,-1-3 1 16,-3-4-2-16,1 2 0 16,2-2 0-16,0-3 1 0,3-2-1 0,0-3 1 15,5-1 0-15,3 0 0 0,3 2 0 16,6-1 0-16,2 3 2 0,9 4 7 16,4-1-5-16,6 2 1 0,4 1-3 15,6-1-1-15,6 3-1 0,2 0 1 16,3 1 2-16,-1-2 2 0,2 2 5 15,-2 1 1-15,1 0 0 16,-2-1-2-16,3-1 0 0,-5-1-4 0,-1 2 1 16,-4-4-3-16,-5 4 0 0,-7 1 0 15,-8 2 2-15,-8 2-2 0,-1 2-1 0,-4 2 0 16,0-1 1-16,-4-2-1 16,-3 1-3-16,-5 3-4 0,-5 0-14 0,2 1-37 15,-3 4-17-15,4 4-41 0,5-2-94 16</inkml:trace>
  <inkml:trace contextRef="#ctx0" brushRef="#br0" timeOffset="91837.7636">27923 13171 532 0,'0'0'50'0,"0"0"-36"0,0 0 18 16,0 0 25-16,13-53-23 0,0 46-5 15,0 3 1-15,6 4-8 0,2 0-12 16,4 9-5-16,5 3 3 0,-1 2 4 16,0 1 2-16,-4 3-4 0,0-2-3 15,-5 1 1-15,-1 3-3 0,-2-3-1 16,-4 2-1-16,-1-4-1 0,-5-1-2 15,-1-2 0-15,-2-1 0 0,-2-1 0 16,-2-2-3-16,0 1-14 0,0-2-26 16,-1-2-25-16,-3-1-6 0,-1-4-8 0,0-2-47 15,1-5-26-15</inkml:trace>
  <inkml:trace contextRef="#ctx0" brushRef="#br0" timeOffset="92077.6818">28224 13028 238 0,'0'0'104'0,"0"0"-49"16,0 0-5-16,0 0 15 0,0 0-37 16,0 0-12-16,0 0 3 0,0 0 26 15,0 0 2-15,-45 72-14 0,32-46-6 16,-2-4-9-16,1 2 5 0,0-1 3 16,0 0-9-16,1 0-5 0,-2 0-8 15,-1-3-1-15,3 1-2 0,1-3 0 16,3-2 0-16,0-4-1 0,5 1 0 15,1-4-2-15,0-2-23 0,3-2-36 16,0-2-19-16,0-3-29 0,3-3-58 0,1-7-121 16</inkml:trace>
  <inkml:trace contextRef="#ctx0" brushRef="#br0" timeOffset="92568.8148">27977 13128 258 0,'0'0'75'0,"0"0"-40"15,0 0 26-15,0 0 11 0,0 0-23 16,0 0 0-16,0 0-17 0,0 0-15 0,4-1-7 16,6 14 23-16,3 1 10 15,3 1-5-15,2-2-6 0,0 0-13 0,6 0-1 16,-6 2-4-16,2-2-5 16,0 1-2-16,-4-5 0 0,0 3-4 0,-6-4-2 15,-2-1 0-15,1 0 0 0,-5 0-1 16,1-1-2-16,-2 0-9 0,2-3-38 15,-2 0-33-15,0-3-23 16,4 0-51-16,-3-9-50 0</inkml:trace>
  <inkml:trace contextRef="#ctx0" brushRef="#br0" timeOffset="92936.7847">28330 13060 320 0,'0'0'104'0,"0"0"-72"16,0 0 16-16,0 0 17 15,0 0-26-15,0 0-20 0,0 0-7 16,0 0-6-16,-14 15 4 0,6-4 6 0,-1 1 2 16,-4 1-3-16,2 3 2 0,0-2-2 15,-2-1 2-15,5 4 1 0,-1-5 1 0,0 0-5 16,2 1-3-16,-1-2 0 0,1 2 2 16,1-3-1-16,-3 3-4 15,2 2-2-15,-2-1-4 0,3 2 1 16,-2-2-1-16,2-1 2 15,3 3-2-15,0 0 0 0,1 0-1 0,1 0 3 0,1 4 2 16,0-2 0-16,0 0-1 0,3 6 1 16,-2-3-2-16,0 3-1 0,0 1 1 15,-1 0 2-15,1 0-4 0,-1 0 1 16,0-2-1-16,0 2 0 0,0-5 0 16,0-1-2-16,0-4 0 0,-1-3 1 15,1-1-1-15,-1-5 0 0,1-1-1 16,0-2 1-16,0-2-1 0,0-1-14 15,0 0-20-15,2-8-15 0,2-6-30 16,7-8-40-16,-4-3-116 0</inkml:trace>
  <inkml:trace contextRef="#ctx0" brushRef="#br0" timeOffset="93259.9157">28462 12829 434 0,'0'0'41'0,"0"0"-21"0,0 0 23 16,59 21 20-16,-49-2-27 0,0 7-9 15,-6-4-5-15,-3 4-10 0,-1-4 0 16,-1 0 0-16,0-4 3 0,1-5 1 16,0-1 0-16,3-1 0 0,6-5 1 15,8-2 0-15,8-4 6 0,8 0-3 16,6-4-5-16,4-5-6 0,4-2-1 15,-8-2-6-15,4 0 4 0,-8-1 5 0,-3 0 2 16,-6 2-1-16,-7 2 0 0,-6 2-4 16,-4 2-2-16,-7 3-5 0,-2 1 1 15,0-3-2-15,0 3 0 16,-2 1 0-16,-5 0-18 0,-2 1-30 16,-3 1-34-16,-1 5-39 0,-1-2-45 0,2-4-138 15</inkml:trace>
  <inkml:trace contextRef="#ctx0" brushRef="#br0" timeOffset="99346.2016">29321 12488 158 0,'0'0'337'0,"0"0"-304"16,0 0-5-16,0 0 14 0,0 0-16 15,0 0-6-15,70-28 0 0,-42 27-1 16,0-1-6-16,0 2-3 0,3 0 3 16,0 0-1-16,-4 0-2 0,0 3 1 15,1-3-1-15,-9 0 0 0,-4 0-4 0,-7 1 1 16,-3-1 0-16,-4 0-7 0,-1 1 0 15,0-1 1-15,0 2 1 0,0-2-2 16,-1 1 0-16,1-1 0 16,-2 0-8-16,2 0-29 0,0 0-22 0,0-10-42 15,0-2-95-15</inkml:trace>
  <inkml:trace contextRef="#ctx0" brushRef="#br0" timeOffset="100015.0352">29998 12343 155 0,'0'0'94'0,"0"0"-34"0,0 0-17 16,0 0 12-16,0 0 6 0,-9-55-10 16,9 41-9-16,0-1-1 0,5 2-15 15,4-1 1-15,4 2-4 0,4 3-2 16,3 1-2-16,2 3-5 0,4 1 3 16,3 2-3-16,-2 2 2 0,1 0-3 0,-3 0-2 15,-4 2-2-15,-5 4-3 16,-4 2-1-16,-2 1-2 0,-3 3-2 0,-4 2-1 15,-3 4 1-15,-5 3-1 16,-5 1 0-16,-7 3 0 0,-6-1 1 0,1 2 1 16,-6-2-2-16,4 1-1 0,-4-3 1 15,3-1 2-15,0-4-2 0,6-1 0 16,2-4 0-16,6-2 0 0,7-3 0 16,4-3 0-16,0-1 0 0,2 1 0 15,10 2-1-15,6-3 1 0,5 0 3 16,7-2 0-16,2-1-3 0,0 0 1 15,1 0 1-15,-3 0-1 0,-6-3-1 16,1 2 0-16,-6 0 2 0,-8 0-2 16,-5 1 0-16,-5 0 0 0,-1 0 0 15,0 0-1-15,0 0 1 0,0 0-1 0,-2 0 0 16,-2 2 0-16,-6-2-2 16,2 1-26-16,-2-1-22 0,5 0-17 0,1-4-44 15,3-5-107-15</inkml:trace>
  <inkml:trace contextRef="#ctx0" brushRef="#br0" timeOffset="103166.5551">30497 12444 372 0,'-1'-1'51'15,"1"-2"-2"-15,0-2 7 0,2 2 10 0,2-4-35 16,7-1-15-16,0 0-6 0,5-3-3 16,3 3 1-16,1 0 3 0,1-2 2 15,0 0-2-15,1-1 0 0,-2 1 3 16,-2-2-4-16,0-1-1 0,-2-5 1 15,0 2-1-15,-2-2-1 0,-4-2-3 16,-3 2-3-16,-5-2 2 0,-2 0-3 16,-2-1 1-16,-10 3-1 0,1 3 1 15,-2 0-2-15,-4 7-2 0,1 2 2 0,-1 2 0 16,1 4 0-16,0 4-2 16,2 5 2-16,-1 7 0 0,1 3-2 15,6 7 1-15,1 1 1 0,6 5 0 0,1 1 0 16,5-2 0-16,4 1 1 0,-2 0 1 15,3-1-2-15,-1 3 1 16,-2 0 2-16,-3-1 0 0,-2 0-3 0,-2 0 0 16,-2-4 3-16,-5-2-1 0,-4-4 0 15,0-3 0-15,2-4 1 0,-3-4 0 16,5-3-2-16,0 0-1 0,0-7 1 16,2-1 0-16,-2 0 0 0,1-1 0 15,-4-1-1-15,1-5 0 0,-2 0-20 16,1 0-25-16,2-4-18 0,2 1-40 15,1-4-106-15</inkml:trace>
  <inkml:trace contextRef="#ctx0" brushRef="#br0" timeOffset="103497.1029">31157 12044 507 0,'0'0'5'0,"0"0"-2"16,0 0 35-16,0 0 27 0,0 0-35 15,0 0-20-15,0 0-7 0,-69-6-1 16,43 38-1-16,-4 8 4 0,6 7 10 16,0 2 6-16,6 5 1 0,4 1-3 15,4 1-1-15,2-1-7 0,5-2 3 16,3-2-5-16,0-3-5 0,7-5-3 15,4-6 1-15,2-6 0 0,3-4-1 16,-1-3-1-16,3-5 2 0,-2-5-1 0,1-3 0 16,-1-1-2-16,-4-4 1 15,-1-3-7-15,1-3-32 0,-1-3-16 0,-3-7-34 16,1-5-91-16,-4-2-118 0</inkml:trace>
  <inkml:trace contextRef="#ctx0" brushRef="#br0" timeOffset="103932.2798">31247 12204 457 0,'0'0'5'0,"0"0"15"0,0 0 20 0,54-18 33 16,-40 18-30-16,-1 7-8 16,-1 2-13-16,-6 3-11 0,-3 4-6 0,-3 1-1 15,0 7-2-15,-4-1-1 16,-8 4 0-16,-3 0-1 0,-4 3-1 15,-2-4 0-15,0-1 1 0,-1-6 0 16,4-1 0-16,6-8 1 0,2-3-1 0,7-5 1 16,2-1-1-16,1-1 0 0,1-3 0 15,5-6 5-15,10-6 0 0,2-5-4 16,7 1-1-16,-1-3 1 0,3 2-1 16,-5-1 1-16,-1 3-1 0,3-2 1 15,-4-1-1-15,-2 5 0 0,-1-1 0 16,-4 1 0-16,-6 6 1 0,-2 3 13 15,-3 1 8-15,-2 3 9 0,0 3-7 16,0-1-8-16,0 1-9 0,-3 1-6 16,-4 8-1-16,-1 3 0 0,-3 5 0 15,3 2 1-15,1 1 0 0,3-1-1 16,-1 0 1-16,1-3 1 0,1 2-1 16,3-2-1-16,0-3 1 0,6 3 1 15,1-1-2-15,3-3 0 0,3 5 0 16,3-3 0-16,7 0-7 0,0 0-35 0,1-5-44 15,2-1-43-15,-6-5-129 16</inkml:trace>
  <inkml:trace contextRef="#ctx0" brushRef="#br0" timeOffset="104060.1089">31623 12444 381 0,'0'0'71'0,"0"0"-44"15,0 0 13-15,-13-53 44 0,28 40-39 16,9-1-23-16,6 1-12 0,5 6-8 15,1 3-2-15,-3 4-8 0,-3 1-63 16,-4 5-86-16,-7 0-181 0</inkml:trace>
  <inkml:trace contextRef="#ctx0" brushRef="#br0" timeOffset="104550.4726">31846 12585 420 0,'0'0'69'0,"0"0"-22"0,0 0 33 16,0 0-26-16,55-61-24 0,-41 41-15 16,-1-4-7-16,0 1-2 0,1-5 2 15,-1-1 1-15,-3 0-5 0,2-5-2 16,-3-1-1-16,-2 0 3 0,2-4-2 16,-3-2-1-16,-1-2-1 0,-1 2 2 15,-1 2-1-15,-3 3 0 0,0 4-1 16,0 5 2-16,-5 5-2 0,2 8-1 0,0 2 1 15,2 8 2-15,0 2 5 0,1 2 3 16,0 0-2-16,0 6-8 16,0 5-2-16,0 4-1 0,0 4 3 15,0 3 5-15,2 0-4 0,2 1 1 16,0-2 1-16,0 1-2 0,0-4 0 16,0 0-2-16,5 0 2 0,-1-4-2 0,3 0 1 15,3-6 0-15,1-1 0 0,2-6-10 16,1-1-10-16,0-10 10 0,-1-1-1 15,-1-5 5-15,-5 0 3 0,-2-4 3 16,-4 1 0-16,0-2 1 16,-4 4-1-16,0 1 0 0,0 2 0 0,-1 4 1 15,1 5-1-15,1 3 1 0,0 2 6 16,1 3-2-16,4 7-5 0,0 6 0 0,3 4 0 16,-1 1 0-16,5 1 0 15,-1-1 0-15,3 2 1 0,1-1-1 16,3 3 0-16,-1-1-1 0,-3 0-70 15,-2-2-54-15,-4-5-89 0</inkml:trace>
  <inkml:trace contextRef="#ctx0" brushRef="#br0" timeOffset="104734.5598">32308 12347 344 0,'0'0'63'0,"0"0"-27"0,0 0 8 15,0 0-2-15,0 0 5 16,0 0-4-16,57 37-5 0,-44-27-7 0,0 0-8 15,-3 0-13-15,-1 1-3 0,-1-1 1 16,-1-1-4-16,1 4-2 0,-2-6-1 16,-1 2 0-16,1 0-1 0,-2-5-6 15,0 4-50-15,3-2-29 0,-1-3-72 16,2-2-88-16</inkml:trace>
  <inkml:trace contextRef="#ctx0" brushRef="#br0" timeOffset="104950.4416">32540 12277 360 0,'0'0'31'16,"0"0"18"-16,0 0 25 15,0 0-50-15,0 0-5 0,0 0 19 0,-68 58-1 16,46-33-9-16,1-1 2 0,-1 1-9 16,-1-5-4-16,2 2 0 0,-1-1 0 15,2-1-2-15,5 0-5 0,2-3-5 16,4-2-5-16,4 2 0 0,1-5 0 15,3-1-25-15,1-4-42 0,0-1-54 16,4-6-101-16</inkml:trace>
  <inkml:trace contextRef="#ctx0" brushRef="#br0" timeOffset="105215.0835">32589 11807 476 0,'0'0'5'0,"0"0"0"0,0 0 16 0,74 48 28 15,-48-12-3-15,5 8-11 0,-1 3 4 0,-3 1-12 16,-6 2-3-16,-4 3 3 16,-7 1-10-16,-8 2-6 0,-5 1-7 15,-14-2 0-15,-5-1-2 0,-7-2-2 16,-6-2 0-16,-1-3 1 0,-2-3-1 15,-2-2 0-15,5-6-1 0,-2-4-13 16,5-4-4-16,1-6 7 0,5-4-3 0,3-2-19 16,3-8-22-16,6-5-24 0,3-3-66 15,4-6-143-15</inkml:trace>
  <inkml:trace contextRef="#ctx0" brushRef="#br0" timeOffset="105781.3364">32995 12022 245 0,'0'0'32'16,"0"0"-23"-16,0 0 2 16,0 0 38-16,0 0 20 0,0 0-34 0,0 0-10 15,0 0-10-15,-33 3-8 0,16 14 8 16,-2 6 11-16,3 6 13 0,0 7-17 15,3 5 1-15,1 4 3 0,1 4 3 16,1 1-5-16,2-3-4 0,2 1-3 16,3-4 4-16,2-6-3 0,1 0-9 15,0-4-3 1,2-2-5-16,6-5 0 0,2 0 0 0,3-5 1 0,2-4 0 16,-2-2-1-16,2-5 1 0,-3-1-2 15,-3-5-2-15,-3-4-30 0,1-1-35 16,-2 0-39-16,-4-8-70 0,0-1-194 15</inkml:trace>
  <inkml:trace contextRef="#ctx0" brushRef="#br0" timeOffset="106045.9768">32913 12250 336 0,'0'0'91'0,"0"0"-82"15,0 0 4-15,0 0 54 0,0 0 3 16,0 0-38-16,0 0-13 0,51-2-1 16,-29 19 8-16,1 0-3 0,-4 1-3 15,1 3-2-15,-3-3-6 0,-4 0-5 16,-4 0-1-16,-1-3-5 0,-2-2 0 16,-2-1 0-16,-1-2-1 0,-1-3 0 0,-2-1-1 15,1-2-4-15,-1-2-37 0,0 1-22 16,0-3-23-16,0 0-35 0,1-4-1 15,-1-2-98-15</inkml:trace>
  <inkml:trace contextRef="#ctx0" brushRef="#br0" timeOffset="106549.6232">33166 12234 177 0,'0'0'88'0,"0"0"-67"0,0 0-12 15,0 0 18-15,0 0 9 0,0 0-5 16,0 0-12-16,0 0-6 0,15-30-10 15,-14 30-2-15,-1 0 3 0,0 0-4 16,1 0 0-16,-1 0 1 0,0 0 2 16,0 0 7-16,0 0 3 0,0 0-1 0,0 1 6 15,0-1 2-15,0 0-6 0,0 0-3 16,0 0 3-16,0 0 0 16,0 0 4-16,0 0-3 0,0 0-5 0,0 0 0 15,0 0-5-15,0-1 1 16,0 1 2-16,0 0-2 0,0 0 0 15,0 0-3-15,0 0 2 0,0 0 2 0,0 0 3 16,0 0 1-16,0 0 3 16,-1-1-5-16,1 1 0 0,-1 0 1 15,0 0-1-15,-1 2-4 0,0 5-4 0,-3 6-1 16,-2 5 4-16,3 4 1 0,0 3 4 16,2 1 3-16,0 1 3 0,0-1-2 15,1-1-5-15,0-2 1 0,-2-4 1 16,1 0-4-16,-3-3-2 0,0-1-2 15,0 2 1-15,-3-3-3 0,-1 2 1 16,-3 1 0-16,-1-5 3 16,0 0-4-16,-1-4 1 0,1-3 1 0,1 1-2 15,-1-1 1-15,-1-2-1 0,-1 0 2 16,-2-2-2-16,1 0 0 0,3-1 0 16,-1-1 1-16,3-3-1 0,3-1-1 15,-1-2-2-15,1-2-26 0,4-2-21 16,4-2-15-16,4-4-39 0,10-2-97 15</inkml:trace>
  <inkml:trace contextRef="#ctx0" brushRef="#br0" timeOffset="106728.1367">33161 12439 442 0,'0'0'23'16,"0"0"7"-16,0 0 63 0,0 0-26 15,0 0-20-15,0 0-15 0,0 0-21 0,52-27-9 16,-32 24 0-16,2 3-2 0,-3 1 0 16,-1 6-20-16,-4 4-52 15,-2-2-42-15,-2 5-51 0,-3-1-20 16</inkml:trace>
  <inkml:trace contextRef="#ctx0" brushRef="#br0" timeOffset="107183.1514">33266 12679 345 0,'0'0'60'0,"0"0"-5"16,0 0 27-16,0 0-6 0,0 0-19 16,0 0-13-16,0 0-22 0,0 0-9 15,27-54-3-15,-18 36 1 0,1-6-4 0,0 0 0 16,-3-5-4-16,0 2-2 16,0-3 1-16,-1-5 0 0,-1 0-2 15,0-8 0-15,-1-2 0 0,-1-1 2 16,2 4-2-16,-3 7 0 0,1 5 0 15,0 11 1-15,-1 6-1 0,0 6 0 16,-2 6 1-16,0-2 0 0,0 3-1 0,0 0-2 16,0 6-1-16,-3 5 0 0,-1 4 2 15,2 5 1-15,0 1 1 0,1-1 2 16,1 0-1-16,0-2-1 0,1-1-1 16,3 0 3-16,0-4-3 0,3-1 0 15,-1-4 1-15,4-3-1 0,-1 0 0 16,1-5 0-16,1 0 2 0,-2-5-1 15,1-1-1-15,-3-2 0 0,-1-4 1 16,-3 0 0-16,-2-1-1 0,-1 1 0 16,0 2 2-16,0 4-1 0,0 0-1 15,0 5 0-15,0-1 1 0,0 2-1 16,0 0 0-16,2 3 0 0,2 7-2 0,5 2 2 16,2 4-1-16,1 2 2 15,-1 0-1-15,-1-1 0 0,-1-1-1 0,-4 5 1 16,-2-2-1-16,-2 6-40 15,-2-5-25-15,-5-1-39 0,-6-2-52 16,-1-4-30-16</inkml:trace>
  <inkml:trace contextRef="#ctx0" brushRef="#br0" timeOffset="107352.8434">33434 12591 307 0,'0'0'57'0,"0"0"-14"15,0 0 19-15,59 16-20 0,-44-14-12 16,-2 1 4-16,-4 0-13 0,-1 0-14 15,-4 0-2-15,-1-1-3 0,0 0-1 16,-2 0-1-16,-1-2 0 0,2 0 0 16,1 0-9-16,1 0-30 0,2 0-2 15,3-2-19-15,1-2-32 0,1 0-17 16,-1-2-57-16</inkml:trace>
  <inkml:trace contextRef="#ctx0" brushRef="#br0" timeOffset="107628.0009">33638 12503 228 0,'0'0'39'0,"0"0"0"15,0 0 26-15,0 0-5 0,0 0-9 16,0 0-14-16,0 0-1 0,0 0-2 16,0 0-11-16,-36-36-7 0,36 39-6 15,0 2-2-15,0 2 4 0,4 3 5 16,0 3-4-16,4 1-4 0,-3 2 0 16,-1 1 6-16,-2 1-3 0,-2 1-2 15,0 0-5-15,-5 0 1 0,-3 1-3 16,-3-1-1-16,-1-1-2 0,-1-1 3 15,-1-2-2-15,0-2-1 0,3 0 0 16,1-4 2-16,4-3-2 0,1-1 0 0,3-1 0 16,2 1 0-16,0-3-1 15,0 0 0-15,3 0 0 0,1-1 1 16,3 0-28-16,2-1-42 0,-2-1-31 0,1-5-76 16,-5-2-125-16</inkml:trace>
  <inkml:trace contextRef="#ctx0" brushRef="#br0" timeOffset="107917.184">33661 12086 467 0,'0'0'6'0,"0"0"0"0,0 0 18 16,0 0 32-16,51-32-21 0,-27 42-21 15,5 11 1-15,3 1 4 0,3 10-1 16,-3 5 5-16,-24 1-1 0,-8 6 3 0,0-1-8 16,0 4 2-16,0-3-2 0,0-1-4 15,0 2-2-15,0-3-6 16,0 5-3-16,0-1 1 0,-13-8-3 0,-16 0 0 16,-2-4 0-16,0-1 0 0,-2-3 0 15,3-4-2-15,-2 0-9 0,-2-4-29 16,0-1-10-16,-7-6-37 0,-3-5-83 15,3-3-287-15</inkml:trace>
  <inkml:trace contextRef="#ctx0" brushRef="#br0" timeOffset="108624.357">30528 13111 309 0,'0'0'37'0,"0"0"-34"0,52 21 8 16,-11-19 42-16,17 1 10 15,15-2-29-15,15 0-6 0,12 0 9 0,6-1-11 16,5 1-4-16,3-1 2 0,7 1 0 16,3-1 0-16,13 0-1 0,3 1-6 15,8 2-11-15,2 2-1 16,1 1 0-16,-4-1 0 0,-3 6-1 0,-4-5-1 15,-11-3-3-15,-10-1-2 0,-14-2 2 16,-15 0 3-16,-13-5 1 0,-13 3 10 16,-15-2-2-16,-8-1-9 0,-14 1-3 15,-12 0 0-15,-10 2 0 0,-5 2 0 16,-3-1-1-16,-10 1-30 0,-6 0-26 16,-7 1-60-16,-7 1-100 0</inkml:trace>
  <inkml:trace contextRef="#ctx0" brushRef="#br0" timeOffset="112594.2734">30662 13637 367 0,'0'0'145'0,"13"71"-142"0,-9-45 0 16,-4 2 21-16,0-5 23 16,0-1-30-16,-3-7-8 0,-2-1 0 0,0-5-1 15,-1-3-4-15,-2-4 4 0,3-1 6 16,-3-1 11-16,1-3-4 0,-7-7-1 15,1-6-7-15,-2-1-5 0,2-1-3 16,-3-6 1-16,1 4-3 0,0-2-2 16,0 0 1-16,1 0 2 0,6-2-2 15,0-4 1-15,5 0-2 0,3-4 4 16,4 1-4-16,10 1 0 0,9 0 0 16,9 3 1-16,7 4-2 0,5 2 0 15,4 3 1-15,6 1 1 0,1 2-1 16,-4-1 5-16,-1 3 0 0,-6 1 0 15,-8 2-2-15,-11 5-2 0,-11-2 2 16,-5 6-3-16,-8 1-1 0,-1 5-2 16,-6 10-3-16,-3 5-10 0,-4 5-42 0,-3 2-36 15,3-1-47-15,4-6-77 16</inkml:trace>
  <inkml:trace contextRef="#ctx0" brushRef="#br0" timeOffset="112811.9463">30883 13602 335 0,'0'0'18'0,"0"0"10"16,49 55 47-16,-27-35-7 0,2 3-3 15,-4-4-16-15,-2 0-11 0,-2-2-9 16,-1-3-5-16,-1 1-6 0,-5-1-5 16,3-1-1-16,1 1-7 0,-3-1-3 15,0-3-2-15,2-1 0 0,-5-2-1 16,1-2 1-16,-3-2-30 0,4-2-29 0,-3-1-33 15,0 0-58-15,0-4-58 0</inkml:trace>
  <inkml:trace contextRef="#ctx0" brushRef="#br0" timeOffset="112980.9601">31148 13700 254 0,'0'0'32'0,"0"0"12"0,0 0 33 0,0 0-7 0,0 0-43 15,0 0 6-15,0 0 21 0,-34 52-18 16,18-27 0-16,-1 2-12 0,0-2-1 0,-5 0-7 15,-3 1-7-15,3-1-5 16,3-3-1-16,3-1 0 0,5-5-3 16,7-3 0-16,4-1 0 0,1-6-22 15,13-4-66-15,5-4-88 0,4-6-171 16</inkml:trace>
  <inkml:trace contextRef="#ctx0" brushRef="#br0" timeOffset="113323.0975">31676 13609 528 0,'0'0'4'0,"0"0"0"0,0 0 54 16,0 0-13-16,54 56-10 0,-45-38-5 16,-7-1-11-16,-1-1-10 0,-1 1 1 15,-1 0-1-15,-5-3-3 0,-3-1-2 16,1-1 0-16,-3-4-3 0,-2-1 1 0,-1-2-1 15,-1-2 0-15,2-3 1 0,-3 0-2 16,0-7 1-16,0-2 0 16,2-4 1-16,1-2-2 0,1-3 0 15,4-3 2-15,-1-4-1 0,6-4 1 16,3-4-2-16,1 0 1 0,12 1-1 16,5 1 0-16,6 4 0 0,6 2 1 0,4 3-1 15,6 4 0-15,3 0 1 0,0 5 0 16,1 4 1-16,-8 2-2 0,-5 4 3 15,-9 3-3-15,-6 4 0 16,-2 6-3-16,-7 1-39 0,0 6-31 0,-7-2-71 16,-2-1-103-16</inkml:trace>
  <inkml:trace contextRef="#ctx0" brushRef="#br0" timeOffset="113517.1423">31834 13583 364 0,'0'0'10'0,"0"0"12"0,52 39 53 0,-32-22-20 0,1 0 5 16,-1-2-8-16,-2-2-18 0,-3 0-5 16,-2-1-4-16,-3-2-4 0,-4 1-7 15,3 0-6-15,-5 0-4 0,0-3-3 16,2 0-1-16,-2-4-1 0,1 0 1 16,2-1-16-16,2-2-36 15,1-1-29-15,1 0-46 0,0-5-65 0</inkml:trace>
  <inkml:trace contextRef="#ctx0" brushRef="#br0" timeOffset="113742.6201">32154 13600 252 0,'0'0'41'15,"0"0"0"-15,0 0 42 0,0 0 1 16,0 0-33-16,0 0-18 0,0 0-20 16,0 0-5-16,0 0 7 0,-34 9 3 15,19 10 1-15,-1 4 0 0,-3-1-5 0,0 3-1 16,0 0 9-16,3 0-4 15,3 2 2-15,5-2-3 0,6 0-4 16,2-2-7-16,6-2-4 0,3 1-1 0,3-2 1 16,0 1-2-16,-2-1 1 0,1-1 0 15,-5 0-1-15,-1-1-2 16,-5-3-46-16,-1 2-7 0,-7-7-53 16,-4-2-177-16</inkml:trace>
  <inkml:trace contextRef="#ctx0" brushRef="#br0" timeOffset="114625.1342">33357 11573 254 0,'0'0'12'16,"0"0"-7"-16,56 17-3 0,-29 7 10 16,1 2 16-16,5 10-6 0,2 4-6 15,0 8-4-15,0 3-1 0,-4 8 4 16,-1 6-4-16,-5 1-1 0,-4 8-1 16,-4 2-3-16,-5 5-6 0,-3 4 2 15,-4-5-2-15,-5 4 0 0,0-4 2 0,0-5-2 16,-5-1 0-16,4-9 0 0,-1-4 0 15,0-6 1-15,1-5-1 0,-3 0 1 16,3-6-1-16,-4-1 0 16,-1-2 0-16,-2-5 0 0,-5 1 0 15,-3-4-1-15,-3-3 1 0,-2 0 0 0,-4-1-17 16,-3-2-17-16,-5-8-7 0,-4-3-32 16,1-3-141-16</inkml:trace>
  <inkml:trace contextRef="#ctx0" brushRef="#br0" timeOffset="123968.2123">5886 15904 169 0,'0'0'299'0,"0"0"-254"16,0 0 1-16,0 0 13 0,0 0-8 15,0 0-24-15,0 0-9 0,0 0-6 16,15 0-5-16,16 0-1 0,6-3 7 16,10 2 8-16,3 0-1 0,0-3-4 15,0 2-2-15,-1-3-2 0,0 1-5 16,-2 1 0-16,-7 1-2 0,-5 1-3 0,-5 1-2 15,-9 0 0-15,-7 3 0 16,-4 2 0-16,-8 0-33 0,-2 3-31 0,-4 2-9 16,-9 0-30-16,-3-2-60 0,-2-1-86 15</inkml:trace>
  <inkml:trace contextRef="#ctx0" brushRef="#br0" timeOffset="124162.8475">5830 16100 338 0,'0'0'92'0,"0"0"-34"16,0 0-36-16,0 0 36 0,56 15-4 16,-20-18-3-16,8-3-6 0,1 1-13 0,-1-1-2 15,-2 1-3-15,-6-1-6 16,-3 2-5-16,-4 3-7 0,-7-2-8 0,0 3-1 16,-8 0 0-16,-2 3 0 15,-1 0 0-15,-6 1-2 0,2 2-25 16,1-2-29-16,-1 0-17 0,3-4-66 0,-5-5-150 15</inkml:trace>
  <inkml:trace contextRef="#ctx0" brushRef="#br0" timeOffset="125334.8017">8113 15243 167 0,'0'0'31'0,"0"0"40"15,0 0-28-15,0 0-6 0,0 0 21 16,0 0-3-16,-7-35-10 0,7 35-12 16,0 0 1-16,0 0-16 0,0 5-8 15,0 7-5-15,0 10-5 0,0 8 6 16,0 6 12-16,0 3 2 0,0 3 4 15,0 0-8-15,0-1 1 0,-1-3-2 16,0-3-3-16,0-2-1 0,1-1-3 16,0-4-2-16,0 2 0 0,0-5 0 0,0-1 0 15,0-4-2-15,1-4 3 0,0-1 0 16,0-5 0-16,-1-1-4 0,1-3-2 16,-1-2 1-16,0-1-1 0,0-3 1 15,0 0-2-15,0 1 0 0,0-1 2 16,0 1-1-16,-2-1-1 0,-2 0-2 15,-2 0-15-15,-6-3-17 16,3-3-12-16,-1-2-18 0,0-2-25 0,1 0-38 16,2-3-78-16</inkml:trace>
  <inkml:trace contextRef="#ctx0" brushRef="#br0" timeOffset="125953.0379">6747 16188 265 0,'0'0'58'0,"0"0"-45"16,0 0 0-16,0 0 34 16,0 0-1-16,0 0-19 0,0 0-14 0,0 0-8 15,12-13 0-15,15 14 5 0,10 0 8 16,5-1 4-16,9 2 3 16,5-2-5-16,6 0-8 0,6 0-3 0,5-2-4 15,8-1-4-15,6-2 1 0,12 1 0 0,6-2-1 16,6 2 1-16,5 0 0 15,2-2 0-15,10 1 0 0,5-2-1 16,3 0-1-16,6-4-1 0,-4 1 1 16,3-1 1-16,-7 0 6 0,4 0 3 15,-3-1 2-15,-1 2 0 0,0-1-7 16,-4-1 7-16,-6 1-2 0,-4-1-2 16,-6 2 1-16,-7-1-2 0,-9 0-7 15,-11 0 0-15,-9 1 1 0,-17 3 0 0,-15-1-1 16,-14 2 2-16,-14 2-2 15,-10 3 0-15,-8 0-4 0,-11 0-11 16,-11-2-14-16,-15 1-14 0,-16 0-75 0,-3-1-77 16</inkml:trace>
  <inkml:trace contextRef="#ctx0" brushRef="#br0" timeOffset="126957.6041">6654 17174 267 0,'0'0'157'0,"0"0"-125"0,0 0-7 15,0 0 25-15,0 0 7 16,0 0-32-16,0 0-15 0,-8-22-6 16,19 37-2-16,3 6 7 0,3 4 8 15,3 2 10-15,-2-2-10 0,0-3-10 16,-1 0-2-16,-3-2-1 0,-2-4-2 15,0 0-2-15,-1-3 1 0,-4-2 2 16,2-4-3-16,-7-2 0 0,-1-4 1 0,-1 0 0 16,0-1 0-16,0-2 3 0,0-8 1 15,0-7-2-15,-1-1-3 0,-2-2 0 16,-5-3 1-16,2 1-1 0,1-6 1 16,-3-4-1-16,3-10 0 0,-2-6-1 15,0-7 1-15,4-5 0 0,-3-1-1 16,0-3 1-16,3 0 1 0,-3 1-1 0,1 7 1 15,1 11-1-15,3 6 2 16,1 14-2-16,0 4 0 0,4 2 0 0,1 5-1 16,2-1 1-16,-4 6 0 0,1 0 0 15,4 2 0-15,-4 1 0 16,6 3 0-16,1-2 0 0,7 2 0 16,4 1-1-16,4 1 1 0,10 1 1 15,4 0-1-15,9 0 1 0,4 0 0 16,6 0-1-16,4 0-1 0,-1 0 1 0,6 0 0 15,7-1 2-15,6-2-2 16,7 0 0-16,5-2 2 0,-1 0-2 0,1-2 2 16,-1-2 0-16,5-1 0 0,7-4-1 15,4 3-1-15,2-1-3 0,1-2 2 16,-2 1 1-16,-5 2 2 0,-5-2-1 16,-6 3 0-16,-10 1 2 0,-7 0-1 0,-10 0-2 15,-13 2-3-15,-11 3 3 0,-12-3 1 16,-12 4-1-16,-10 1 2 0,-7 1-2 15,-1 1 0-15,-2-2 0 0,-8 2-11 16,-10 0-16-16,-11-2-31 16,-11 1-51-16,-5 0-82 0</inkml:trace>
  <inkml:trace contextRef="#ctx0" brushRef="#br0" timeOffset="132862.6716">7258 17020 99 0,'-2'7'91'16,"-3"-7"-35"-16,1 0-17 0,0 0 13 0,2-1 1 15,-1-2-9-15,0 0-3 0,-1-1-9 16,0-2-1-16,1-2-2 0,-1 0-5 16,1 1-4-16,-1-2-2 15,3-1-1-15,1-2-3 0,0-1-4 0,4-2 3 16,4 0-3-16,3 0-2 0,4 0-1 15,5-1 2-15,3-2 0 0,3 5-3 16,1-1 2-16,-1 3-1 16,1 4 2-16,-2 4-1 0,-1 3 0 0,-2 1-6 15,-4 5 3-15,-1 2-3 0,-3 0-1 16,-5 1-1-16,1 2 1 0,-6-3 1 16,1 3-2-16,-3 0 2 0,-1 5 0 15,-1-2-1-15,-5 2-1 0,-2 7 2 16,-8 2-1-16,-3 1-1 0,-3 2 0 15,-4 0 2-15,1 1-2 0,-1 0-1 16,0-2 0-16,0-3 0 0,4-1 1 16,0-3 0-16,3-4-2 0,4-4 2 0,1-2 0 15,3-4-1-15,5-2 1 0,1-2 1 16,2 0-1-16,1-1 2 0,1-1-2 16,0 0 0-16,0 0 0 15,0 0 0-15,0 0 0 0,0 0 0 0,0 0 1 16,0 0 1-16,0 0-2 15,0 0 2-15,0 0 2 0,0 0-2 16,5-3 1-16,2 2 0 0,7-3 0 0,8 1-1 16,2 1 0-16,4 0 5 0,-2 2-3 15,1-2-1-15,1 1-2 0,-1 0 2 16,2 0 1-16,-1 1 0 0,-5-2-2 16,-4 2 2-16,-2 0-1 0,-4 0-3 15,-4 0 2-15,-5 0 0 0,-2 0-1 16,-2 0-1-16,0 0 0 0,0 0 3 0,0 0-3 15,0 0 1-15,0 0 1 0,0 0-1 16,0 0-1-16,0 0-3 0,0 0-17 16,0 0-10-16,0-3-21 15,0-2-17-15,0-1-28 0,5-9-93 0,3-1-167 16</inkml:trace>
  <inkml:trace contextRef="#ctx0" brushRef="#br0" timeOffset="133227.4595">7787 16920 314 0,'0'0'37'0,"0"0"3"0,0 0 8 16,0 0 29-16,0 0-18 0,0 0-17 16,0 0-12-16,-1-37-1 0,0 37-7 15,1 0-10-15,0 0-5 0,0 8-4 16,1 6-2-16,4 6 4 16,1 6 2-16,-1 2 4 0,-1-1 4 0,0 0-2 15,0-2 2-15,0-3-1 0,-1-1-4 16,0 0-3-16,1-3-2 0,1-2-2 15,-3 0 0-15,-1-5-3 0,0-1 0 16,-1-2 1-16,0-3-1 0,0 0-1 16,0-2-7-16,0 2-37 0,-1-4-16 15,1 2-23-15,0-2-36 0,1-1-34 16,4-4-34-16</inkml:trace>
  <inkml:trace contextRef="#ctx0" brushRef="#br0" timeOffset="133495.071">7971 16902 267 0,'0'0'56'0,"0"0"-16"0,0 0 10 15,0 0 27-15,0 0-16 0,0 0-17 16,0 0-22-16,0 0-3 0,0 0-1 16,54-16 3-16,-43 31-3 0,0 2-1 15,-2 2 1-15,1 0-7 0,-4 0-3 16,0 2 2-16,-1 1 2 0,1 0-3 15,-2-1-1-15,-2 1-2 0,-1-1-4 16,0 1-1-16,-1 0-1 0,1-3 2 16,-1-1-2-16,0-4 0 0,0-2 0 15,0-3-3-15,0 0-25 0,-2-5-14 16,1 0-28-16,-1-1-31 0,-2-3-33 16,2 0-33-16</inkml:trace>
  <inkml:trace contextRef="#ctx0" brushRef="#br0" timeOffset="133794.3262">7703 16892 280 0,'0'0'14'0,"0"0"22"0,0 0 21 16,0 0 18-16,0 0-28 0,0 0-14 15,0 0-6-15,0 0 2 0,66-13 0 0,-20 13-7 16,7-2 0-16,4 2 0 0,1-3-2 15,-4-1-9-15,-8 1-4 0,-7-3-1 16,-8 1-2-16,-8 1 2 16,-7 1-2-16,-7 1 1 0,-5 2 2 15,-3 0-3-15,-1 0 0 0,0 0 5 16,0 0 0-16,-2 0-5 0,-4 0-2 16,-3 0 1-16,-1 0-3 15,-5 0 0-15,1 0-6 0,1 0-29 0,3 1-4 0,2-1-25 16,1-1-36-16,4-6-87 0</inkml:trace>
  <inkml:trace contextRef="#ctx0" brushRef="#br0" timeOffset="134377.0056">8668 16163 222 0,'0'0'24'0,"0"0"12"15,0 0 10-15,0 0 6 0,0 0-2 16,0 0-11-16,0 0-7 15,0 0 2-15,-17-30-6 0,17 30-10 0,6 1-5 16,10 9-8-16,13 9-1 16,11 11 13-16,10 8 1 0,8 6 8 0,1 4-11 15,1 4-1-15,-3 3-6 16,-5 2 0-16,-3 2 2 0,-9-5 2 0,-6 0-3 16,-7 3-2-16,-10 1-6 0,-4 9-1 15,-10-1 0-15,-7-1 1 0,-13-3-1 16,-6-1 1-16,-6-6 0 0,-7 1 0 15,-3-5 0-15,-7-2-1 0,-1-5 2 16,-6-2-1-16,-1-4 2 0,1-4 1 16,-1-5 6-16,2-4 3 0,8-7-7 15,6-6-3-15,11-2-3 0,8-8-1 16,7-2-1-16,3 0-35 0,0-8-27 16,-7-12-64-16,-2-2-175 0</inkml:trace>
  <inkml:trace contextRef="#ctx0" brushRef="#br0" timeOffset="134914.0062">6709 16256 360 0,'0'0'52'0,"0"0"-39"16,0 0-5-16,0 0 12 0,-59-19 9 16,36 25-13-16,-5 6-4 0,0 6-3 15,-2 8 5-15,-2 8 7 0,-1 10-1 16,-1 12 0-16,-1 9-6 0,4 2-2 16,0 8 6-16,1 8-2 0,4 7-4 0,5 14-1 15,6 2-4-15,11-4 2 16,4-8-4-16,7-11-3 0,12-12 1 0,3-9-1 15,9-7-1-15,3-7-1 0,2-3 3 16,1-8-1-16,4-3-2 16,0-5 2-16,1-4 1 0,-4-6-1 0,-2-3 1 15,-2-5 2-15,-5-2 1 16,-4-6-3-16,-5 0-2 0,-8-3-1 0,-4 0 0 16,-5-4 0-16,-1-5-3 0,-2-3-12 15,0-5-32-15,0-6-33 16,-3-14-69-16,3-2-151 0</inkml:trace>
  <inkml:trace contextRef="#ctx0" brushRef="#br0" timeOffset="136769.6588">9422 16243 132 0,'0'0'15'16,"0"0"73"-16,0 0-41 0,1-38 4 15,-1 29 13-15,0 3-12 0,0 0-9 16,0 2-7-16,0 0-1 0,0 3-3 16,0 0-8-16,0 0-3 0,0 1-8 15,-1 0-2-15,1 3-6 0,0 8-3 16,6 8-1-16,1 9 0 0,1 3 7 15,-1 4 1-15,-2 1-2 0,-2-2-2 16,0-2 4-16,-1-2 3 0,0-3-3 16,-2-3-3-16,0-5 1 0,0-2-4 15,0-3 1-15,0-4-4 0,0-2 3 0,0-3-3 16,-2-2 1-16,1 0-1 0,1 0 0 16,0-3-1-16,0 0-14 0,0 0-41 15,0 0-26-15,0-3-37 16,0-4-31-16</inkml:trace>
  <inkml:trace contextRef="#ctx0" brushRef="#br0" timeOffset="137219.8795">9404 16168 366 0,'0'0'23'15,"0"0"12"-15,0 0 22 0,0 0-3 16,0 0-16-16,0 0-19 0,0 0-5 15,62 13 4-15,-41 11 2 0,-2 2-1 16,1 4 2-16,0 0-9 0,0 1-3 16,-1-3 6-16,0-2-4 0,2-1-3 15,-3-3-4-15,0-2 3 0,-1-1-5 0,-1-2 0 16,0-2 1-16,0-2-1 0,-4-3-2 16,1 0 0-16,-5-3 0 0,-1-1 0 15,-3-2 0-15,-1-2 0 16,-2-1 0-16,0-1 1 0,-1 0-1 15,0 0 2-15,1-6 4 0,0-5 0 0,3-5 0 16,-1-7-6-16,-1-3 2 0,-1-5-2 16,0-1-1-16,0-1 1 0,0-3 1 15,-1 3 1-15,0 2-2 0,0 7 2 16,0 8 4-16,0 5 1 0,0 2 3 0,0 6 3 16,-1-1-2-16,1 3-3 15,0 0-5-15,0-2 3 0,0 1-2 16,1-2-2-16,5-3 0 0,6 0-2 15,7-6 0-15,6 4 0 0,2 0-2 16,-4 1 1-16,-3 3 1 0,-4 2-10 0,-2 2-29 16,0-1-37-16,-4-1-54 0,-1-4-184 15</inkml:trace>
  <inkml:trace contextRef="#ctx0" brushRef="#br0" timeOffset="138217.6966">10591 17035 317 0,'0'0'77'0,"0"0"-34"16,0 0-3-16,0 0-1 0,0 0-15 15,0 0-14-15,0 0 8 0,0 0-4 16,62 71 5-16,-40-36 2 0,-5-1 0 15,2-3-11-15,-3-4-5 0,-1-5-2 0,-2-2 2 16,-3-4-5-16,0-1 1 16,-4-4 0-16,1-2 0 0,-4-3 0 15,-1-2-1-15,-2-3 1 0,0 0-1 0,2-1 0 16,-2 0 2-16,0-1 4 16,0-5 5-16,0-5 11 0,-2-7-19 0,-1-1-2 15,-3-6 0-15,0-3 0 16,2-9 0-16,-4-5-1 0,2-8 0 15,0-10-2-15,-3-1 1 0,2-7-2 0,-4 1-2 16,1-9 1-16,0 2 4 0,-3 5 0 16,0 6 1-16,6 15-1 0,-4 7-1 15,6 7 1-15,2 6 0 0,0 6 0 16,3 2 0-16,0 2 2 0,1 7-2 0,4-2 2 16,0 4-2-16,7 0 2 15,2 0 1-15,5 5-3 16,4-2 0-16,7 3 0 0,8 3 1 0,4-1-1 0,8 1 2 15,3 0 2-15,9 0-2 16,7 0 2-16,5 0-2 0,9 0 2 16,8 0 0-16,6 0-1 0,4 0 3 15,5-3 3-15,4 1-3 0,4-2 0 16,1-1-6-16,1 0 5 0,-1-3 2 0,-6 2 2 16,-6-1 5-16,-12 0-6 15,-9 3-3-15,-8-5-5 0,-7 1 2 0,-10 0 0 16,-9-1 5-16,-14 2-4 0,-16 2 1 0,-7 1-2 15,-11-1-1-15,-3-2-1 16,-9 0 6-16,-11-2-6 0,-10 3-11 16,-10 6-27-16,-12 0-24 0,-5 3-21 15,-6 1-57-15,6 0-87 0</inkml:trace>
  <inkml:trace contextRef="#ctx0" brushRef="#br0" timeOffset="139432.957">11260 16855 150 0,'0'0'62'0,"0"0"-23"0,0 0-3 16,0 0 10-16,0 0-8 0,0 0 5 15,-5-33-17-15,2 26 1 0,-3 0-3 16,0 1-5-16,0 2-7 0,-5-1-4 15,2 2 3-15,1-2 3 0,-1 3-2 16,1 2-3-16,0 0-2 0,0 7-2 16,-4 2-3-16,2 6-1 0,-2 4 4 15,-4 3 0-15,4 3 0 0,0 1-3 16,3 3 1-16,0-2-2 0,4-1 2 16,3-3-1-16,2-1-1 0,1-3 0 0,4-1 0 15,4-1 0-15,0-5 1 0,2-3-1 16,3-2 0-16,2-4 1 15,0-3 0-15,2 0 0 0,-2-6-1 0,2-4 0 16,-2 0 0-16,-2-3 0 0,-6-1 0 16,1-1-1-16,-4-2 2 0,-1-5-2 15,-2-2 1-15,0-7 0 0,-2-3 2 16,0-5-2-16,-4-3 1 0,-1-4-1 16,-1-7 2-16,-3 2 2 0,4 5 0 15,-3 6 7-15,5 13 1 0,-1 6 0 16,3 7-5-16,-2 5 4 0,1 5 2 15,0 3 5-15,0 0 1 0,2 1-5 0,-1 6-14 16,0 8-1-16,-1 10-3 16,1 8 3-16,1-1 2 0,0 4 4 0,5 1-5 15,4 0 3-15,1 2 0 16,-1 2 2-16,3-3 1 0,-3-2 4 16,1-2-3-16,-3-2-6 0,3-1-1 0,-6-3 2 15,4-2-3-15,-3-2 0 16,1-4 0-16,3-2-3 0,-4-4-32 15,4-4-27-15,-3-4-36 0,3-5-100 0</inkml:trace>
  <inkml:trace contextRef="#ctx0" brushRef="#br0" timeOffset="140072.0472">11427 16991 313 0,'0'0'50'0,"0"0"8"0,0 0-21 0,0 0 22 16,0 0-14-16,0 0-13 0,0 0-10 16,56 33-6-16,-39-33-4 15,2 0-5-15,0 0-2 0,2-2-1 0,2-2-3 16,-1-2 2-16,-4-2-3 16,0 0 0-16,-2 0 0 0,-2-2 0 0,-6-1 1 15,0 0 0-15,-2-1-1 0,-3-1 1 16,0-3 0-16,-3 1-1 0,-1-2 0 15,-7-2 0-15,0 3 0 0,-3-1 0 16,-1 5 1-16,-2 2 1 0,1 2-2 16,-1 5 0-16,0 1 0 0,-2 2 1 15,4 1 0-15,-1 6 1 0,2 5 2 16,-2 5 0-16,2 4 0 0,3 2 0 16,0 6 4-16,4 0-2 0,3-2 3 0,1 1-3 15,5-2 1-15,5-1-2 0,6-3-1 16,0-3-2-16,5-3 1 15,5-4-1-15,-1-3-2 0,4-4 0 0,3-4 2 16,-1-1-2-16,2-7 0 16,-6-3 0-16,1-3 0 0,1-4-4 15,-7-3-5-15,-1 0 3 0,-3-2 3 0,-4-1 1 16,-4-3 1-16,0-1 1 0,-4-5 1 16,-5-4-1-16,0 0 1 0,-1-5-1 15,-1-6 2-15,-4 1 0 0,-3 3-2 16,3 4 1-16,-1 12 1 0,-1 6 2 15,3 8 3-15,2 2 0 0,-4 7 5 16,4 1 0-16,0 2 9 0,1 1-2 0,1 3-11 16,-2 10-8-16,1 6 0 15,1 7 1-15,0 4 5 0,0-2 5 16,0 0-1-16,6 1 1 0,3 0 3 0,-2 1-7 16,3 2-2-16,-2-2-2 0,3 0-1 15,2-3-2-15,-4-1 0 0,3 1 2 16,-1-4-2-16,-2 2 0 0,2-2-3 15,-6-3-21-15,2 1-29 0,-4-3-20 16,-2-2-24-16,-1-7-69 16,0-2-78-16</inkml:trace>
  <inkml:trace contextRef="#ctx0" brushRef="#br0" timeOffset="140220.3681">11867 16982 353 0,'0'0'37'0,"0"0"24"15,0 0 13-15,0 0-19 0,0 0-33 16,0 0 0-16,68-47 1 0,-35 32-10 16,4 0-6-16,-1 0-2 0,1 0-5 0,-5 2-12 15,1-5-90-15,-4-2-169 16</inkml:trace>
  <inkml:trace contextRef="#ctx0" brushRef="#br0" timeOffset="140589.7036">12429 16552 314 0,'0'0'76'16,"0"0"-36"-16,0 0-8 0,0 0 23 15,0 0 0-15,0 0-19 0,0 0-13 16,-57-1-6-16,39 29-2 16,2 5 9-16,-2 9-1 0,2 8 5 0,5 4 3 15,0 11-3-15,5 2-3 0,0-6-5 16,6-1-2-16,1-4-5 15,9-5-5-15,-1-4-5 0,2-7 0 16,5-8-2-16,5-8-1 0,2-5 0 0,3-8-7 16,6-6-37-16,3-5-47 0,8-10-68 15,-8-8-225-15</inkml:trace>
  <inkml:trace contextRef="#ctx0" brushRef="#br0" timeOffset="140951.2139">12647 16857 221 0,'0'0'241'0,"0"0"-213"0,0 0-8 0,0 0 53 15,0 0-32-15,0 0-13 0,0 0 2 16,0 0-6-16,-14 4-6 0,21-16-12 16,2-4-4-16,4-2-2 0,3-1-1 15,-4-1 1-15,-4 3-2 0,2 2-4 16,-7 0 4-16,-3 3 2 0,-2 2 2 0,-10 1-1 15,-1 1-1-15,-4 5 2 16,-2 2-2-16,0 3 0 0,-3 9 0 0,-3 4 0 16,-5 4 2-16,4 5 1 15,0 4 2-15,6 3 1 0,4 5 1 16,2 2-1-16,7 0 3 0,1-1 5 16,6-1 2-16,0-2-4 0,10-4-4 15,7-2-4-15,1-4 0 0,12-3-3 16,3-7 1-16,5-5-1 0,6-6-1 0,1-3 0 15,0-10-16-15,-1-2-35 0,-4-7-29 16,0-7-70-16,-10-2-124 16</inkml:trace>
  <inkml:trace contextRef="#ctx0" brushRef="#br0" timeOffset="141186.3138">12795 16483 500 0,'0'0'10'0,"0"0"8"0,0 0 18 0,71-3 11 16,-41 21-11-16,4 7-4 16,-1 4-1-16,2 6-2 0,-3 1-2 0,-4-2 4 15,-6 7-13-15,0 2-3 16,-5 1 3-16,-4 8 0 0,-3-1-11 0,-8 1-5 16,-4 1 0-16,-12-2-2 15,-6 2 1-15,-10-2-2 0,-4-6 1 0,-6-5-1 16,-4-5-5-16,-3-6-12 0,2-4-13 15,0-7-29-15,2-6-16 0,1-12-56 16,4-5-130-16</inkml:trace>
  <inkml:trace contextRef="#ctx0" brushRef="#br0" timeOffset="141850.9854">10186 15886 231 0,'0'0'37'15,"0"0"-6"-15,0 0 5 0,0 0-14 16,0 0-9-16,0 0 13 0,0 0 11 15,73 16-1-15,-39-14-4 0,2-2-8 16,8 0-3-16,5 0-6 0,8-3-3 16,9-1 1-16,7 1-3 0,9-3-3 15,11 2-2-15,10-2-5 0,8 0 5 16,6 1-1-16,11 0-1 0,3-1 2 16,5 4 6-16,6-1-2 0,5 2-1 15,8 0-1-15,3 1-7 0,-5 0 6 0,-7-1-1 16,-9-1 1-16,-13-1 4 0,-12-2-2 15,-18 0-6-15,-15-1 6 0,-18 1-1 16,-16 1-4-16,-15 0-2 0,-16 2 0 16,-9 1 1-16,-7 1-2 0,-12-5-18 15,-13-5-40-15,-4-6-123 0</inkml:trace>
  <inkml:trace contextRef="#ctx0" brushRef="#br0" timeOffset="146430.1392">14016 15679 324 0,'0'0'93'0,"-15"-30"-73"16,14 24 18-16,1 5 19 0,0 0-2 16,0 1-34-16,1 7-15 0,7 7 0 15,7 10 1-15,5 8 16 0,3 2 10 16,-1 2-13-16,3-2-4 0,-5-2-2 0,-2-5-7 16,-2 1-4-16,-1-3-1 0,-2-2-2 15,-3 0-1-15,0-8 0 16,-3-4 1-16,0-4-22 0,-3-6-28 0,1-2-24 15,3-13-64-15,-3-4-56 16</inkml:trace>
  <inkml:trace contextRef="#ctx0" brushRef="#br0" timeOffset="146593.2036">14243 15738 277 0,'0'0'4'0,"-13"-50"-1"16,6 45 51-16,0 5 20 0,-6 3-11 15,-3 10-38-15,-6 4-5 0,-5 11 0 16,-4 4 7-16,-1 4-2 0,2 6-14 15,-3-1-4-15,1 2-5 0,2 1 1 16,3 0 0-16,7-5-1 0,9 2 0 16,6-3-1-16,5-3-1 0,11-7-25 15,8-7-70-15,2-9-92 0</inkml:trace>
  <inkml:trace contextRef="#ctx0" brushRef="#br0" timeOffset="147256.7559">16066 16394 360 0,'0'0'107'15,"0"0"-79"-15,0 0 2 0,0 0 21 16,0 0-33-16,0 0-13 0,0 0 9 15,0 0 11-15,54 62-6 0,-33-43 0 16,1-1-5-16,1-2-5 0,3-3-2 16,0-5 0-16,2-2-2 0,1-4-1 15,-2 0-2-15,-1-2 0 0,-1-3 0 16,-1-3 2-16,-3 0 0 0,-3-1-3 16,-3 0 0-16,-4-2 1 0,-5 0-2 15,-2-1 0-15,-4-3 1 0,0-2 1 16,-7-6-1-16,-5 1-1 0,-5-6 0 15,-6-2-2-15,-4-2 1 0,-6 0-1 16,1 2 1-16,-1 5 0 0,2 3 1 0,3 9 0 16,0 2-1-16,4 9 1 0,-2 3 0 15,3 11-2-15,-3 10 2 0,3 10 0 16,-2 10 0-16,5 3 0 0,0 3 0 16,6-1 1-16,3-1 0 0,8-5 1 15,3-1 2-15,7-5 5 0,8-2 4 16,6-1 2-16,8-2-8 0,9-3 0 15,5-2-1-15,7-8 3 0,5-3 1 16,1-9-2-16,1-4 1 0,-1-3-5 16,-5-3 1-16,-5-4 1 0,-7-2-4 15,-5 1-1-15,-6-2 0 0,-7-1 0 16,-4-5-1-16,-6-2-28 0,-6-12-44 0,-4-9-33 16,-1-2-130-16</inkml:trace>
  <inkml:trace contextRef="#ctx0" brushRef="#br0" timeOffset="148159.2814">16580 15632 356 0,'0'0'15'0,"0"0"28"15,0 0 31-15,0 0-34 0,0 0-5 0,0 0-4 16,2 7-2-16,11-1-9 16,4-1 3-16,5-1 8 0,6-2-6 15,1 0-4-15,3-2-9 0,3 0-3 16,-1-1-3-16,1-2 2 0,-4-1-6 0,-6 2 0 16,-3-1-2-16,-11 0 2 0,-5 3-2 15,-4-1-1-15,-2 1 1 16,-11 0 0-16,-4 0 0 0,-13 1-3 0,-10 2-3 15,-10 4 4-15,-4 2 0 0,0 0 0 16,2 2-3-16,7-2 4 0,2 0 1 16,8-2 0-16,11-3 0 0,8-1 0 15,8-2 1-15,6-1 1 0,5 0-2 0,10-4 0 16,11-2 1-16,17-5 0 16,7-1 1-16,6 1 0 0,4-1-2 15,-2 3 0-15,0-1-9 0,0 2-59 16,-2-5-46-16,-8-1-140 0</inkml:trace>
  <inkml:trace contextRef="#ctx0" brushRef="#br0" timeOffset="149476.0115">18237 14888 194 0,'0'0'53'0,"0"0"-22"0,0 0-3 0,0 0 24 16,0 0 3-16,-5-34-10 0,2 34-5 15,-2-2-10-15,-1 2-1 0,-4 0 0 16,0 5-20-16,-9 4-5 0,-7 8-4 15,3 7 0-15,-6 8 5 0,-3 10 1 16,0 6 1-16,4 6 3 0,1 2 6 16,4 1 2-16,8-2-4 0,4-2-4 15,8-6 1-15,3-1-3 0,6-3 4 0,11-3-6 16,5-4 2-16,6-3-1 16,5-4-1-16,2-2-1 0,5-6 1 15,0-2-1-15,5-4-1 0,-5-2 0 16,3-4 1-16,-7-2-1 0,-4-1 1 15,-5-3 0-15,-5-2 1 0,-3 0-5 16,-6-1 0-16,-7 0 0 0,-1-5-1 0,-2-3-3 16,-3-2-47-16,0-4-28 0,0-7-60 15,0 1-153-15</inkml:trace>
  <inkml:trace contextRef="#ctx0" brushRef="#br0" timeOffset="150003.5677">18561 15181 241 0,'0'0'38'0,"0"0"-4"15,0 0 17-15,0 0 23 0,0 0-14 16,0 0-16-16,0 0 0 0,-8-36-19 16,15 40-9-16,3 5-8 0,13 6 7 15,2 7 15-15,6 3-2 0,1 5-6 16,-1-2 2-16,-1-2 0 0,2 2-8 0,-5-6-3 15,2-2 5-15,1-1-6 16,-8-3-2-16,-2-1-4 0,-6-3-1 0,-1-2-5 16,-7 0 1-16,-2-5 0 0,-3-1-1 15,-1-1-1-15,0-1-28 16,-6 0-26-16,1-2-10 0,-3-3-22 0,1-5-36 16,3-7-57-16,0 1-107 15</inkml:trace>
  <inkml:trace contextRef="#ctx0" brushRef="#br0" timeOffset="150242.3768">18820 15088 305 0,'0'0'21'0,"0"0"23"0,0 0 35 15,0 0-18-15,0 0-16 16,0 0-18-16,0 0-12 0,0 0-3 0,0 0 12 16,-54 41 3-16,39-16-4 15,-1 2-6-15,2 0-3 0,-3-1-2 16,1 1-2-16,-5 0 1 0,0 1 1 0,2-2-5 15,-3 0-4-15,5-4-2 16,1 0 0-16,6-1 0 0,0-6 0 0,6 0-1 16,3-5 0-16,1-3-1 0,4-3-24 15,8-2-25-15,1-2-10 0,8-8-19 16,4-5-40-16,0-2-67 0</inkml:trace>
  <inkml:trace contextRef="#ctx0" brushRef="#br0" timeOffset="150521.7802">19096 15301 389 0,'0'0'66'0,"0"0"-45"0,0 0 9 16,0 0 32-16,0 0-24 0,0 0-20 16,0 0 6-16,0 0 4 0,12 0-10 15,5 0-3-15,3 0 3 16,4 0 0-16,2 0-4 0,2 0 0 0,1 0-3 15,-1 0-2-15,1 0 0 16,-1 0-3-16,-5-1-3 0,-4 1 1 16,-2 0-2-16,-4 0 0 0,-5 0-1 0,-3 0 0 15,-4 0 0-15,-1 0-1 0,0 0 0 16,-1 0 3-16,-7-1-3 0,0 0-5 16,-7 0-19-16,-3 1-26 0,-4 0-2 15,0-2-21-15,2 1-68 0,3-4-108 16</inkml:trace>
  <inkml:trace contextRef="#ctx0" brushRef="#br0" timeOffset="151878.4625">19672 15661 203 0,'0'0'59'0,"0"0"-30"16,0 0 11-16,0 0 25 0,0 0-11 16,0 0-3-16,0 0 0 0,4 14-11 15,-3-34-31-15,1-3-4 0,0-3-1 16,-2-2 6-16,0 0-3 16,-3-2-2-16,1-1 2 0,-1 1 0 0,2-6-2 15,-2 1 0-15,-1-3 0 0,-2-3 1 16,3 1-3-16,1-4 2 0,0-1-1 15,-1-1 1-15,2 3 1 0,-1 7-1 16,1 7-1-16,1 10 5 0,0 9-1 16,0 6 5-16,0 3 3 0,0 1-4 0,0 0-6 15,1 10-6-15,6 7-1 16,-1 8 1-16,6 6 0 0,-1 2 1 16,-1-1 1-16,2 0-2 0,-2-4 1 15,1-1 0-15,2-3 1 0,0-3-1 16,2-4 0-16,0-4-1 0,-1-3 2 0,0-4-1 15,1-5-1-15,0-1-1 0,0-6 1 16,1-5 0-16,-1-2-2 0,-4-1 0 16,-1-4 1-16,-2-1 0 0,-3 0 1 15,-3-3 0-15,-1-3 1 0,-1-3 0 16,-1-1 0-16,-3 3-1 0,0 3 2 16,-1 9-2-16,3 8 1 0,1 4 1 15,1 2 0-15,0 8-2 0,0 6-5 16,0 13 5-16,3 3 0 0,7 4 0 15,-1-3 1-15,4 1 3 0,4-3 2 16,0-3 3-16,1-1-2 0,4-2-2 16,-1-4-1-16,-1 0-3 0,-1-5-1 0,-2-1 0 15,1-4-2-15,2 1-34 16,-2-3-9-16,-1-5-27 0,1 1-43 16,0-3-83-16</inkml:trace>
  <inkml:trace contextRef="#ctx0" brushRef="#br0" timeOffset="152103.9859">20183 15251 193 0,'0'0'135'0,"0"0"-110"16,0 0 22-16,0 0 3 0,0 0-29 16,0 0 25-16,39 53 4 0,-21-28-9 15,6-2-10-15,-1 2-3 0,0-5-2 16,0-1-6-16,-1-3-7 0,1-2-4 15,-4 1-3-15,-1-4-2 0,-3 0-1 0,-3-1-2 16,-2-1 1-16,-2-4-2 16,-2 0 0-16,-1-4-1 0,-4 1-29 0,-1-2-32 15,1-2-35-15,-1-4-51 0,0-2-49 16</inkml:trace>
  <inkml:trace contextRef="#ctx0" brushRef="#br0" timeOffset="152329.9404">20454 15213 288 0,'0'0'29'0,"0"0"17"0,0 0 25 16,0 0-8-16,0 0-45 0,-66 3 2 15,41 18 17-15,-2 2-8 0,-2 3-5 16,5 3-6-16,-5-4 0 0,4 1 0 16,0-2-6-16,0-1-1 0,1 0 1 15,3-2 0-15,0-3-6 0,4 0-2 0,3-4-2 16,4-1 0-16,4-3-1 0,2-3 0 15,1-1-1-15,3-3 0 0,0 0-13 16,6-3-27-16,3 0-17 16,5-8-18-16,5-5-44 0,-1-2-106 15</inkml:trace>
  <inkml:trace contextRef="#ctx0" brushRef="#br0" timeOffset="152761.7585">20356 14905 307 0,'0'0'13'16,"0"0"16"-16,0 0 4 0,0 0 10 15,53-17-5-15,-31 26-6 0,7 4 4 16,2 8 0-16,2 2-11 0,5 7-6 16,-2 6 5-16,0 1-6 15,-3 3 1-15,-2 1 3 0,-1-1-5 0,-5 2-2 16,-6-1 10-16,-4-1-9 0,-5 3-6 15,-8-3-6-15,-2 0-1 0,-6-3-2 16,-8-2 3-16,-5-2-3 0,-5-5 1 16,-3-3 0-16,-5-3 0 0,0-6-2 15,-4 0 1-15,1-4 1 0,2-5-1 0,3-3-1 16,4-4-1-16,7-4-17 0,5-6-16 16,6-8-29-16,8-2-47 15,4-8-96-15</inkml:trace>
  <inkml:trace contextRef="#ctx0" brushRef="#br0" timeOffset="153073.2863">21257 14538 452 0,'0'0'5'0,"0"0"0"16,0 0-1-16,0 0 43 0,0 0-17 15,0 0-10-15,0 0-12 0,0 0 19 16,-19 83 3-16,19-44 0 0,0 2 7 16,2-5-12-16,1 0 6 0,1-2-4 0,-2-4-11 15,0-2-10-15,-2-2-2 0,0-3-2 16,0-1-1-16,0-7-1 0,0-2 0 15,-1-6-1-15,-1 1-2 16,0-5-55-16,0-3-26 0,0 0-49 0,-1-6-113 16</inkml:trace>
  <inkml:trace contextRef="#ctx0" brushRef="#br0" timeOffset="153351.2707">20886 14569 380 0,'0'0'3'16,"0"0"22"-16,0 0 40 0,0 0-9 15,0 0-3-15,0 0-16 0,0 0-8 16,0 0-11-16,54-28-7 0,-17 28 2 0,4 0 3 16,8 0 4-16,5 0-5 0,4-1-3 15,3 0 5-15,1-1-2 0,-2-1-1 16,1 0-1-16,-6-1 0 0,-6 2-7 15,-6-3-4-15,-10 3 0 0,-7 0-1 16,-6 1-1-16,-12 1 0 0,-4 0 2 0,-4 0-2 16,-4 4-3-16,-7 2-37 15,-10 5-13-15,-5 0-25 0,-9 1-49 0,0-3-128 16</inkml:trace>
  <inkml:trace contextRef="#ctx0" brushRef="#br0" timeOffset="154398.6235">18442 15115 183 0,'0'0'16'15,"0"0"11"-15,0 0 12 0,0 0 6 16,0 0 0-16,0 0-2 0,0 0 10 15,-17-31-15-15,18 31-8 0,3 0-11 16,5 0-7-16,6 0 0 0,9 6 4 0,2 1 7 16,2 4-6-16,0 3-3 15,-4 1-3-15,1 0 0 0,-5 2-5 16,-7 1-1-16,-4-3-3 0,-3 2-1 16,-6 1-1-16,-4 1 0 0,-9 4 1 15,-7 2-1-15,-3 0 0 0,-8-2-11 0,3 2-6 16,3-5-6-16,-3-3 5 15,9-4 8-15,2-4 6 0,4-3 4 16,7-2 0-16,3-3 0 0,3-1 1 16,0-1-1-16,1-5 7 0,4-4-1 15,2-5-4-15,4-3-2 0,5 0 1 16,-1-2-1-16,2 1 0 0,-1 0 0 0,0 2 0 16,-1-1 3-16,-1 0-3 0,-2 1 1 15,0 0 1-15,3 1 6 0,-1 0 0 16,-1 0 8-16,-2-1-6 0,2 0-1 15,0-1 0-15,1 3-4 0,-3-2 3 16,0 3-2-16,1 3-1 0,-7 0-1 16,-1 8-1-16,-4 1 0 0,0 2 3 15,0 0 2-15,0 0-1 0,-2 1-7 0,-3 3 0 16,-8 8-1-16,-1 3 1 16,-5 4 0-16,3 6 0 0,3 3-1 15,5 3 0-15,3 1 1 0,2-2 0 16,3 1 1-16,5-2 0 0,3-3 2 0,6-2-2 15,3-4 7-15,5-1 2 16,1-4 1-16,0-4-1 0,6-2-2 0,-1-3-1 16,-4-3-3-16,0-2-3 0,-6-1 0 15,-7 0-1-15,-2 0 0 0,-7 0 0 16,-2 0-1-16,0 0-14 0,-2 0-5 16,-7 0-14-16,-3 0-55 0,-7 0-49 15,1 0-79-15</inkml:trace>
  <inkml:trace contextRef="#ctx0" brushRef="#br0" timeOffset="155415.9894">22218 15122 308 0,'0'0'9'0,"0"0"4"15,0 0 37-15,-5 52 13 0,8-42-22 16,4-3-13-16,3-2 6 0,2 0 6 15,1-2-17-15,2-2-5 0,3-1 0 0,-1 0-2 16,2-6-4-16,-7 0-4 0,-1-1-5 16,-3-3 1-16,-2 0-3 0,-4 3 0 15,-2-3 2-15,-1 0-1 0,-6-1 0 16,-4-2 0-16,-7 2-2 0,-5-1 1 16,-2 1 0-16,-6 0-1 0,-1 6 1 15,0 3-1-15,0 2-3 0,1 8 3 16,1 4 1-16,1 6 1 0,-1 2 0 15,4 3 2-15,2 4 1 0,1 1 0 16,7 1 1-16,4-3 2 0,7 3 1 16,5-3 0-16,7-1 6 0,11 2 2 15,7-5 2-15,7-3-7 0,6-2-4 16,4-3 0-16,5-4 1 0,-1-4-4 16,2-1-3-16,-6-5 0 0,-3-2 0 0,-3-4-2 15,-5-3 0-15,-3-1-6 0,-4-3-37 16,0-4-24-16,-1-3-31 15,-9 0-145-15</inkml:trace>
  <inkml:trace contextRef="#ctx0" brushRef="#br0" timeOffset="155648.5052">22138 14679 486 0,'0'0'17'15,"0"0"-9"-15,0 0 6 0,0 0 33 16,62-3-7-16,-33 3-11 16,5 3 2-16,2 0-9 0,6-1-10 0,1 0-2 15,2-2-6-15,0 0-2 16,-3-2-2-16,2-1 0 0,-3-2 0 16,0 0-1-16,-4-1-22 0,-1-1-20 0,-3-1-16 15,-4-3-32-15,-10-1-32 16,-1 1 16-16,-6-4 0 0</inkml:trace>
  <inkml:trace contextRef="#ctx0" brushRef="#br0" timeOffset="155866.6287">22781 14460 182 0,'0'0'23'0,"-31"-58"14"0,19 42 21 15,3 3 7-15,6 3 7 0,1 4-17 16,0 2-6-16,2 2 4 0,0 2-13 16,0 0-16-16,0 8-16 0,0 9-6 15,3 7 1-15,-1 8 19 0,3 4 6 16,6 1-1-16,-3 1 0 0,3 1 1 0,0 0-11 15,-3-1-3-15,1 1-6 16,-4-1-4-16,0-1-3 0,-1 0 1 16,1 0-2-16,-3-3-2 0,0-1 1 15,4-2-4-15,2-5-57 0,3-4-30 0,3-8-71 16,-2-7-153-16</inkml:trace>
  <inkml:trace contextRef="#ctx0" brushRef="#br0" timeOffset="156283.7964">24133 14720 317 0,'0'0'9'16,"0"0"-5"-16,-31-50 4 0,14 43 24 16,-3-1 2-16,-2 7-9 0,-2 1-4 15,-6 4 2-15,-1 8-1 0,-3 4-1 16,-3 9-4-16,0 8 6 0,-1 7 3 15,5 12-6-15,2 3-5 0,4 8 3 0,2 3-1 16,9-2 3-16,8-2-5 16,6-6 1-16,4-4 4 0,13-6-10 15,5-7 1-15,10-2-3 0,4-5-1 16,3-7-3-16,8-3 2 0,-3-7 1 0,2-4-4 16,0-6-1-16,-6-5-1 0,-4-2-1 15,-3-8 0-15,-4-3-48 0,-5-5-40 16,-6-3-82-16,-3-2-155 0</inkml:trace>
  <inkml:trace contextRef="#ctx0" brushRef="#br0" timeOffset="156903.1599">24139 14841 216 0,'0'0'56'15,"0"0"-7"-15,0 0-11 0,0 0 27 16,-18-51-6-16,17 47-18 0,1 2 8 15,0 2-9-15,0 0-12 0,0 0-9 16,0 2-10-16,8 6-5 0,2 4 2 16,4 3 11-16,4 3 5 15,0-1-8-15,1-3-5 0,0 2-1 0,0-5 0 16,2-2-4-16,-1-2-1 0,2-4-2 16,3-1 2-16,-2-2-3 0,2-5 1 15,-6-4-1-15,-2 0-12 0,-3 1-7 0,-9-2 1 16,2 1 4-16,-5-2 13 0,-2-2 1 15,0-1 1-15,0-1 2 0,-2-2-2 16,-1 3 0-16,1 4-1 0,2 4 0 16,-2 3 2-16,2 2-2 15,0 1 1-15,0 1 6 0,0 7-7 16,5 6 0-16,3 7 0 0,-3 2 5 0,4 5 0 16,-2-1 2-16,-1-1 0 0,-2 3 1 15,-3-2 3-15,-1 2-1 0,-4 1 2 16,-7-2 0-16,-4 3 0 0,-3-5-1 15,-4 0-4-15,-5-2-2 0,0-4-2 16,-1-2 0-16,0-5-1 0,4-1 2 16,1-6-1-16,4-5-3 0,4-1 2 15,2 0-1-15,2-3 0 0,-1-3-1 16,2-2 0-16,4 0 0 0,4-5-25 0,2 1-24 16,8-5-8-16,15-1-37 15,5 0-68-15,3-2-71 0</inkml:trace>
  <inkml:trace contextRef="#ctx0" brushRef="#br0" timeOffset="157103.5306">24633 14998 321 0,'0'0'138'0,"0"0"-113"0,0 0 3 16,0 0 40-16,0 0-25 0,0 0-16 15,0 0 12-15,0 0-2 0,72 9-13 0,-45-12-3 16,2 0-3-16,-5-1-1 15,-5 2-7-15,-4 1-7 0,-5 1-1 0,-5 0-1 16,1 0-1-16,-5 0-5 16,-1 0-32-16,0 1-16 0,0 0-30 15,1-1-51-15,-1 0-94 0</inkml:trace>
  <inkml:trace contextRef="#ctx0" brushRef="#br0" timeOffset="157903.8246">25312 15291 147 0,'0'0'110'0,"0"0"-57"0,0 0-7 16,0 0 43-16,0 0-18 16,0 0-5-16,0 0-11 0,0 0-24 15,2-25-15-15,5 3-7 0,-2-2-1 16,5-2 0-16,-2-6-3 0,2 0-1 0,2-6 2 15,-2-3-4-15,-1-3-2 0,-1-2 1 16,-3-4-1-16,1-2 1 0,-2-1 0 16,-1 3 0-16,-2 5 1 0,-1 9-2 15,0 11 1-15,0 7-1 0,0 7 1 16,0 6 0-16,0 4 3 0,0 1 3 16,0 6-2-16,0 6-5 15,0 7-1-15,0 5 1 0,0 2 2 16,0 1 0-16,2 2-1 0,4-3 1 0,1 1 0 15,1 0-2-15,1-3 0 0,5 1 2 16,-3-3-1-16,0 0-1 0,3-5 0 16,-3-5 1-16,-2-2-1 0,3-1-1 15,-1-7 1-15,-3-1 0 0,3-1-2 16,-3-3 1-16,1-5 1 0,1 0 1 0,-3-4-1 16,-1-3 0-16,1-5 1 15,-3-2 0-15,0-4 0 0,-2-1 0 0,-2 1 0 16,0 2-1-16,0 6 0 0,0 7 1 15,0 5 1-15,-1 5 0 16,1 1 3-16,0 4 0 0,0 7-5 0,2 8 0 16,5 5 1-16,1 2 1 0,6 0 5 15,2-3 3-15,4-1-1 0,4-1-3 16,-2-4 0-16,2 0-2 0,0 0-4 16,-1-1 0-16,-1-3-5 0,-3 0-46 15,-3-3-28-15,-2 0-71 0,-4-3-91 0</inkml:trace>
  <inkml:trace contextRef="#ctx0" brushRef="#br0" timeOffset="158112.0576">25873 14964 378 0,'0'0'41'16,"0"0"-26"-16,0 0 28 0,0 0 2 15,62 7-6-15,-44 6 3 0,2-2-8 16,-1-1-11-16,0 1-4 0,0 0-4 15,0-2-6-15,-4 0-6 0,0 0 1 16,-3-1-3-16,0-2 0 0,-1 3-1 16,-3-4-12-16,3-3-22 0,-3 1-12 15,2-3-30-15,0 0-20 0,0-1-50 16,0-4-5-16</inkml:trace>
  <inkml:trace contextRef="#ctx0" brushRef="#br0" timeOffset="158350.4728">26218 14983 205 0,'0'0'53'0,"0"0"-12"0,-21-65 16 0,11 52 4 15,3 2-7-15,0 4-10 0,2-1-14 16,1 4 14-16,-1 2-10 0,4 2-4 16,-3 0-4-16,1 4-14 15,-6 6-6-15,0 3-1 0,-5 6-2 0,2 3 2 16,0 2 6-16,2 1 1 16,2-1 2-16,3 2-2 0,-1-2 4 0,2 0-5 15,1 0-1-15,3-3-3 0,0 0 0 16,0-3 1-16,5-1-4 0,-2 0 0 15,1 0-3-15,0-2 1 0,-2 1-2 16,2-4-1-16,-2 0 1 0,-1-1 0 16,0-3-5-16,-1-4-45 0,0-1-21 15,0-3-35-15,0-2-73 0,0-5-86 16</inkml:trace>
  <inkml:trace contextRef="#ctx0" brushRef="#br0" timeOffset="158701.0998">26291 14571 340 0,'0'0'74'0,"0"0"-64"0,0 0 11 16,0 0 47-16,0 0-4 0,0 0-38 15,0 0-15-15,0 0-1 0,65 8 15 16,-39 21-6-16,-2 6-3 15,2 5 3-15,-3 2 4 0,0 1-7 16,-4 1 1-16,-2-4 3 0,-4-1-4 0,-3-4-6 16,-1 0-7-16,-4-2 3 0,-1-1-5 15,-4-3 1-15,0-1 0 0,0-2-1 16,-9-1 0-16,-2-1 0 0,-5 1-1 16,-4-2 1-16,0 2 1 0,-7-6-2 0,1-1 0 15,-1-3 1-15,-2-3-1 0,5-3 0 16,2-4 0-16,5 0 2 0,6-3-2 15,2-2-1-15,5 0-15 0,3-5-20 16,1-5-13-16,6-2-30 0,6-4-65 16,3-1-110-16</inkml:trace>
  <inkml:trace contextRef="#ctx0" brushRef="#br1" timeOffset="179275.0436">12730 16540 188 0,'0'0'61'0,"0"0"-43"0,0 0-10 15,0 0 9-15,-46-54 18 0,34 43-5 16,0 6-12-16,-2-2 1 0,-3 3-1 16,0 1-7-16,-2 1-1 0,-3 2 6 0,2 0 1 15,0 0-2-15,-1 4-1 16,-3 1-2-16,4 4-2 0,0-2-1 0,-1 4 0 16,1 1-4-16,-2 3 1 15,3-1 3-15,3 5-3 0,-2 0-3 16,3 3 1-16,-2 5-1 0,5-1 3 0,4 2 9 15,-3 2-4-15,7-1-1 0,-4 7 4 16,4-2-3-16,2 1 1 0,2-4-2 16,0 1 3-16,1 0-5 15,3-1-2-15,3 2-2 0,-2 1 1 0,5 1 1 16,-2 2 0-16,4 0-1 0,2 0 2 0,-1-4-1 16,3-3 0-16,1-1 0 15,2-3 1-15,-1 0-3 0,3-3-1 16,-2 0-1-16,-3-3-2 0,2-2 1 15,-3-2 1-15,2-2 0 0,-3 0-2 16,1-2 2-16,-2-2-1 0,1-2 0 16,0 0-1-16,4-2 3 0,2-2-1 0,2-1 0 15,3-2 2-15,3-1-2 0,3-1 2 16,1-5-1-16,1-1-1 0,-1-2-1 16,-1-2 0-16,-2-4 1 0,-2 2-1 15,0-4-1-15,-5 0 2 0,-1-2-1 16,1-2 0-16,-2-2 0 0,-3 0 1 15,-4-3 4-15,-2-4 7 0,-1-4-2 16,-1-7-2-16,-2-7-4 0,-5-5 0 16,-1-2-1-16,-1-5-1 0,-5 2-1 15,-7-3-1-15,-4-5 1 0,-4 5-1 16,-4 10-1-16,-5 8 2 0,-2 15-2 16,-13 5-1-16,-8 3-1 0,-17 3-28 15,-21 0-48-15,-13-4-85 0</inkml:trace>
  <inkml:trace contextRef="#ctx0" brushRef="#br1" timeOffset="180373.4938">22017 2643 287 0,'0'0'34'16,"0"0"4"-16,0 0-26 0,0 0 16 15,0 0 24-15,0 0-15 0,0 0-18 16,0-62-4-16,-9 43-2 0,-2 0 0 0,-4 2 9 16,-3-3 2-16,1 2-10 15,-5 0-2-15,0 1 3 0,1 3-3 0,-1 1-1 16,1 4 4-16,-2 1-2 15,-1 2-5-15,-1 2-2 0,-4 3-4 16,0 1-1-16,-1 3 0 0,0 6 0 0,1 4 0 16,0 3-1-16,4 5 0 15,-2 4 0-15,5 8 0 0,1 5 2 16,3 2 0-16,4 7 0 0,6-1 2 0,3 2 4 16,5-2 2-16,2-3-2 0,7-2 1 15,6-3-1-15,5-4 2 0,6-4-2 16,4-3 2-16,5-4 2 0,3-1-1 15,6-6 4-15,-3-1 1 0,2-6-4 16,-4-4-3-16,-7-2-2 0,-4-3-2 16,-11 0-1-16,-3 0-2 0,-5-1 0 15,-4-2-2-15,-3-1 0 0,1-1-2 16,-1-4-37-16,2-3-73 0,3-5-71 0,-1-2-320 16</inkml:trace>
  <inkml:trace contextRef="#ctx0" brushRef="#br1" timeOffset="180638.4465">22306 2814 306 0,'0'0'216'0,"0"0"-183"0,0 0 20 0,0 0 15 16,0 0-22-16,0 0-17 15,0 0-5-15,0 0-6 0,23-15-7 16,-7 11-1-16,3 0-5 0,5 0 1 0,3-2-3 16,-3 0-2-16,-1 4 1 0,0-1-2 15,-3 0 1-15,-2 3-1 0,-1 0-1 16,-3 0-28-16,-1 2-32 0,-4 0-20 16,-5 2-42-16,-4-1-81 0,0 0-124 15</inkml:trace>
  <inkml:trace contextRef="#ctx0" brushRef="#br1" timeOffset="180797.4156">22240 2981 373 0,'0'0'79'0,"0"0"-59"0,0 0 27 16,0 0 19-16,30 51-24 0,-9-51-6 16,5 0 3-16,3-4-10 0,-5-1-12 15,2 0-5-15,-5 1-9 0,-3 0 0 16,-1 0-3-16,-3-1 0 0,2-2-9 0,-4-4-62 15,-5-2-103-15,-2 0-269 0</inkml:trace>
  <inkml:trace contextRef="#ctx0" brushRef="#br1" timeOffset="190034.6122">23086 2460 416 0,'0'0'36'0,"0"0"-26"0,0 0 4 16,0 0 15-16,0 0-3 0,65-32 6 0,-40 30 0 15,6-3-9-15,1 3-3 16,3-3-3-16,-1 1-1 0,5-3 1 16,1 2-4-16,-1-4 2 0,-1 2-4 0,0 0-2 15,-5-1-3-15,-6 1-1 16,0 1-4-16,-11 1 0 0,0 2-1 16,-9 1 0-16,-5-1-11 0,-2 3-30 15,-4-3-17-15,-5 0-23 0,-8 0-18 0,-10 2-26 16,0 0 22-16,-1-2-122 0</inkml:trace>
  <inkml:trace contextRef="#ctx0" brushRef="#br1" timeOffset="190452.0764">23178 2305 189 0,'0'0'6'15,"0"0"14"-15,-62-9 18 0,51 6 9 16,1 1-3-16,5-1 6 0,1 3 2 16,2-1-8-16,1 1-6 0,-1 0-3 15,2 0-2-15,0 0-12 0,0 0-7 16,0 6-4-16,7 7-6 0,-2 2 5 0,3 7 11 15,0 4 1-15,4 6-4 0,-5 7-5 16,2 4 0-16,-4 8-2 16,-2 6-1-16,-2 6 0 0,1 3-1 0,-1 2 0 15,5-1-3-15,0-2 4 0,5 0-4 16,1-4-1-16,2 0 0 0,2 0-3 16,-2-1-1-16,0 1 0 15,-2 1 0-15,-7 4 0 0,-2 1 1 16,-3-1 0-16,-4 1 0 0,-4-5 1 0,-1-3-1 15,-4-4 2-15,2-5-3 0,2-3 1 16,-2-5 0-16,5-6-1 0,0-2 1 16,1-5-1-16,2-4 0 15,0-1-1-15,-3-2 1 0,1-3 0 0,0-3 1 16,-2-1 0-16,1-4 5 0,1 0 5 16,3-4-1-16,-1-2-2 0,3-4 1 15,0-1 3-15,0 0-1 0,6 0-1 16,4 0 0-16,7-3 0 0,6-6-1 0,2 1-3 15,5 0-1-15,1 1-5 0,5-1 0 16,7-1-1-16,6-2-8 0,10-9-66 16,13-8-101-16,-3-4-350 0</inkml:trace>
  <inkml:trace contextRef="#ctx0" brushRef="#br1" timeOffset="191316.5503">26465 2428 249 0,'0'0'126'16,"0"0"-107"-16,0 0-7 0,54-32 16 15,-36 31 15-15,3 0-15 0,3 1-7 16,0 0 1-16,3 0 6 0,0 0-9 0,-3-2-1 16,-1 1-6-16,-1-2 0 0,-5 1 1 15,-4-1 1-15,-3 0-4 0,-2 1 1 16,-3-1 0-16,-2 3-2 0,-2 0-2 15,-1 0-3-15,0 0-3 0,1 0 2 16,0 1-2-16,3 4-1 16,0 1 1-16,1 3 0 0,1 4-1 0,0 1 0 15,0 5 0-15,0 3 0 0,-2 4 0 16,0 3 1-16,-1 5 1 0,-2 0-1 16,-1 4 0-16,0 3 1 0,0-2 0 15,0 5 1-15,0-1 1 0,2 0 1 16,1 0-1-16,-2 3 1 0,1 2 1 15,-2 0 1-15,0 1 6 0,0-1 0 16,-2 1-7-16,-2 1-2 0,0-5 2 16,2 1-2-16,2 1 0 0,0-5 1 0,1 1-1 15,2-2 0-15,4-3-2 16,-3 0 1-16,0-2-2 0,-2-1 0 0,1-3-1 16,-1-2 1-16,-1 1 0 0,-1-1 1 15,0-4-2-15,0 1 1 0,0-2-1 16,0-1 1-16,0-2-1 0,0-3 0 15,0-3 2-15,2-2-2 0,1-3 0 16,0-2 1-16,-1 0 1 0,4-3-1 16,-3 0 0-16,1-1 2 0,-1 1-1 0,-2-1 0 15,-1-4 1-15,2 2 0 16,-2-3 2-16,0 0-1 0,0 0 2 16,0 0 4-16,-3 0 1 0,-7-2-3 15,-6 1-5-15,-8 0-2 0,-8 1 1 0,-8 0-2 16,-6 2 1-16,-9 2-1 0,-9 2-2 15,-8-2-45-15,-6-4-47 0,-5-7-69 16,11-11-239-16</inkml:trace>
  <inkml:trace contextRef="#ctx0" brushRef="#br1" timeOffset="191996.0702">23842 2558 205 0,'0'0'165'0,"0"0"-146"16,0 0-1-16,0 0 17 0,0 0 12 15,0 0-19-15,52-5-8 0,-42 19-1 0,3 2 4 16,-6 4-4-16,2 0-5 16,-6 1-2-16,0-1 0 0,-3 1-4 15,0-1-4-15,-2 0 0 0,-2-3 1 16,-4-1-2-16,-1-4-2 0,-3-2 3 16,3-1-3-16,-1-4 2 0,-2-4 0 0,0 0 0 15,0-2-1-15,-3-5 3 0,-1-6-3 16,1 1 1-16,-2-3 0 15,1-1 0-15,-2-2-2 0,2-1-1 0,1-2 0 16,-1 0 3-16,2-3-2 0,5 3 0 16,-1 2 1-16,8 0 2 0,-1 5 4 15,3 1 2-15,5 2-1 0,1-3-1 16,4 3-2-16,5-5-2 0,1 6 2 16,3-4-3-16,1 2-1 0,5 0 4 15,-3-2 0-15,2 1 1 0,1-1 0 16,-3 2 4-16,1 2-3 0,-3-4 3 15,-3 3-2-15,-2 0 1 0,-3-1-4 0,-4 2-1 16,1-1-1-16,-4 0-1 16,-3 0-2-16,0-2 2 0,-1 2-3 15,-1 0 0-15,0 2-2 0,0 4-14 0,0 3-20 16,0 1-20-16,3 3-36 16,1 7-115-16,1-1-27 0</inkml:trace>
  <inkml:trace contextRef="#ctx0" brushRef="#br1" timeOffset="192277.1534">24019 2616 342 0,'0'0'95'0,"0"0"-65"15,0 0 20-15,0 0 2 0,0 0-18 0,0 0-8 16,64 15 3-16,-45-2 1 15,-1 2-7-15,3 1 0 0,1 3-6 0,-1-3 0 16,-2 1-2-16,1 1-1 16,1-1-4-16,0-2-3 0,-4 1-1 0,-1-4-3 15,-4-1-1-15,-3-2-2 0,-3 0 1 16,-2-2-1-16,-2-2 0 0,-2 0-1 16,0-3-28-16,-1 0-26 15,-4-2-12-15,1-4-33 0,0-5-42 0,0-3-58 16</inkml:trace>
  <inkml:trace contextRef="#ctx0" brushRef="#br1" timeOffset="192478.7919">24235 2474 340 0,'0'0'25'0,"0"0"12"0,0 0 6 16,0 0-18-16,0 0-11 0,0 0 20 15,-16 57 13-15,11-26-3 0,-7 3-12 0,-2-2-6 16,-3 3-5-16,-1 0 0 0,0-5-4 15,-4 2-3-15,-3-3-4 0,6-2-1 16,-1-2-7-16,3-6-2 0,4 1 0 16,5-6-1-16,4-6 0 0,4-2-32 15,2-6-38-15,9-1-46 0,4-8-70 16,2-9-67-16</inkml:trace>
  <inkml:trace contextRef="#ctx0" brushRef="#br1" timeOffset="192823.1062">24417 2184 407 0,'0'0'7'0,"0"0"-2"0,57-49 33 16,-43 45 21-16,-1 3-23 0,-2 1-6 16,-2 0-6-16,1 2-9 0,-7 6-3 15,2 1-4-15,-2 5-2 0,-3 4 0 16,0 0-3-16,-5 2-2 0,2-2 3 15,-3-2 1-15,3 1-3 0,1-5 0 16,2-1-1-16,0-3 2 0,8-3 0 16,0 1 1-16,7-5 6 0,6-1 7 15,4-1 2-15,4-8-1 16,1-1-3-16,2-2-4 0,-4 0-4 0,2-1 1 16,-1 0-1-16,-7 2-1 0,-3 1 0 15,-6 1 2-15,-1 2-2 0,-9 1-2 16,-2 2 0-16,-1-1-1 15,-2 1-1-15,-8 1-2 0,-3 1-4 0,-8 2-24 16,-2 0-43-16,-7 3-34 0,3-2-94 16</inkml:trace>
  <inkml:trace contextRef="#ctx0" brushRef="#br1" timeOffset="193507.819">25405 3345 289 0,'0'0'143'0,"0"0"-112"15,0 0-15-15,0 0 10 0,0 0-11 16,0 0-5-16,35 55 1 0,-25-23 13 16,-2-1 3-16,-4 1-9 15,-1-3-7-15,-3 0 0 0,0-2-3 16,-3-5 0-16,0 1-1 0,-3-4 1 15,-2-6-3-15,2-1 0 0,-3-3-2 0,3-3 1 16,-5-3 0-16,2-3 1 16,-4 0-4-16,-3-9 3 0,-1-2-1 0,0-3 0 15,-2-4 0-15,3 1 3 0,-1-2 0 16,3-3-1-16,0-1 1 0,4-4 1 16,3-4 1-16,0-1-2 0,4-4 2 15,3 1 0-15,3 1-4 0,7 6 5 16,5 0 5-16,7 6-2 0,3-1-2 0,2 6-2 15,2 0 4-15,2 3-4 0,2 3 2 16,-2 1-2-16,-2 2-1 16,-6 2-1-16,0 1-2 0,-5 3-3 15,-7 2-1-15,-2 0 1 0,-2 0-1 0,1 6-3 16,-2 5-11-16,1 3-36 0,-2 8-27 16,1 0-24-16,0-1-83 0,-1-4-61 15</inkml:trace>
  <inkml:trace contextRef="#ctx0" brushRef="#br1" timeOffset="193800.029">25587 3504 455 0,'0'0'29'15,"0"0"4"-15,0 0 17 0,0 0-5 16,0 0-20-16,0 0-11 0,0 0 5 0,0 0 2 15,0 0-1-15,55 41-1 0,-41-27 0 16,2 1-2-16,-4-4-4 0,-1 3-2 16,3-1-4-16,-3-1 0 0,-3 0-2 15,3 0-2-15,-6-1 0 0,0-1 0 16,-1 1-3-16,-2-3 1 0,-1 0-1 16,1-1 1-16,-2-3-1 15,0 1-3-15,0-1-37 0,0-3-10 0,0 0-19 16,0-1-27-16,0 0-28 0,1-6-17 15</inkml:trace>
  <inkml:trace contextRef="#ctx0" brushRef="#br1" timeOffset="194120.4161">25805 3485 87 0,'0'0'236'16,"0"0"-203"-16,0 0 3 0,0 0 35 15,0 0-11-15,0 0-14 16,0 0-8-16,0 0-14 0,0 0-11 0,0-40-7 15,-1 46-3-15,-1 4-1 0,-4 2-2 16,1 2 2-16,-2 0 2 16,0 1 1-16,1 1-2 0,-4 1 2 0,4 2-2 15,0-2 4-15,0 3-1 0,2-1 4 16,2-1 1-16,1 3-1 0,1-3-2 16,0 2-2-16,3 0 1 0,0-2 2 15,1 2-1-15,2-4 2 0,-2 0-3 16,0 1 0-16,1-3 0 0,-2 1-2 15,-2-4 0-15,0 0-2 0,-1 1-2 16,0 1 2-16,0-4-2 0,-3-1 1 16,-1-1-2-16,1-2 0 0,1-1 1 15,1-3-1-15,1-1-1 0,0 0-46 16,0-5-13-16,4-8-53 0,4 0-121 16</inkml:trace>
  <inkml:trace contextRef="#ctx0" brushRef="#br1" timeOffset="194455.0309">25928 3277 412 0,'0'0'21'16,"0"0"-4"-16,0 0 11 0,0 0 27 15,0 0-3-15,0 0-27 0,0 0-8 16,0 0-4-16,41-29-1 0,-35 36-4 15,3 4-2-15,-4-2-1 0,0 4 1 16,0-1-2-16,-2 1-1 0,0-3-2 0,-1-2 1 16,1-2 0-16,1-2 0 0,-1-1 4 15,2-1 3-15,2-2 7 0,6 0 0 16,2-1-3-16,7-5 2 0,4-1-3 16,2-1-6-16,-3 1-3 15,0-3 0-15,-4 3-1 0,-2 1 1 0,-6 0-2 16,-5 3 2-16,-5-1-2 0,-2 4 0 15,-1 0-1-15,0 0 0 0,-3 0-2 16,-7 3-21-16,-5 3-33 0,-6 0-52 16,-3-2-113-16</inkml:trace>
  <inkml:trace contextRef="#ctx0" brushRef="#br1" timeOffset="206535.2654">12895 2963 155 0,'0'0'92'0,"0"0"-25"0,0 0-36 16,0 0 14-16,0 0 15 0,0 0-12 15,6-51-15-15,-6 38 0 0,0-2-8 16,0 0-11-16,-4-1-1 15,-6 2-1-15,-1-1-1 0,-8 3-3 0,-4 1-2 16,-1 4 1-16,-6-2-2 0,2 5-1 16,0 1 1-16,-1 3-1 0,-1 2 1 15,-1 7-2-15,0 3 0 0,-3 5-1 16,1 7 1-16,2 3-3 0,1 5 3 16,3 7-2-16,5 2 0 0,5 1 1 15,5 1 1-15,4-3 1 0,8-1 0 16,5-3-1-16,11-1 3 0,5-5 2 15,7-1 1-15,6-4 1 0,2-5-2 16,0-5 4-16,0-4-2 0,-3-3 4 16,-4-3-1-16,-8-5 0 0,-6 3-1 15,-4-3-3-15,-8 0-1 0,-2 0-3 16,-1 0-2-16,0 0 0 0,0 0 0 16,-5-3-2-16,-4-2-1 0,3-1-27 0,1-1-31 15,2 0-11-15,3-7-27 0,11-5-68 16,3 2-108-16</inkml:trace>
  <inkml:trace contextRef="#ctx0" brushRef="#br1" timeOffset="206851.0531">12916 3074 328 0,'0'0'96'0,"0"0"-52"0,0 0-3 16,0 0 6-16,0 0-13 0,0 0-8 15,-46 54 2-15,37-28 1 0,-1 2-5 0,3-1-5 16,4-1-4-16,-1-5-1 0,4 1-2 16,3-4-4-16,4 0 0 0,8-4-3 15,2-2-1-15,3-4 1 0,7-5 0 16,-5-3-2-16,6 0 1 16,-2-8 0-16,-2-3-1 0,-6-4 1 15,-3-1 1-15,-8 1 1 0,-3-2 3 0,-4-1 4 16,-4 1-2-16,-6-5-5 0,-9 1-2 15,-8 0-1-15,-7-3-3 16,-1 3 0-16,-5 3 0 0,6 2-1 0,4 0 0 16,6 4-4-16,10 5-13 0,9 0-20 15,8-1-23-15,11-6-54 0,6-6-162 16</inkml:trace>
  <inkml:trace contextRef="#ctx0" brushRef="#br1" timeOffset="207350.0813">13053 2955 200 0,'0'0'203'16,"5"-52"-172"-16,0 47 6 16,3 1 12-16,-2 4 1 0,4 7-30 15,-1 9-6-15,4 6 1 0,1 5 4 16,-3 5 3-16,1 1-1 0,0 0-1 15,0 2-1-15,-3-1-4 0,2-1 1 0,0 0-1 16,-1-2-4-16,0 0 2 16,-1-5-4-16,1-1 2 0,-3-6-3 0,3-4-1 15,0-2 0-15,-2-8 2 16,1-3-2-16,1-2-4 0,0-10 2 0,0-3 6 16,3-6 2-16,-1-5-5 0,-2 1-2 15,-2-8-3-15,-1 1 1 0,0-6 0 16,-2-3 0-16,2-3-3 0,-3 0 0 15,-1 1 0-15,1 3 0 0,-1 8-1 16,3 4-1-16,-3 7-2 0,1 7 1 0,2 5-14 16,-1 3-15-16,3 4-32 15,7 0-41-15,3 5-43 0,5-2-54 16</inkml:trace>
  <inkml:trace contextRef="#ctx0" brushRef="#br1" timeOffset="207717.3264">14035 2789 392 0,'0'0'40'0,"0"0"-14"0,-19-64 22 16,8 53 17-16,-3 2-23 0,1 3-19 15,-6 6-7-15,-2 3-2 0,-4 11-7 16,-2 6-3-16,-3 11-2 0,-1 6 2 15,3 8 2-15,-1 7 6 0,0 6 2 16,5 4 0-16,3 0 0 0,8-1-2 16,6-4-2-16,7 3-6 0,11-5-1 0,8-7-1 15,5-1-1-15,6-7 2 16,2-4-1-16,1-3-1 0,0-7 0 0,0-3-1 16,-3-5 3-16,-3-4-2 15,-3-2-1-15,-5-6 1 0,-1 0 4 0,-5-1-5 16,-4-5 2-16,-6 2-2 0,-3 0 2 15,0-2-1-15,-3 0 2 0,-5 0 2 16,-1-4-5-16,-4-1-1 0,-4-3-32 16,0-1-21-16,1-8-40 0,2 0-109 15</inkml:trace>
  <inkml:trace contextRef="#ctx0" brushRef="#br1" timeOffset="210122.0522">14000 2998 219 0,'0'0'35'0,"0"0"19"0,-8-29-17 16,7 23 4-16,1 5 18 16,-1-2-2-16,1 1-20 0,0 2 1 0,0 0-12 15,2 4-12-15,7 4-11 0,1 10-2 16,4 7 10-16,6 6 6 16,1 3 7-16,-2 0 0 0,2-1-7 0,-2-3-2 15,-1-3-2-15,-1 0 0 0,-4-4-3 16,3 0 0-16,-5-5-1 0,0-4 0 15,-3 0-8-15,-3-4 3 0,1-3-2 16,-4 0-1-16,-1-3 0 0,-1-1 0 16,0-3-1-16,0 2 0 0,0-2-21 15,-1 0-23-15,-2 0-16 0,-3-7-32 16,2-2-63-16,0-1-52 0</inkml:trace>
  <inkml:trace contextRef="#ctx0" brushRef="#br1" timeOffset="210363.7802">14229 2886 375 0,'0'0'25'0,"0"0"21"0,0 0 13 0,0 0 9 16,0 0-30-16,0 0-17 16,0 0-14-16,0 0-3 0,0 0 3 0,-55 70 11 15,38-39 3-15,-1 1-4 0,1-2-2 16,-1 4 1-16,-1-3 0 15,3 3-3-15,-2-1-2 0,2-2-3 0,-1-2-1 16,3-1-5-16,0-5 0 0,5-1-2 16,2-6 1-16,3-3 1 0,2-5-2 15,2-5 0-15,1 2-6 0,6-5-57 16,7-3-17-16,4-7-37 0,1-5-97 16</inkml:trace>
  <inkml:trace contextRef="#ctx0" brushRef="#br1" timeOffset="210602.7496">14375 3173 411 0,'0'0'49'0,"0"0"-22"16,0 0 14-16,0 0 28 0,0 0-32 16,22 55-1-16,-20-42-5 0,-2 1-9 0,0 3-7 15,-5-2 1-15,-3 1 2 0,-1 1-4 16,-4 0-5-16,-1 0-4 0,-1 2-1 15,0-1-1-15,1-3-1 0,2-4-2 16,2-1 1-16,4-5-1 0,0-2 0 16,6-3-4-16,0 0-35 0,0 0-11 0,6-10-16 15,0-4-39-15,3-9-74 16,0-1-141-16</inkml:trace>
  <inkml:trace contextRef="#ctx0" brushRef="#br1" timeOffset="210854.5067">14487 2908 350 0,'0'0'93'0,"0"0"-73"15,0 0-1-15,0 0 22 16,0 0 7-16,0 0-11 0,62 51-3 16,-48-30-1-16,1 0-4 0,-1 0-7 0,-2-2-2 15,3 1 1-15,-5-3-2 0,1-1-5 16,-2-1-5-16,-1-1-2 0,-1-2-2 15,-1-2-1-15,2 0-4 0,-3-3 0 0,-1-1 1 16,1-1-1-16,-2-1-5 16,2-3-46-16,3 2-24 0,-2-3-31 15,5-8-71-15,-3-5-130 0</inkml:trace>
  <inkml:trace contextRef="#ctx0" brushRef="#br1" timeOffset="211136.5199">14806 2831 367 0,'0'0'66'0,"0"0"-31"16,0 0 15-16,0 0 9 0,0 0-34 15,0 0-15-15,0 0-4 0,-51 26 3 16,38-12-4-16,-1 2 5 0,3-1 1 16,2 2 3-16,-1 3-4 0,2 0-1 15,0 1 0-15,4 0 4 0,-1-2-1 16,5 5 0-16,0-4 0 0,0 5-3 15,1-1 0-15,2 1 3 0,0-1 0 16,0 1 0-16,1 0-1 0,1-2-2 16,-3 0-2-16,0 0-3 0,-1-4-1 0,1-2-1 15,-1-3-1-15,-1-2 0 0,0-1-1 16,0-6 0-16,0 4 0 0,0-4-4 16,0-1-59-16,0-1-39 0,2-5-39 15,1-5-121-15</inkml:trace>
  <inkml:trace contextRef="#ctx0" brushRef="#br1" timeOffset="211471.4885">14789 2676 413 0,'0'0'54'0,"0"0"-34"0,0 0-2 16,70 6 22-16,-42 17 9 0,1 0-16 15,3 9-2-15,-2 3-5 0,1 4-4 0,0 4 0 16,-5 2 4-16,-3 0 4 16,-7 1-9-16,-4 1-15 0,-8 0-2 15,-4 0-2-15,-4 0-2 0,-9 1 0 0,-3-4 0 16,-3 0 0-16,-2-6 0 0,-1-1-1 16,-2-5 0-16,-1-1 0 0,3-4 2 15,-3-6-1-15,4-2 1 0,1-6 0 16,4-2-1-16,2-4 1 0,4-5 0 0,5 0-1 15,3-2 0-15,0 0 2 0,0-3 0 16,1-5-2-16,0-1-11 16,1-2-19-16,0 0-18 0,2-1-32 15,2-2-58-15,-1-2-106 0</inkml:trace>
  <inkml:trace contextRef="#ctx0" brushRef="#br1" timeOffset="218396.9749">21890 2108 132 0,'0'0'165'0,"0"0"-154"16,0 0-9-16,-43-57 18 0,31 48 5 15,-4 0-13-15,0 1-4 0,-2 3 0 16,-2 0-3-16,-2 4 1 0,-6 1-2 16,0 0 3-16,-4 6 1 0,-4 2 1 15,1 2 1-15,-3 3 3 0,2 0-5 16,1 4-4-16,1 1-1 0,2 4-3 0,0-1 2 15,2 2-2-15,1 2 1 0,0 2-1 16,1 0-1-16,4 5 1 0,-2-1 0 16,4 6 0-16,1-3 0 0,4 5 1 15,-1-3-1-15,4 1 0 0,1-1 0 16,0-2 4-16,5 0 0 0,-2 0-2 16,1-2 1-16,2-1 1 0,-1-2 0 0,1 1 4 15,2-2-2-15,4 0 0 16,0 1-1-16,1-1 0 0,1 0 3 15,4 3 0-15,4-2 0 0,0 1 2 16,3 1 6-16,1-2 0 0,0-1-2 16,3-1-4-16,0-2 0 0,1 0-4 15,-1-1-1-15,1 0-1 0,0-1-1 0,1-4-1 16,-1 0 1-16,0 0-1 16,1-5 1-16,0 1-1 0,1-2-2 0,-2-1 2 15,2 0 1-15,0-2-1 16,1 2-1-16,4-5 1 0,-1 0-2 0,3-1 1 15,-2-3-1-15,4 0 0 0,-2-2 2 16,3 1-1-16,0-2-1 0,-2 0 0 16,-1-2 2-16,-1-2-2 0,-2 3 1 15,0-3-1-15,1-1 2 0,-2 0 1 16,0 1 1-16,0-3 0 0,-1 2 1 16,-1-1-1-16,1 1 0 0,-1-1 0 0,-1 0 1 15,1-1 0-15,0-1-2 0,1 1-1 16,1-4 1-16,1 1-1 15,-1-1-1-15,-1-2 2 0,1-1 1 0,-4 1-3 16,3 0 1-16,-1-2 3 16,0 0-1-16,1-1 0 0,0 0-2 15,-4 0 1-15,0 0-1 0,-2-3 2 0,-1-1-1 16,-1-2 2-16,-1-2 0 16,0-2-3-16,-5 2 3 0,2-4-1 0,-3 2 1 15,-1-2 2-15,-1 0 0 0,-2-1-1 16,-2 0-1-16,0 0-2 0,-2-2 0 15,-4 1 1-15,1-2-1 0,-4 0-1 16,1-4 0-16,0 2-2 0,-3-3 2 16,-1-2-2-16,-1 3 1 0,-1-2-1 15,-3 2 0-15,0 2 0 0,-2 2 0 16,-2 6 0-16,-4 0 0 0,-1 7 1 16,-6-2-1-16,-5 7-1 0,-3 1-1 15,-8 7-4-15,-5 1-34 0,-9-4-37 16,4 0-106-16</inkml:trace>
  <inkml:trace contextRef="#ctx0" brushRef="#br1" timeOffset="222630.1566">21395 2135 106 0,'0'0'293'0,"0"0"-271"0,0 0-10 16,0 0 6-16,62-14 2 15,-30 14 2-15,3 2-1 0,7-1-4 0,-1 2-7 16,1 2-8-16,-2 2-1 16,3 2 0-16,-7 3-1 0,-1 2-45 15,-6-5-148-15</inkml:trace>
  <inkml:trace contextRef="#ctx0" brushRef="#br1" timeOffset="233209.966">15348 3086 239 0,'0'0'112'16,"-25"-13"-88"-16,13 9 21 0,3-2 17 16,2 4-16-16,5-2 11 0,1 4-15 15,1-1-6-15,0 0-11 0,0 1-11 16,4 0-2-16,4 1-2 0,4 4-1 16,5-2 0-16,4 2-2 0,0-1 1 15,1 0-3-15,3 0-3 0,-4-2 0 16,4 1-2-16,-4 2 0 0,-2-2 0 15,-1 3 0-15,-2-1-6 0,-3 1-50 16,-3 2-11-16,-3-2-40 0,-4 2-34 16,-3-2-6-16</inkml:trace>
  <inkml:trace contextRef="#ctx0" brushRef="#br1" timeOffset="233342.5096">15269 3263 391 0,'0'0'56'0,"0"0"-19"16,0 0-12-16,0 0 13 0,59 5 9 15,-28-5-14-15,5 0-15 0,2 0-11 16,-1-1-4-16,2 0-2 0,2 1-1 16,-1-5-6-16,5-5-130 0,-6 0-182 15</inkml:trace>
  <inkml:trace contextRef="#ctx0" brushRef="#br1" timeOffset="233744.3006">15960 2877 124 0,'0'0'198'0,"0"0"-160"0,16-52 16 15,-15 43 21-15,1 2-21 0,-2 4 2 16,0 1-14-16,0 2-1 0,0 0-12 16,0 4-12-16,0 8-11 0,0 6-3 15,-2 6 5-15,0 7 9 0,0 1 3 16,0 5-5-16,-2-3-3 0,2 1 1 15,0-3-1-15,-4 1-3 0,2-1-7 16,1-2 1-16,0-2-2 0,-1-4-1 16,1-2 1-16,0-4-1 0,1-1 0 15,2-4 0-15,0-3-1 0,0-1-28 0,0-5-32 16,2-1-29-16,3-4-51 0,0-8-121 16</inkml:trace>
  <inkml:trace contextRef="#ctx0" brushRef="#br1" timeOffset="234005.1927">15850 2890 407 0,'0'0'31'0,"0"0"-3"15,0 0 36-15,0 0-15 0,0 0-14 0,59-15-2 16,-34 13 0-16,6 0-10 0,0-1-2 15,-1 1-1-15,0-2-3 16,-1-1-1-16,1 3-8 0,0 0-1 0,-6 0-4 16,2 2-3-16,-8 0 0 15,1 0 1-15,-2 5-1 0,-4 1-4 0,-1 2-45 16,-3-1-26-16,-3 4-40 0,-2-3-66 16,-4-2-61-16</inkml:trace>
  <inkml:trace contextRef="#ctx0" brushRef="#br1" timeOffset="234173.7984">15937 3075 358 0,'0'0'39'0,"0"0"-4"0,0 0 3 15,0 0-11-15,51 18 22 0,-20-22 9 16,7-2-25-16,2 1-19 0,-1-3-10 0,-1 1 4 16,-4 3-4-16,-5 0-2 0,-5 4-1 15,-6 0 0-15,-6 1-1 16,-2 5-28-16,-5 2-48 0,-5 4-43 15,-2-2-57-15</inkml:trace>
  <inkml:trace contextRef="#ctx0" brushRef="#br1" timeOffset="234318.0817">15935 3281 359 0,'0'0'47'0,"0"0"-6"0,0 0 10 0,0 0-19 15,0 0 15-15,57 25-1 0,-26-25-22 16,9-3-10-16,-4-4-5 0,-1 2-5 15,-2 0 1-15,-2 1-2 0,-1 4-3 16,-5-1-2-16,0 1-57 0,-1-4-131 16</inkml:trace>
  <inkml:trace contextRef="#ctx0" brushRef="#br1" timeOffset="235511.2302">16761 2766 105 0,'0'0'6'15,"0"0"28"-15,0 0-9 0,0 0 10 0,0 0 8 16,0 0-7-16,0 0-1 15,25-46-4-15,-25 42-1 0,0-2 3 16,0 1-3-16,-1 1 2 0,-1 1-9 16,0 0-1-16,0 2-3 0,0 0 1 15,0 1-1-15,-7 0-5 0,2 0-5 0,-5 3-3 16,-5 3-1-16,-3 4-3 16,-5 0 0-16,-1 3-2 0,-3 1 2 0,3 0-2 15,1 1 2-15,5 1 0 0,-1-1 1 16,9 0 1-16,-1 0 3 0,8 1 0 15,-1 0 0-15,5 4-3 0,1-1 2 16,0 6 0-16,0 1 0 0,1 1 0 16,1 2 0-16,-2 2 0 0,0-1-2 15,-1 2 2-15,-4 0-4 0,1-1 1 0,-3-1-2 16,4 2 2-16,1-1 0 0,2-1 0 16,0 1 1-16,4-2 1 15,4 0 0-15,-1-2 1 0,2-4 0 16,-2 1-3-16,3-5 2 0,-4-1-2 15,0-2 0-15,-1-3 1 0,-3 0-3 16,-1-5 1-16,1 2 0 0,-2-4 0 16,0-2 1-16,1-2-2 0,-1-2 2 0,1 0-1 15,-1 0-1-15,4 0 2 0,1 0-2 16,4-6 1-16,10-1-2 0,5-5-3 16,8 0-33-16,2-1-38 0,-3-2-78 15,-7 1-152-15</inkml:trace>
  <inkml:trace contextRef="#ctx0" brushRef="#br1" timeOffset="235882.3094">16741 3063 306 0,'0'0'15'0,"0"0"-9"16,0 0 32-16,-16-53 21 0,11 46-10 0,1-1-10 15,2 3-7-15,1 2 3 0,0 1-8 16,1 1-4-16,0 1-2 0,0 4-7 16,0 6-10-16,4 8-2 0,5 4 9 15,0 3 8-15,3 4 1 0,2-4-4 16,2 3-8-16,-1-2-3 0,0-1 2 15,1-1 0-15,-2-3-2 0,0-1 2 16,0-1-1-16,-1-4-1 0,-2-4 1 16,-3 0-4-16,-1 0 0 0,-2-5 0 0,-3-1-2 15,0-1 0-15,-1-3-1 0,-1 1 1 16,0-2-2-16,0 0-29 16,0 0-22-16,0 0-31 0,0-1-42 15,-2-7-47-15</inkml:trace>
  <inkml:trace contextRef="#ctx0" brushRef="#br1" timeOffset="236176.2008">16898 3012 322 0,'0'0'15'0,"0"0"-7"0,0 0 55 15,0 0 5-15,0 0-25 16,0 0 5-16,0 0-12 0,0 0-18 15,0 0-14-15,-7-2-2 0,-7 29 5 16,-1 0 5-16,-3 4 8 0,-1-1-4 0,-3 0-9 16,0-1 1-16,3-2 0 0,2-2 3 15,1-3-1-15,3-2-2 0,3-2-2 16,0-3-2-16,5-6-3 0,0-1 1 16,2-4 0-16,1 1-1 0,2-5 0 15,0 0-1-15,0 0 0 0,1 0-11 16,8 0-36-16,3-5-27 15,10-3-79-15,-1-2-111 0</inkml:trace>
  <inkml:trace contextRef="#ctx0" brushRef="#br1" timeOffset="236782.2211">17018 3199 247 0,'0'0'31'0,"0"0"-7"16,0 0 38-16,0 0-7 16,0 0-7-16,0 0-5 0,0 0-5 0,-17-17 0 15,17 17-9-15,0 0-4 0,0 0-5 16,0 0-4-16,0 0-4 0,6 0-3 15,1 2-4-15,8 1 6 0,4 0-1 16,5-1 2-16,0 1 2 0,2-2-2 0,-2-1-3 16,0 2-2-16,-7-2 1 15,-2 1-3-15,-9-1 1 0,-1 0-2 16,-3 1-2-16,-2-1 2 0,0 0-2 0,0 0-1 16,0 0 2-16,-3 1-3 0,0-1-28 15,1 0-29-15,0 0-34 0,2-2-70 16,2-4-124-16</inkml:trace>
  <inkml:trace contextRef="#ctx0" brushRef="#br1" timeOffset="237330.5411">17221 3434 397 0,'0'0'71'0,"0"0"-25"0,0 0 29 16,0 0-24-16,0 0-9 15,0 0-13-15,25-53-16 0,-14 31-5 16,1 2-3-16,-3-2 1 0,2-2 1 16,-3 0 0-16,2-4-1 0,-4-1-1 0,3 1 0 15,-1-7-1-15,1 0-2 0,-3-1 2 16,2 1-4-16,-1-2 1 0,-2-1 0 16,2 3 0-16,-6 3-1 0,1 5-2 15,0 8 2-15,-2 5 2 16,1 4-2-16,-1 5 3 0,0 2-2 0,0 1 2 15,0 2 0-15,0 0-3 16,0 7 0-16,-1 6 0 0,0 1 1 16,1 2-1-16,0 3 0 0,0-1 1 0,0 1-1 15,2 0 1-15,3-1 1 0,1 0-2 16,0-1 2-16,3-2-1 0,-1-1-1 16,2-1 0-16,-2-2 0 0,1-3 0 15,0-4 0-15,1-1-1 0,0-1 0 16,-2-2 0-16,5-2 1 0,-3-4-1 0,0-3 0 15,1-4 0-15,-2-3 1 16,0-3-1-16,3-2 1 0,-5-3 0 0,2-2 0 16,-2 2 0-16,-2 1 0 15,-1 3 1-15,-1 6 0 0,-1 7 0 16,-1 3 0-16,-1 3-1 0,0 1 4 16,0 1-1-16,0 6-3 0,0 4 1 15,1 3-1-15,1 4 2 0,1 0 2 0,3 0-2 16,0 1 0-16,3-1 0 0,0 2-1 15,5 1 0-15,2-1-1 0,1 1 0 16,3-1-30-16,1 0-37 0,2-3-38 16,-4-3-69-16,-1-4-97 0</inkml:trace>
  <inkml:trace contextRef="#ctx0" brushRef="#br1" timeOffset="237544.3829">17771 3162 233 0,'0'0'180'15,"0"0"-153"-15,0 0 12 0,0 0 36 16,0 0-33-16,0 0-11 0,0 0-5 16,0 0-8-16,21 8 2 0,-10 0 0 15,-3 4 0-15,2-1-9 0,2 4-4 16,-4-1-5-16,4-3 1 0,-4 3-1 16,0 0-1-16,0-3-1 0,1-2 2 15,-7-2-2-15,3 0 0 0,-1 2-5 16,0-5-26-16,-2 0-23 0,1-2-20 15,5-2-66-15,-3 0-83 0</inkml:trace>
  <inkml:trace contextRef="#ctx0" brushRef="#br1" timeOffset="237797.4563">18014 3069 373 0,'0'0'38'0,"0"0"-17"0,0 0 48 15,0 0-39-15,0 0 3 0,-56 13 3 16,44 0-8-16,-3 4-6 0,2 3 4 16,-3-1-2-16,2 3-3 0,-1 1-3 15,0 0-3-15,-1-1 1 0,1 1-4 16,2-3-4-16,1-1-3 0,0-2-4 0,4 0 0 16,-1-4-1-16,5 1 0 0,1-3-4 15,3-2-22-15,0-2-21 0,2-4-27 16,3-2-39-16,5-1-62 15,-2-6-80-15</inkml:trace>
  <inkml:trace contextRef="#ctx0" brushRef="#br1" timeOffset="238531.108">18019 2787 271 0,'0'0'22'0,"0"0"11"16,0 0 16-16,0 0 13 15,-3-52-12-15,5 49-18 0,0 2 1 0,3 1-3 16,3 0-13-16,-1 2-9 0,4 7-3 15,3 1 0-15,2 5-1 0,0 5 2 16,0 0-1-16,2 1 0 0,-4 2 1 16,2-1-1-16,-3 1 0 0,-2-2 0 0,3 0 0 15,-8 0-1-15,2 0-1 16,-3-1-1-16,-3-1 0 0,0 3 2 0,-2-1-2 16,0 2 0-16,0-1 0 15,0 2 0-15,-3-1-1 0,2 1 2 16,-1-1-2-16,1 1-1 0,0 0 2 15,-1-1-2-15,-3-2 0 0,1 0 1 16,0-3-1-16,-5 1 0 0,0 1 0 16,-4-3 2-16,-3 2-2 0,1-4 0 0,-1 1 1 15,1-3 0-15,-2 0 0 0,2-2-1 16,0-1 1-16,6-2-1 0,-2-3 0 16,3 0 1-16,0-3-1 0,3-2 0 15,-1 0-23-15,-2-1-20 0,1-7-54 16,-2 0-108-16</inkml:trace>
  <inkml:trace contextRef="#ctx0" brushRef="#br1" timeOffset="239048.9565">18646 2794 286 0,'0'0'27'0,"0"0"-18"0,0 0 27 15,0 0 16-15,0 0-12 0,0 0-15 16,0 0-8-16,-53-7-3 0,35 21-4 15,-1 8 0-15,-2 4 4 0,1 5 14 0,-2 8-7 16,0 4-1-16,2 4 2 0,5 1 4 16,4 1 4-16,3 0-8 0,6-4-8 15,2-1-6-15,2-4-2 0,7-7-1 16,2 0-1-16,2-6-2 0,2-4 0 16,1-3 2-16,-1-6-4 0,1-4 2 15,-1-4-1-15,0-2 1 0,2-3-2 16,-1-1-2-16,4-9-22 0,-3-2-37 15,1 0-29-15,-2-4-77 0,0-3-74 16</inkml:trace>
  <inkml:trace contextRef="#ctx0" brushRef="#br1" timeOffset="239305.5896">18624 3028 391 0,'0'0'19'0,"0"0"-8"15,0 0 10-15,0 0 44 0,0 0-15 16,0 0-17-16,0 0-10 0,0 0-7 16,0 0 2-16,42 18 1 0,-24-1 8 15,-3 2-5-15,0-3-4 0,-2 0-6 16,-4 1-4-16,2-3-2 16,-1 1-5-16,-3-1 1 0,-2-2-1 0,2 0-1 15,-4-3 0-15,0 0 0 0,0-4-4 16,1 1-34-16,1-6-23 0,0 0-27 15,7-3-59-15,-3-4-33 0</inkml:trace>
  <inkml:trace contextRef="#ctx0" brushRef="#br1" timeOffset="239567.8535">18905 2989 321 0,'0'0'37'0,"0"0"-13"0,0 0 7 16,0 0 4-16,0 0 0 0,0 0 0 15,-58 37-1-15,45-24-7 0,3 0-8 16,0 2-2-16,4 1 0 0,-3-1-4 16,5 0 3-16,1 0-2 0,0-1-7 15,0-1 1-15,2 0 0 0,1-3 3 16,0 4 0-16,0-1-2 0,0 3-4 16,0-2 2-16,0 2-1 0,0 2 0 15,0-1-2-15,0 0-1 0,0 0-2 16,-1 0 0-16,-2-3 0 0,3 1-1 0,-2-3 0 15,2-1-4-15,0-1-34 16,1-3-37-16,3-2-53 0,3-4-101 16</inkml:trace>
  <inkml:trace contextRef="#ctx0" brushRef="#br1" timeOffset="239750.3743">18960 3264 364 0,'0'0'83'0,"0"0"-54"0,0 0-13 15,0 0 6-15,0 0-11 0,59-40-8 0,-44 37-3 16,3 3-3-16,1 0-65 0,-1 6-73 16,-3 3-26-16</inkml:trace>
  <inkml:trace contextRef="#ctx0" brushRef="#br1" timeOffset="240217.8685">19077 3424 326 0,'0'0'41'0,"0"0"11"0,0 0 20 15,0 0-24-15,0 0 10 16,0 0-19-16,0 0-11 0,0 0-5 0,0 0-2 16,23-62-5-16,-12 43-3 0,-1-7-3 15,-1-1-4-15,4-5-3 0,-2-1 0 16,-1-4 1-16,3-3-3 0,-1-3-1 15,-3 0 3-15,2-1-3 0,-5 4 1 16,1 6 0-16,-4 6-2 0,0 10 1 16,-2 4 0-16,1 7 1 0,-2 4-1 0,0 3 0 15,0 0 0-15,0 0 0 0,-2 6-2 16,-1 4 1-16,-1 3 1 16,-3 2 0-16,4 2 0 0,1 1 0 0,2-3 0 15,0 1 0-15,4-1 1 16,4 2-1-16,0-2 0 0,4-1 0 15,-1-2 0-15,1-2-1 0,0-2-2 16,0-5-9-16,-3 0-13 0,1-3 1 0,-3 0 3 16,0-3 8-16,-2-1 10 0,-2-3 2 15,2 2 1-15,-2-5 1 16,0 2 1-16,-1-4-1 0,0 1 0 0,0 0 0 16,2 2 1-16,-2 4 0 0,-1 0 0 15,-1 2 5-15,1 3 5 16,-1 0-2-16,2 0-7 0,-1 5-2 15,-1 2-1-15,3 3 0 0,1 5 0 0,4-1 0 16,-2 2 0-16,6-2 0 0,1 3-39 0,-1-1-43 16,2-2-68-16,-1-2-29 0</inkml:trace>
  <inkml:trace contextRef="#ctx0" brushRef="#br1" timeOffset="240380.0267">19478 3228 275 0,'0'0'25'0,"0"0"-8"0,0 0 33 16,0 0 8-16,0 0-10 0,0 0-3 16,0 0-2-16,36 46-15 0,-28-40-10 15,-3 0-9-15,3 0-4 0,0 1-3 16,0-1-2-16,0-2 0 0,2 0-29 16,1-1-53-16,2-3-56 0,0 0-60 15</inkml:trace>
  <inkml:trace contextRef="#ctx0" brushRef="#br1" timeOffset="240607.2632">19670 3200 322 0,'0'0'37'0,"0"0"-2"0,0 0 28 16,0 0-20-16,0 0-20 0,0 0 7 16,0 0-4-16,0 0-11 0,0 0-6 15,-31 18 1-15,27-6 0 0,-2 2 4 16,3 5-3-16,-1 2 1 0,-1-2 2 15,-1 3-2-15,1-1-5 0,-1-1-3 16,0 2-2-16,3-3-1 0,1-2-1 16,-1 0 0-16,0-3 0 0,2-2-7 15,-2-4-31-15,2-2-13 0,1-3-28 0,0-3-31 16,0-3-36-16</inkml:trace>
  <inkml:trace contextRef="#ctx0" brushRef="#br1" timeOffset="240935.719">19634 2878 321 0,'0'0'24'0,"0"0"3"15,0 0 31-15,0 0-1 0,58-32-27 16,-35 43-6-16,2 6 5 0,3 7-4 15,-2 2-3-15,0 6 2 16,-5 0-5-16,-2 2-6 0,-4 0-1 0,-3-1-3 16,-7 2-1-16,-3-2-1 0,-2 3-1 15,-4-2-1-15,-9 0-2 0,0 0 0 0,-8-2-1 16,1 0-2-16,-1-4 1 16,-5-2 0-16,1-4-1 0,1-2-1 0,2-6-6 15,1-2-7-15,5-5-3 0,3-3-6 16,1-4-11-16,6 0-24 15,0-6-23-15,2-7-43 0,4 2-96 16</inkml:trace>
  <inkml:trace contextRef="#ctx0" brushRef="#br1" timeOffset="241234.3873">19851 2737 371 0,'0'0'10'0,"0"0"-1"0,0 0 12 16,57-24 24-16,-40 38-10 0,2 5-6 16,0 5 8-16,0 6-7 0,-3 5-7 15,1 1-6-15,-1 3 2 0,1 4 1 0,-2 2-3 16,-3-2-7-16,0 2-5 16,-3-1-2-16,-4 0-2 0,-5-1 1 0,0-4-1 15,-3 0 0-15,-8-4 2 0,2-1-2 16,-4-2 0-16,-4-2 0 0,0 0 0 15,-5-4 0-15,-1 1 0 0,-5-2-1 0,-5-2 0 16,-4 0 1-16,-9-2-1 16,-3 1-7-16,-6 1-14 0,-8-2-20 15,-4 3-28-15,-8-3-67 0,4-3-105 16</inkml:trace>
  <inkml:trace contextRef="#ctx0" brushRef="#br1" timeOffset="241853.4032">16449 2510 247 0,'0'0'106'0,"0"0"-93"0,0 0-9 16,0 0 12-16,0 0 10 0,0 0-13 15,-55-5 5-15,42 5 6 0,5 2-7 16,-1 3-1-16,0 0 0 0,1 4-1 16,-2 0-2-16,1 6 0 15,0 4-1-15,2 1-3 0,1 5 1 0,2 1 1 16,2 3-4-16,0 3 0 0,2 2-3 15,0 4 4-15,0 3 3 0,4 1 2 16,5 2-2-16,-4 0-4 0,5 2 2 0,-1 1-3 16,2-1 6-16,-1 1-4 0,-2-2-1 15,1 1-3-15,-4 0 3 0,-2 1-1 16,-3 1-5-16,0 1 3 16,0 2-3-16,-7-1 0 0,-2 2 0 15,0-2 1-15,-2-2-2 0,-2-4 0 0,0-4 0 16,0-2 2-16,2-5-1 15,0-5-1-15,6-5 1 0,0-4-1 16,5-8 1-16,0-2-1 0,4-5 1 0,2-1-2 16,6-3 2-16,7 0-1 0,6-6 0 15,7-7-21-15,9-3-55 0,-2-7-96 16,0 2-229-16</inkml:trace>
  <inkml:trace contextRef="#ctx0" brushRef="#br1" timeOffset="242836.1297">20511 1620 314 0,'0'0'105'0,"0"0"-97"16,0 0-5-16,0 0 4 16,0 0 12-16,0 0-19 0,0 0 0 15,0 0 1-15,-14 58 4 0,3-21 2 0,0 5 4 16,-2 0-2-16,-1 4-3 0,-1 4 1 16,4 9-2-16,0 4 3 15,0 6-1-15,3 2 0 0,-1 5 1 0,2 5-1 16,-2 3-4-16,-1 4 3 0,2 4 4 15,-4 4 6-15,2 3 0 0,-1 2 5 16,0 3-8-16,3-4-3 0,0 4-4 16,2 1-3-16,-3 4-3 0,5 3 0 15,0 4 2-15,-4 3 1 0,3 2 2 16,-3 3 6-16,1-2 6 0,1 0-4 16,-2-4-2-16,1 0-11 0,1-4 2 0,-3-3 0 15,-1-4 0-15,-2-4 0 16,-3-6 0-16,-6-7 1 0,-2-8-2 15,-4-10 7-15,1-7 2 0,-1-6 0 16,3-4-3-16,2-8-3 0,7-6 0 16,-1-9-4-16,4-8-10 0,-3-19-68 15,1-9-154-15</inkml:trace>
  <inkml:trace contextRef="#ctx0" brushRef="#br1" timeOffset="246348.3911">12914 16456 100 0,'0'0'169'16,"0"0"-108"-16,0 0-24 0,0 0-8 15,-5-52-4-15,-5 43 0 0,-1 2-4 16,-5-1 1-16,-2 3-10 0,-4 0-4 16,0 3 0-16,1 0 11 0,0 1 6 15,3 1-4-15,2 0-7 0,4 0 0 0,1 0-5 16,-4 2 0-16,1 1-1 15,-3 2-4-15,0 2-3 0,-2 2 0 16,0 2 1-16,-3 4-2 0,-1 0 0 16,-1 5 1-16,-2 2 0 0,2 0 0 0,-2 4 0 15,4-5 3-15,-1 3 1 0,4-3 1 16,0 2-2-16,3-3 0 16,-1 1-1-16,3-3-1 0,1 0-1 0,3 0 1 15,-1-2 1-15,4 2-2 0,-1-1 2 16,4 0-1-16,3 4 3 0,0-2-2 15,1 3 2-15,0 1 0 0,2 1 3 16,0 1-2-16,2 1 1 0,0-1 0 16,-3 3-1-16,0-2 0 0,-1 2 1 15,0-1-1-15,0 2-1 0,0-2 0 16,0 1 0-16,0 1 2 0,0-4-1 16,4 0-1-16,3-1-3 0,3-4 2 0,5 1 0 15,2 0-1-15,0 0-3 16,3 2 1-16,1-3 1 0,-1-1-1 0,-1 0-1 15,0-3 1-15,-2-1 0 16,0 2 0-16,-1-4-1 0,1 0 2 0,-2 0-1 16,1-2 1-16,2-2-1 0,-1 0 3 15,2-4 0-15,1 0-1 0,3-3 3 16,-1-1-1-16,-3-1-1 16,4 0-1-16,-2-3 1 0,-1-2-1 0,2 0 1 15,-2 0-1-15,-2 0 0 16,1 0-1-16,-1-3 2 0,-1 0-3 0,0-5 3 15,1 1-2-15,1-4 1 0,3-2-2 16,-3-1 1-16,1 1-1 0,-2-4 0 0,-1 2-1 16,-2-2 1-16,0 3 1 0,-3-2-1 15,-2 0-1-15,2-4 4 16,-5-3 5-16,3-4-1 0,-6-5-3 16,2-1-1-16,-4-4-1 0,-2-1-1 0,0-1-2 15,-8 0 1-15,-2 3 1 16,-5-1-1-16,-7 2 0 0,-1 3-1 0,-9-5 0 15,-2 7 0-15,-1 4 1 0,-1 6 0 16,4 6-1-16,-1 4 0 0,-3 1-1 16,-2 6-15-16,0 0-30 0,-4-1-45 15,-1-3-86-15,1-8-395 0</inkml:trace>
  <inkml:trace contextRef="#ctx0" brushRef="#br1" timeOffset="248921.8892">20671 3984 106 0,'0'0'131'0,"0"0"-40"16,0 0-81-16,0 0 12 16,0 0 10-16,-49-41-3 0,32 35-7 15,1 4-3-15,-1-1-5 0,0 3 5 0,3 2-3 16,0 5 1-16,1 4 2 0,-1 5 4 15,1 6-5-15,1 2-4 0,0 8 0 16,1 4 3-16,-1 0-6 0,3 4-3 16,1-2-4-16,4-3 0 0,2-2-1 15,2-4 0-15,4-4-2 0,5-1 0 16,5-6 1-16,5-4 0 0,4-7-1 16,5-4 2-16,5-3 0 0,-2-6-3 0,0-4 1 15,-4-5 0-15,-5 0-1 16,-7 1 0-16,-5 1 2 0,-5-2-1 15,-3 3 1-15,-2-1 2 0,-2-1 7 16,-3-1 2-16,-3 0-1 0,-2-1-5 0,3 3 0 16,0 2-1-16,1 6 3 15,4 1 0-15,0 4 0 0,1 1 2 0,-1 7-2 16,-1 7-7-16,-1 6-2 16,1-2 0-16,2 7 2 0,-1-5 0 0,2 2-2 15,0-1 1-15,4-4 1 0,4-1-1 16,2-2 0-16,6-5 0 0,2-4 2 15,2-4-2-15,5-2 2 0,-2-10 0 16,-2-3-1-16,-1-4 2 0,-9-1-3 16,-1 1 3-16,-8 1 1 0,-1-2 1 0,-1 1 3 15,-2-1-1-15,-4-1 1 0,-5-2-4 16,-1-1-2-16,-2 2-1 16,-3 5 0-16,-3 4-2 0,-4 6-1 15,-5 5 1-15,2 3-7 0,4 4-35 16,7 1-24-16,11 1-2 0,8-4-24 15,13-3-76-15,0-2-81 0</inkml:trace>
  <inkml:trace contextRef="#ctx0" brushRef="#br1" timeOffset="249317.3405">20737 4174 307 0,'0'0'42'0,"0"0"0"15,0 0 19-15,0 0-7 16,65 24-7-16,-48-13-3 0,-1 3-9 0,-4-1-10 15,-3 1 3-15,-2 4-7 16,-1-1 1-16,0 1-2 0,-3 0 0 16,0-2-5-16,2 0 0 0,-1-2-6 15,1-1-2-15,2-6-2 0,-1-1-1 16,1-3-1-16,0-1 0 0,2-2 1 16,0-2-2-16,0-3 3 0,3-4 2 0,-5-1-3 15,2-1-1-15,-4-4-2 0,0 3 2 16,1-4-3-16,-3 0 0 0,2-1 0 15,0 1-19-15,1 3-21 16,5 2-12-16,1 3-8 0,5 0-5 16,0 2-21-16,4 1-13 0,-2 3-26 0,-2-3 45 15,0 5 36-15,-9-1 29 16,-3 1 15-16,-4 0 58 0,-1 0 37 0,0 0 15 16,0 0-24-16,0 0-13 0,-1 0-28 15,1 0-2-15,0 0-5 0,0 0-3 16,0 0-1-16,0 0-14 0,0 0-8 15,0-1-8-15,1-1-4 0,3 1 0 0,4-2-47 16,4-2-72-16,0 0-178 16</inkml:trace>
  <inkml:trace contextRef="#ctx0" brushRef="#br1" timeOffset="250115.0632">21422 4127 272 0,'0'0'91'0,"0"0"-51"16,0 0 10-16,0 0 19 0,0 0-8 15,0 0-37-15,0 0-15 0,0 0 2 16,2 33 15-16,-1-11 3 0,-1 2-6 16,0-1-4-16,-3-2-5 0,-4 2 1 15,1-5-2-15,2 2-1 0,-1-4-6 16,1-4-4-16,2-1 1 0,1-5-2 16,1-1 1-16,0-3-2 0,0-2 0 15,3-2 0-15,4-9 0 0,3-1 1 0,2-2-1 16,2-4 0-16,-2 5-1 0,-2-4 2 15,2 0-2-15,-3-1 2 0,-1 0-1 16,-2-2 0-16,1 6 1 0,-2 5 0 16,0 3 0-16,-1 2-1 0,-3 4 0 15,1 0-2-15,1 6 2 0,1 5-2 16,2 5 2-16,0 2 0 16,-3 0 0-16,1 1 0 0,0-2 0 0,-2-1 0 15,-1-2 0-15,0-1 0 0,1 1 0 16,-2-3 0-16,1-2 0 0,1-3 0 15,0 0 0-15,3-4 0 0,-2-2 0 16,4 0 0-16,1-6-9 0,0-4-10 16,3-2 17-16,0-2 0 0,-2 1 1 15,1-5 1-15,0 2 0 0,1-3 0 16,0-3 1-16,2-1-1 0,-1-1 2 0,2-2-2 16,-1 9 0-16,0 3 2 15,-1 7-1-15,-1 3 2 0,1 4 0 0,-5 4 1 16,2 3 0-16,-3 7-2 0,-2 2 0 15,-3 3 0-15,-1-1-1 0,0 0 0 16,0-1 1-16,0-5-1 0,0 2-1 16,6-1 0-16,2-4-1 0,5 2-18 15,2-5-29-15,4 0-26 0,0-5-22 16,2-1-35-16,1-1-29 0,-7-4-89 16</inkml:trace>
  <inkml:trace contextRef="#ctx0" brushRef="#br1" timeOffset="250716.272">21985 4211 165 0,'0'0'86'0,"0"0"-40"0,-16-69 10 0,12 50 4 16,2 2-10-16,-3 5-3 0,3 3-13 16,0 6 11-16,0 1-13 15,2 2 0-15,-5 5-5 0,-6 5-11 16,-4 8-9-16,-5 7-4 0,-5 3 5 0,1 1 4 16,0-1-3-16,1-5-1 0,8 2 0 15,6-5-4-15,5-3 0 0,4-1-3 16,5-4 0-16,6-4 0 0,5-3-1 15,4-5-2-15,4 0-1 0,-1-9-6 16,1-1-5-16,-5 1-1 0,-5-4 7 16,-5 3 8-16,-2-3 0 0,-4-1 0 15,0-2 1-15,-2-2 1 0,0 0 0 16,-1-1-1-16,0 4 1 0,0 2 2 16,0 4 2-16,0 7 1 0,0 1-2 0,1 3 3 15,0 6-7-15,1 6 0 0,1 4-1 16,-1 1 1-16,0 2 0 15,2-3 0-15,2-1 0 0,0 1-1 0,1-2 0 16,2-2 1-16,1-2-1 0,-1-3 3 16,2 0-3-16,-2-6 0 0,3 0 0 15,1-3 0-15,2-5 0 16,-1-2 0-16,2-6 0 0,-2 1-5 0,0-4-1 16,-1-2 2-16,-1 2 2 0,-4-6 2 0,2 1 0 15,-3-4 0-15,2-2 1 16,-4-3-1-16,1-3 0 0,-1 1 1 15,-1-4 1-15,-2 1-1 0,-1 3 0 16,-1 3 1-16,0 7 2 0,0 6 2 16,-2 6 0-16,1 6 2 0,0 3 5 15,-2 1 1-15,-2 6-5 0,-2 5-6 0,-2 7-1 16,-1 3 1-16,1 4 0 16,1 0 3-16,0 1 2 0,2 0-4 15,2 4 4-15,-2-4-3 0,6-1 2 16,0 0-6-16,2 1 0 0,5-4 1 0,0 1-2 15,2-5 2-15,-2 3-2 0,2-3 0 16,-2-1-4-16,1-1-24 0,-4-2-20 16,-1 0-13-16,-2-3-26 0,-1-5-47 15,0-1-67-15</inkml:trace>
  <inkml:trace contextRef="#ctx0" brushRef="#br1" timeOffset="250866.4738">22019 4235 316 0,'0'0'30'0,"0"0"-5"15,-2-64 24-15,18 50 15 16,7-1-29-16,8 2-19 0,5 0-7 16,4 2-6-16,-5 2 0 0,0 3-1 0,-6 3-2 15,-4 3 0-15,-2 4-10 0,-3 7-53 16,-4 0-79-16,-4 2-60 0</inkml:trace>
  <inkml:trace contextRef="#ctx0" brushRef="#br1" timeOffset="251462.9033">22245 4399 330 0,'0'0'13'0,"0"0"-4"15,0 0 23-15,0 0 22 0,0 0-14 16,0 0 8-16,0 0 1 0,0 0-20 16,0 0-5-16,55-6-1 0,-40-2 1 0,-2 0-6 15,-1-1-3-15,2-3-4 0,-3 2 1 16,3-1 0-16,-3-1-4 0,0 1 1 15,1-2 3-15,-3 0-2 0,0 1 0 16,1-4-5-16,-3 0-1 16,-1-1-2-16,-1-2-1 0,-2-1 1 0,-2-3 0 15,-1 2-2-15,0 1 1 0,-4 1 0 16,-4 1 0-16,0 0-1 16,-4 4 1-16,3 5-1 0,1 2 0 0,4 4 0 15,-2 0 0-15,5 3 0 16,1 0 0-16,0 0-1 0,5 3-2 0,3 4 1 15,7 5 1-15,2 3 1 0,0 4-2 16,2 1 2-16,-7 3 0 0,-4 3 0 16,-6 2-1-16,-2-1 0 0,-8 3 0 15,-3-3 1-15,-3 1 1 0,0-3-1 16,0-3 0-16,2-2 1 0,6-6-1 16,3-5 0-16,3-3 0 0,2-4-1 15,4-2 1-15,7-2-4 0,3-6 0 16,6-4-2-16,1-4-2 0,0 3-1 0,-5-3-1 15,-2 1 5-15,-2-4 4 0,-5 2 1 16,2-2 0-16,-4-3 0 0,0 1 1 16,-4 2 0-16,1 3 2 0,-2 6-2 15,-2 4 4-15,2 4 8 0,-2 2-1 16,0 0-1-16,0 2-6 16,0 7-4-16,0 3 3 0,0-1-1 0,0 1 5 15,0 1 0-15,5 1-5 0,0-2 0 16,5 2-2-16,1 0 0 0,0-1 1 15,1 2-2-15,3-3 1 0,-4 1-1 16,4-3-14-16,-1-1-35 0,2-3-14 16,-1 0-25-16,0-4-49 0,-4-2-78 15</inkml:trace>
  <inkml:trace contextRef="#ctx0" brushRef="#br1" timeOffset="251828.043">22737 4037 350 0,'0'0'41'16,"0"0"20"-16,0 0 16 0,0 0-2 15,0 0-32-15,0 0-13 0,0 0-12 16,0 0 6-16,23 38 2 0,-10-20-1 16,4 2 0-16,-3-1-5 0,3-1-9 15,-1 2-5-15,-3-3-4 0,2 1 1 16,-1-3-3-16,-1-3 1 0,-2-2 0 15,-1-4 0-15,1-2-1 0,-1-4-1 16,0-2-13-16,2-6-13 0,-3-2 0 16,1-3 15-16,-4-1 6 0,-1-2 5 15,1 0 1-15,-6 0 0 16,0 3 1-16,0 3 1 0,-6 2-1 0,1 4 6 16,-2 3 9-16,-4 1 2 0,-5 10-12 0,-1 4-3 15,-2 4 2-15,0 3 4 0,5-2-4 16,0 3-4-16,7-2 0 0,0 1 1 15,3-2-2-15,3-1-1 0,1 0 1 16,0-1-1-16,0-2-34 0,0-2-38 16,0-6-76-16,1-5-153 0</inkml:trace>
  <inkml:trace contextRef="#ctx0" brushRef="#br1" timeOffset="252078.1323">22926 3864 517 0,'0'0'8'0,"51"3"12"16,-28 15 36-16,-4 4-8 0,1 6-1 0,-4 5-10 16,-7 2-5-16,-2 6-7 0,-7 2-8 15,-3 4-2-15,-9 3-6 0,-11 1-5 16,-7 3-2-16,-10-1-2 0,-8 0 0 15,-8 0-7-15,-10-4-39 0,-7 3-23 16,-6-6-29-16,-1-4-63 0,5-5-58 16</inkml:trace>
  <inkml:trace contextRef="#ctx0" brushRef="#br1" timeOffset="252345.6574">20533 3895 450 0,'0'0'78'0,"0"0"-78"0,0 0-2 15,15 93 2-15,-24-33 33 0,-8 12 0 16,-4 7-5-16,-8 6-3 0,-6 2 0 15,-1 2-10-15,6-5-7 0,11-2-3 16,17-6 2-16,18-8-1 0,24-9-6 16,24-9-6-16,19-11-45 15,17-16-88-15,11-17-294 0</inkml:trace>
  <inkml:trace contextRef="#ctx0" brushRef="#br1" timeOffset="257251.5678">28736 2077 224 0,'1'-19'29'0,"0"6"9"16,0 1-13-16,1 4 32 0,-2-3-3 15,0 5-4-15,1 2-11 0,-1 1-8 16,0 3 1-16,0 0-11 16,1 4-6-16,0 10-13 0,1 4-1 0,3 8 5 15,-2 3 9-15,-1 6 3 0,0-2-2 16,-2 1-3-16,0 0-4 0,-2-2-1 15,-3-1-2-15,0-1 1 0,0-5-2 16,-1 0-2-16,1-2-3 0,2-5 2 16,-2-3 0-16,2-5-1 0,0 1 0 15,2-5 0-15,1-2-1 0,0-2-31 16,4-2-32-16,4-5-43 0,-1-6-45 0,3-2-105 16</inkml:trace>
  <inkml:trace contextRef="#ctx0" brushRef="#br1" timeOffset="257526.2194">28731 1963 365 0,'0'0'47'0,"0"0"-46"16,0 0 6-16,0 0 39 0,0 0-8 15,0 0-25-15,0 0 1 0,0 0 6 16,0 0 0-16,38-11 3 0,-23 16-2 15,3-2 0-15,6 1 7 0,3 1-2 0,3-3-3 16,2-2-6-16,2 2-4 0,-1 0-2 16,0-2 0-16,-4 2-1 0,0-2-4 15,-7 0-2-15,-6 0 0 0,-2 0-1 16,-7 0-3-16,-1 0 0 0,-5 0 0 16,-1 0 0-16,0 0-15 15,-6 5-46-15,-2 1-43 0,-9-2-46 0,-1 2-26 16</inkml:trace>
  <inkml:trace contextRef="#ctx0" brushRef="#br1" timeOffset="257723.8754">28664 2157 344 0,'0'0'7'0,"0"0"-5"0,0 0 27 16,0 0 31-16,70 31-11 0,-42-28 6 15,1 1-10-15,-1-1-21 0,1-1 2 16,-1 0-6-16,-5-1 2 0,3 1-8 15,-6-1-2-15,-2 0-8 0,0 1-2 16,-3 1-2-16,0 2 1 0,-2-2-1 16,-4 3-2-16,0 0-51 0,-7 3-27 15,-2 2-45-15,0-1-51 0</inkml:trace>
  <inkml:trace contextRef="#ctx0" brushRef="#br1" timeOffset="257910.1168">28662 2451 363 0,'0'0'9'0,"0"0"8"16,0 0 43-16,59 25-3 0,-26-24 2 15,4-1-9-15,1 0-19 0,-1 0-6 16,-2-1 0-16,-3-1-2 0,-4 2-12 0,-3 0-7 16,0 0-2-16,-3 0-1 0,0 0-1 15,-1 0 0-15,0 0-4 0,0-1-64 16,3-4-58-16,-3-3-122 15</inkml:trace>
  <inkml:trace contextRef="#ctx0" brushRef="#br1" timeOffset="258201.503">29432 1808 456 0,'0'0'1'15,"0"0"1"-15,0 0 10 0,0 0 32 16,54-25-11-16,-33 22-6 0,7 0 1 0,-2 0-2 16,3 2-9-16,0-2-3 0,-4 0-2 15,0 0-4-15,-1 1-7 16,-4 0 1-16,-3 1-2 0,-3 1 0 0,-3 0 0 15,-7 1-2-15,-4 3-61 0,-1 1-37 16,-10-3-55-16,-2 1-27 0</inkml:trace>
  <inkml:trace contextRef="#ctx0" brushRef="#br1" timeOffset="258652.109">29461 1767 298 0,'0'0'9'0,"0"0"5"0,0 0 46 0,0 0 2 16,0 0-32-16,0 0-6 0,0 0-6 16,0 0-5-16,0 0-1 15,3 28 10-15,-2-13 1 0,0 6-5 0,0 4-5 16,1 6-5-16,1 1 0 0,-2 8 1 16,1 3 6-16,0 4 2 0,1 3-10 15,-2 0-3-15,-1 4 0 0,0-1-2 16,-3 4-2-16,-2-1 0 0,-4-4 0 15,1-2 0-15,0-1 1 0,0-5-1 0,-1-1 2 16,1-1-2 0,-1-3 0-16,2-2 1 0,1-3 1 0,-1-1 1 15,3-7-3-15,-2 1 1 0,1-5 1 16,1-4-2-16,3-3 1 0,-2-5 0 16,2 0-1-16,1-2 1 0,0-4-1 0,1 1 1 15,3-2 2-15,7-1-2 16,3 1 2-16,7-3 2 0,6 0 0 15,5 0-1-15,3-5-2 0,5 0 1 0,-5-3-1 16,5 0-2-16,-6 1-1 0,-2 0 1 16,-6 2 0-16,-7 1 0 0,-5 1 0 15,-8 1 0-15,-4 2 0 0,-2-1 0 16,-1 0 2-16,-5 0 1 0,-5-2-3 16,-4 1 0-16,-3-1-2 0,-2-2-13 15,0 1-28-15,6-5-45 0,6-2-121 16</inkml:trace>
  <inkml:trace contextRef="#ctx0" brushRef="#br1" timeOffset="259371.0598">30000 1916 209 0,'0'0'20'0,"0"0"0"0,0 0 20 16,0 0 7-16,0 0-4 16,0 0 3-16,0 0-8 0,-18-18-9 0,21 23-10 15,3 2-8-15,6 6 6 0,6 6 6 16,3 2 3-16,5 4-2 16,-2 0-1-16,3 1-2 0,-3-3-3 0,2 1-4 15,-3-3 0-15,2-1 2 0,-5-5-2 16,-2-1-5-16,-2-1-2 15,-3-4-4-15,-4 1 1 0,-2-3-3 0,-5-2-1 16,1 1 0-16,-3-5 1 16,0 1 1-16,0-2-2 0,-1 0-14 15,-1 0-27-15,-2 0-13 0,-1-4-21 0,0-3-25 16,2-5-61-16,2 1-109 0</inkml:trace>
  <inkml:trace contextRef="#ctx0" brushRef="#br1" timeOffset="259585.1626">30276 1822 189 0,'0'0'164'0,"0"0"-154"0,0 0-2 15,0 0 34-15,0 0-2 0,0 0-12 16,0 0 0-16,0 0-5 0,0 0 2 16,-10 65-4-16,-9-43-5 0,-3 4-3 15,-1-1 1-15,-4 0 0 16,4-2-6-16,-2 1 0 0,6-3-5 0,-2 1 3 15,5-2-6-15,3-2 1 0,3 0 1 16,-1-3-1-16,5-2-1 0,-1 2-1 16,3-4-9-16,0 2-55 0,2-4-66 15,-2-1-102-15</inkml:trace>
  <inkml:trace contextRef="#ctx0" brushRef="#br1" timeOffset="259938.6445">29911 2449 439 0,'0'0'2'0,"0"0"3"15,0 0 5-15,0 0 39 0,0 0-10 16,26-50-10-16,-18 50-7 0,3 0-6 0,3 9-5 16,3 2 1-16,-1 4 6 15,4 2 3-15,-2 0-1 0,2 1-5 16,0-2-3-16,-2 1 1 0,0-2-5 16,-2 1 0-16,-1-2-3 0,-3 0 0 0,0-3-5 15,-2 1 0-15,-6-4 2 0,2-1-2 16,-2-3 0-16,-1-1-1 0,-2 0-5 15,0-3-43-15,0 0-35 0,0 0-27 16,1-5-76-16,2-3-102 0</inkml:trace>
  <inkml:trace contextRef="#ctx0" brushRef="#br1" timeOffset="260354.1003">30364 2337 397 0,'0'0'13'0,"0"0"-8"16,0 0 53-16,0 0-11 0,0 0-29 16,0 0-13-16,-59-12 2 0,47 18-3 0,0 1-1 15,-1 0-2-15,2 0 2 0,3 4 1 16,-3-4 2-16,5 1 1 0,-4-1 4 16,4 0-5-16,-3-1 1 0,2 0 5 15,-2 2-1-15,2-3-2 0,0 1-3 16,3-3 1-16,1-1 0 0,2 1-4 15,1 0 3-15,0 0-3 0,0 2 4 16,0 2 2-16,3 4 2 0,4 3-2 16,-1 2 0-16,0 1 1 0,1 1 5 0,-3 0-3 15,-3 1-1-15,0 0-4 16,-1 1 2-16,0-1-3 0,-1 1-1 16,-1 0-4-16,-1 1 4 0,-2-3-5 15,2-1 2-15,1-1-1 0,-1-2 0 16,3-3 0-16,-1-4-1 0,0-1 0 15,1-3 0-15,0-1 1 0,0-2-1 0,0 2 0 16,-1-1 0-16,1-1 1 0,-1 0-1 16,0 0 0-16,-3-1-25 0,-2-1-18 15,0-6-51-15,-4 0-109 0</inkml:trace>
  <inkml:trace contextRef="#ctx0" brushRef="#br1" timeOffset="261253.9921">29959 1753 88 0,'0'0'186'16,"0"0"-179"-16,0 0-3 0,0 0 20 15,0 0 16-15,0 0-11 0,0 0-17 16,-48-13-2-16,39 22-2 0,-5 2 0 15,5 7-3-15,1 2 1 0,-2 1 3 16,3 5 2-16,-4 1 7 0,5 5 1 0,-5 2-1 16,3 3 4-16,0 1 7 15,2 2-7-15,-1 1-1 0,0-1-1 16,4 1-11-16,-1 0 2 0,0 0 0 16,2 5-1-16,2-1 4 0,0-1-2 0,6 0-2 15,-1-3-3-15,4-2-3 0,-1-2 1 16,4-2 0-16,0 0-3 0,1-2 0 15,4-4-1-15,-2-4 2 0,3-3-1 16,-1-2-2-16,0-6 3 0,0-2-2 16,-3-3 0-16,-1-3 0 0,-3-3 1 15,-3-1-1-15,-1-1 0 0,0-1-2 16,-1 0-4-16,6-6-47 0,0-6-23 16,3-2-60-16,0-2-69 0</inkml:trace>
  <inkml:trace contextRef="#ctx0" brushRef="#br1" timeOffset="261637.7589">30388 1740 273 0,'0'0'100'0,"0"0"-98"0,0 0-2 16,0 0 1-16,61 12 14 0,-41 4 9 15,8 4 1-15,-2 4 0 0,5 4-7 16,-1 4-1-16,2 5-3 0,-3 6 4 16,-5 3 6-16,-1 5 2 15,-6 2-10-15,-5 2 0 0,-5 1-5 0,-7 0-2 16,-1 0-4-16,-10-3-2 0,-3 0 0 15,-3-3-1-15,-1-4-2 0,0-1 1 0,-1-5 1 16,-5-1-2-16,1-8 0 0,-3 0 2 16,2-7-1-16,-1-4 2 0,3-4 2 15,2-8 4-15,4 0 0 0,0-6-4 16,5-2-3-16,5-2 0 0,2-6-1 16,2-3-1-16,2-2-5 0,7-9-32 15,7-3-56-15,2-3-120 16</inkml:trace>
  <inkml:trace contextRef="#ctx0" brushRef="#br1" timeOffset="262121.5333">31263 1777 300 0,'0'0'49'15,"0"0"-47"-15,1-50 2 16,-2 43 4-16,-2 2 51 0,0 2-22 0,-4 1-16 16,0 2-4-16,-5 0-7 15,-4 11-7-15,-5 5 0 0,-2 7-2 16,0 5 5-16,5 3 12 0,2 6 5 16,7 2-2-16,2 1 0 0,6 2 4 15,1-2-2-15,0-1 1 0,6-3-6 0,2-4 9 16,5-5-15-16,-4-2-2 15,4-3-3-15,1-4-3 0,0-2 3 0,2-4-2 16,-1-3 2-16,-1-2-1 0,-2-2-3 16,0-4 1-16,-1-1-3 0,-4 0 0 15,-2-2-1-15,2-2-32 0,-1-1-57 16,-1-2-73-16,4-4-133 0</inkml:trace>
  <inkml:trace contextRef="#ctx0" brushRef="#br1" timeOffset="262372.4022">31370 1866 491 0,'0'0'7'16,"0"0"0"-16,0 0 11 16,0 0 3-16,0 0 2 0,56 32 7 0,-35-15 5 15,4 5-1-15,-3 0-7 0,-2 0-6 16,3 0-4-16,-2 0 1 0,-4-3-4 15,1 0-4-15,-3-2-2 16,1-1-3-16,-3-2-2 0,-4-1 0 0,1-3-3 16,-5-1 1-16,-1-2-2 0,0-1 1 15,-2-2-43-15,-1 0-20 0,-1-2-34 16,0-2-41-16,0 0-64 0</inkml:trace>
  <inkml:trace contextRef="#ctx0" brushRef="#br1" timeOffset="262597.7979">31694 1840 440 0,'0'0'7'15,"0"0"2"-15,0 0 27 0,0 0 18 16,0 0-22-16,0 0-25 0,0 0-6 16,0 0 1-16,0 0 2 0,-47 51 11 15,35-30 3-15,-4 4-3 16,-1-2-4-16,-4 6 3 0,2-1-5 0,-3 0 0 15,-3 3-4-15,1-5 0 0,-3 0-2 16,2-5-2-16,2-1 1 0,6-3-1 16,6-3-1-16,4-2 0 0,7-4-5 15,6-5-63-15,8-3-43 0,4 0-124 16</inkml:trace>
  <inkml:trace contextRef="#ctx0" brushRef="#br1" timeOffset="262833.8308">32045 2020 437 0,'0'0'0'0,"0"0"2"16,0 0 31-16,0 0 23 16,0 0-14-16,3 63-6 0,-9-47-4 0,0-1-10 15,0 1-9-15,-4-2-4 0,-1-1-3 16,2 1-3-16,-3-3-1 0,0-1-1 15,2-2 1-15,1 1-2 0,2-3 0 16,0-2 0-16,5-1-45 0,-1-3-50 0,2-1-81 16,1-4-120-16</inkml:trace>
  <inkml:trace contextRef="#ctx0" brushRef="#br1" timeOffset="263083.5635">32259 1855 498 0,'0'0'7'0,"0"0"-3"15,0 0 15-15,0 0 5 0,0 0-15 16,0 0 3-16,0 0 9 0,53 40 6 16,-41-23-3-16,0-3-6 0,0-1-4 15,-2 1-1-15,-1-4-3 0,-1 2-5 16,3-2-1-16,-2-1-3 0,-2-1 0 15,-1-2-1-15,2 1 2 0,-2-1-2 16,0-1-1-16,0-1-59 0,0-3-37 0,4-1-83 16,-4 0-53-16</inkml:trace>
  <inkml:trace contextRef="#ctx0" brushRef="#br1" timeOffset="263428.449">32577 1802 400 0,'0'0'22'16,"0"0"-15"-16,0 0 3 0,0 0 29 16,0 0-22-16,0 0-8 0,0 0-1 15,-61-6-1-15,49 12-2 0,2 1 0 16,2 0 2-16,1 1 2 0,-1-1 1 16,4 0 4-16,1 0-1 0,0-3 1 15,0 0-3-15,2-2 0 0,1 1-1 16,-1-1 2-16,1 2-6 0,0 3 3 15,0 2-4-15,0 3 4 0,0 5-2 16,1 0 0-16,-1 5 0 0,0-1 1 0,0 2-2 16,0 0 5-16,0 1 0 0,0-3-4 15,0-1 2-15,-1-1 0 0,1-3-1 16,-1-1-5-16,1-3 1 0,0-1-1 16,0-1-2-16,0 0 1 0,0-5-2 15,0 0 0-15,0-2 1 0,0-1-1 16,1-1-2-16,0 0-33 0,0-1-30 15,4 0-44-15,-2-4-80 0,1-2-62 16</inkml:trace>
  <inkml:trace contextRef="#ctx0" brushRef="#br1" timeOffset="263757.797">32607 1685 406 0,'0'0'13'0,"0"0"1"16,0 0 31-16,0 0 8 0,0 0-14 0,0 0-19 16,0 0-11-16,58-18-4 0,-36 34 2 15,5 4 4-15,3 4 6 0,-2 4-3 16,0-3 1-16,-3 5-2 0,-4 2-1 16,-5-2-1-16,-4 3 3 0,-4-3-3 15,-4 0 1-15,-4 1-4 0,-2 0-2 16,-8-2-1-16,-1-1-1 0,-5-2-2 15,-1-4 1-15,-5-2 0 0,-1-3 0 16,-1-4-1-16,-4-2-1 0,3-2 0 16,2-5 2-16,3 2-3 0,5-3 1 0,4 0 1 15,4-2-2-15,3-1 0 16,2 0-1-16,2-2-1 0,0-6-34 16,8-2-27-16,6-5-32 0,1 0-130 15</inkml:trace>
  <inkml:trace contextRef="#ctx0" brushRef="#br1" timeOffset="265168.6045">32985 1562 201 0,'0'0'32'0,"0"0"-20"0,0 0 15 16,0 0 25-16,0 0-4 16,0 0-5-16,0 0-7 0,0 0-10 0,19-34-11 15,-13 34-1-15,1 0-4 16,4 0 0-16,4 0-3 0,2 0-1 0,1 2 2 15,2 1 2-15,1-2-3 16,2 0 2-16,-1 2-1 0,0-1-1 0,-5 2-1 16,1 0-3-16,-2-1-1 0,-2 2 1 15,-3-2-1-15,-3 0-2 16,-1-2 3-16,-3 1-1 0,-2 0-1 0,-1-2-1 16,-1 1 3-16,0-1 1 15,0 0 1-15,0 0 0 0,0 0 3 0,0 0-2 16,0 0 1-16,1 0-4 0,-1 0 2 15,0 0 2-15,1 0-2 0,-1 0 0 16,0 0 0-16,0 0-2 0,0 0-1 16,0 0 0-16,0 0 0 0,0 0-1 15,0 0 0-15,0 0-1 0,0 0 2 16,0 0-2-16,0 0 0 0,0 0 2 0,0 0-2 16,2 2 0-16,-1 1-2 0,2 1 2 15,-2 0 0-15,3 3 0 0,0-1 0 16,0 1 0-16,1 0 0 0,-3-2 2 15,2 1-2-15,-1 0-2 16,0-1 2-16,-1 0 2 0,-1-3-2 16,0 0 0-16,-1 0 1 0,0 1 0 0,0-3-1 15,0 0 1-15,0 0 1 16,0 0-1-16,0 0-1 0,0 0 2 16,1 0-1-16,0 0 0 0,-1 0-1 0,0 0 0 15,0 1 0-15,0-1 0 0,0 1 1 16,0-1-1-16,0 0 1 0,0 0-1 15,0 0 1-15,0 0 1 0,0 0-2 16,0 0 1-16,0 0 0 0,0 0-1 16,0 2 3-16,0-2-3 0,1 0 0 0,-1 0 2 15,1 0-1-15,0 3-1 16,1-1 0-16,0 1 0 0,0 1 1 0,0-1-1 16,-1 1 0-16,1-1 1 15,-1 0 1-15,0 2-1 0,0-1-1 0,1 1 2 16,-1 0-1-16,1 1 1 0,-1 1-2 15,0 0 1-15,1 4 0 0,-1-1 0 16,1 3-1-16,0-2 2 0,-2-1 1 16,0 1-1-16,0 3-1 0,0 2 0 15,0 1 2-15,0 0-2 0,-1 1 2 16,-2 0-1-16,1 2 2 0,-1-4-2 16,0 3 4-16,0 0-2 0,-1 0-1 15,0 1 0-15,-1-1 2 0,0 3-2 0,1-3-1 16,-3 0-2-16,1 1 1 15,-2 0 0-15,1 2 0 0,1-2-1 16,-2-1 1-16,1-3 0 0,0 0-1 16,1 2-1-16,-1-2 1 0,2 0 0 0,0 2 0 15,2-1 0-15,1 1 0 0,1 1 1 16,1 0-1-16,0 1 1 0,0-1-1 16,0 0 1-16,3 2-1 0,0-3 0 15,2 1 0-15,1 1 0 0,0-2 0 16,0 0 0-16,5-3 0 0,-3 0 3 15,2-1-3-15,1-2 0 0,0-1 0 16,0 4 1-16,-2-3 1 0,-2-2-2 16,-1-2 0-16,-3 1 0 0,0 0 0 15,-2-4 0-15,-1 0 0 0,0-2 0 16,0-2 1-16,-5 1-1 0,-4-1 1 16,-7 0 0-16,-1 1 0 0,-6-1-1 15,0-1 0-15,-1 2 2 0,-2-1-2 16,2 0 0-16,-3 2 1 0,-2-3-1 0,-1 1-2 15,0-1 0-15,-2 1 2 16,2 0-1-16,-1-1 2 0,4 1-1 0,2 2 0 16,5-2 1-16,2 2-1 0,5-1 0 15,1-1 0-15,6 2 1 16,1-3 0-16,5 2-1 0,-1-2 0 0,1 0 0 16,0 0 0-16,0 0 0 0,0 0 1 15,0 0-1-15,0 0-1 0,0 0-27 16,0-5-18-16,-1 0-61 15,-3-1-99-15</inkml:trace>
  <inkml:trace contextRef="#ctx0" brushRef="#br1" timeOffset="273152.7174">30318 1998 55 0,'0'0'9'0,"0"0"0"0,0 0-6 15,0 0 0-15,0 0 28 0,0 0 15 0,0 0-42 16,0 0-3-16,-3 15 0 16,2-15 0-16,0 1-1 0,0-1 6 15,-2 0-2-15,2 1 4 0,-1 1 11 16,0-2 7-16,0 2 6 0,1-2 1 0,1 0 2 15,-2 0-3-15,0 0 6 0,1 0-4 16,-3 0-2-16,0 0-3 0,1 0-6 16,2 0-2-16,-2 0 3 0,-2 0-1 15,3 0-5-15,-2 1-1 0,3-1 1 16,1 0-4-16,0 0 3 0,0 0 0 16,0 0-1-16,0 0-2 0,4 0-3 15,3 0-2-15,0 1 0 0,7 3 0 16,-1-2-1-16,3 1 2 0,-2-2-3 15,1 1 2-15,-3-2-2 0,1 2-2 16,-7-1 1-16,1-1-1 0,-4 0-1 0,-3 0-1 16,0 0-1-16,0 0 0 15,0 1-1-15,0-1 4 0,0 0 0 16,0 0-3-16,0 0-1 0,0 0 0 16,0-4-1-16,0 3-1 0,0-1-19 15,0 0-17-15,0 2-15 0,3-2-36 16,0 1-68-16,1-1-128 0</inkml:trace>
  <inkml:trace contextRef="#ctx0" brushRef="#br1" timeOffset="273751.7486">30434 2220 336 0,'0'0'86'0,"0"0"-42"16,0 0 21-16,0 0-8 0,0 0-27 16,0 0-7-16,0 0-7 0,0 0-6 15,0-61-1-15,4 48 1 0,4 0-3 16,-4-3-1-16,0 0 4 0,0 1-3 0,0-4-2 16,-1 1-2-16,-2-1 2 0,1-3-5 15,-2 1 3-15,1-3-2 0,-1-1 0 16,0 0 0-16,1 1 0 0,1 4 0 15,1 3 1-15,0 2 3 0,-2 6 1 16,1 3 3-16,-2 2-1 0,0 2 1 0,0 2 0 16,0 0 2-16,0 0-4 15,0 0-7-15,0 3 0 0,0 4-2 16,0 4 1-16,0 1 2 0,-1 1-1 16,0 1 1-16,1-2-1 0,-1 2 1 15,1-2-1-15,0 0 0 0,0 1 0 16,1-4 0-16,1 0 0 0,0-4 0 15,1-2 0-15,1 1-1 0,0-3-2 16,0 0 0-16,0-1-6 0,2-1 4 0,2-4 2 16,-2-1 3-16,2-2 0 15,-4-2-2-15,2-1 1 0,0-2 1 0,-4 0 0 16,-1 0 1-16,-1 0 0 0,0 2 1 16,0 6-1-16,0 1 0 0,0 2 0 15,0 2 0-15,0 0-1 0,0 2 0 16,0 4-5-16,2 5 2 0,1 2 3 15,2 1 1-15,1-1-1 0,0-1 3 16,4 0-2-16,-1 0 0 0,2 0-1 0,3 0 2 16,-2 0-2-16,0-1-1 15,0-2-18-15,2-1-36 0,-3 2-33 16,-4-4-54-16,2-2-113 16</inkml:trace>
  <inkml:trace contextRef="#ctx0" brushRef="#br1" timeOffset="273953.9474">30658 1987 364 0,'0'0'46'0,"0"0"-14"16,0 0 35-16,0 0-22 0,0 0-18 15,0 0-10-15,0 0 2 0,0 0-1 16,25 15 4-16,-16-7 5 0,-2 2-5 16,-1 2-2-16,3-2-8 0,-4-1 0 15,6 0-7-15,-5 0-1 0,4-1-2 16,-3-1 0-16,0 1-2 0,-1-1 1 15,0-3-1-15,1 2-2 0,0-3-36 16,1-2-28-16,-1-1-34 0,1-1-72 16,-3-4-96-16</inkml:trace>
  <inkml:trace contextRef="#ctx0" brushRef="#br1" timeOffset="274118.1873">30769 1994 341 0,'0'0'42'0,"0"0"-23"16,0 0 24-16,0 0 16 0,-54 36-19 15,38-21 4-15,-1-1-18 0,2 0-8 16,1 0 2-16,3 0 1 0,0-1-7 16,-2 0-7-16,4-1-3 0,1-2-3 15,1 1-1-15,1-2 0 0,3 0-2 16,2-1-53-16,1-2-81 0,0-3-142 16</inkml:trace>
  <inkml:trace contextRef="#ctx0" brushRef="#br1" timeOffset="274682.7529">30253 2637 321 0,'0'0'67'0,"0"0"-24"0,0 0 15 16,0 0-19-16,0 0 12 0,0 0-6 16,0 0-18-16,0 0-5 15,50 3 6-15,-27-5-1 0,-2-3-3 16,-1 0-6-16,-2 2-2 0,-3-1 0 0,-4 1-2 16,-3 1-5-16,-2 2-4 15,-1-2-3-15,-4 2-2 0,-1 0 0 0,0 0 0 16,0 0 0-16,0 0-10 15,0 0-36-15,0 0-9 0,0 0-19 0,0 0-45 16,-1 0-97-16</inkml:trace>
  <inkml:trace contextRef="#ctx0" brushRef="#br1" timeOffset="275217.4798">30417 2828 333 0,'0'0'67'0,"0"0"-35"0,0 0 28 16,0 0-12-16,0 0 6 0,0 0-16 15,0 0-20-15,0 0-12 0,1-65-2 16,8 46 1-16,-2 1 2 0,-1-3-3 0,4-1-3 16,-5 1 2-16,1-4 1 0,-2-2-1 15,-3-2-2-15,0 1 2 0,-1-1 0 16,0-1-1-16,0 6-1 0,0 2 3 15,0 5-1-15,0 6 3 16,0 4 2-16,-1 3 2 0,1 2 2 16,0 2-1-16,0 0 0 0,0 0-3 0,0 0-5 15,0 5-3-15,0 3 0 0,0 0 0 16,0 4 3-16,0-1-2 0,0 0-1 16,0 0 2-16,0-3 0 0,3 1-2 15,5-3 1-15,-2 0 1 0,2-5-2 16,2-1 0-16,4 0 0 0,-1-2 0 15,0-4-2-15,-2-1-13 0,-1-1 1 16,-4-1 6-16,-1 1 6 0,-2-2 1 16,-2 1 1-16,-1-1 2 0,0 3-2 15,-1 1 0-15,-2 1 1 0,1 2 1 0,1 0-1 16,0 2 1-16,1 0 3 0,0 1 3 16,0 0-1-16,0 0-3 0,0 1-2 15,3 3-1-15,2 3-1 0,0 1 0 16,-3 3 2-16,3 1 0 0,2 1-1 15,-2 0-1-15,1 0 0 0,3 2 0 16,0 1-1-16,1 0-11 0,3 3-38 0,2 1-46 16,-2-5-59-16,-3 0-107 15</inkml:trace>
  <inkml:trace contextRef="#ctx0" brushRef="#br1" timeOffset="275420.1336">30660 2633 352 0,'0'0'29'0,"0"0"17"0,0 0 36 16,0 0-29-16,0 0-20 15,0 0 1-15,0 0-2 0,0 0-4 0,41 17-5 16,-34-10-1-16,-1 3-4 0,-2-1-3 16,3 0-5-16,-1 1-6 0,-2 0-3 15,3-2-1-15,-2-1 0 0,0-1-2 16,2-2-34-16,-2-1-25 0,0-3-25 15,4 0-62-15,-2-2-109 0</inkml:trace>
  <inkml:trace contextRef="#ctx0" brushRef="#br1" timeOffset="275672.6723">30830 2568 314 0,'0'0'37'0,"0"0"-1"0,0 0 35 16,0 0-20-16,0 0-23 0,0 0 3 15,0 0-10-15,0 0-4 16,0 0 2-16,-38 25 2 0,35-9-4 0,-1-2 2 16,2 4-3-16,-3 1 2 15,-2-2 1-15,2 4 1 0,1-3 1 0,0 2-2 16,0-1-4-16,3-1-4 0,1-2-4 16,0-1-3-16,0 1-3 0,2-1-1 15,1-1 1-15,-1-1-1 0,-2-1-4 16,0 2-27-16,-1-3-25 0,-5-2-30 15,2-3-73-15,0-4-163 0</inkml:trace>
  <inkml:trace contextRef="#ctx0" brushRef="#br1" timeOffset="276292.8314">31710 2080 251 0,'0'0'72'16,"0"0"-37"-16,0 0 19 0,0 0 1 0,0 0-15 16,0 0-4-16,0 0-1 0,0 0-7 15,32 0 0-15,-19-4-8 0,-5 3 0 16,3-1-1-16,-2-1-2 0,-3 2-6 16,0-1-5-16,2 2-5 15,-4 0 1-15,0 0-2 0,-2 0 0 0,2 0-6 16,-2 0-45-16,-1 0-44 0,-1 0-96 15,0 0-91-15</inkml:trace>
  <inkml:trace contextRef="#ctx0" brushRef="#br1" timeOffset="276786.9845">31738 2260 306 0,'0'0'57'0,"0"0"-7"15,0 0 14-15,0 0-28 0,0 0-14 16,0 0-1-16,18-60 0 0,-12 43-4 16,5-3-8-16,-4-1 2 15,2 0-3-15,-3-4 2 0,5-1-2 0,-6 0 2 16,2-4-6-16,-2 1-1 0,-2 1 1 16,1 2 3-16,-1 3-1 0,-2 3-3 15,2 5 0-15,-2 4 4 16,0 5-1-16,0 0 0 0,-1 5 0 0,2 0 2 15,-2 1-3-15,0 0 3 0,0 0-5 16,0 1-2-16,0 2-1 0,0 3-4 16,0 0 4-16,-1 2 2 0,0 3-2 15,0-3 1-15,0 2-1 0,0-2 1 16,0-1 0-16,1 0-1 0,0-3 0 0,2 1 1 16,1-4 0-16,1-1-1 0,3 0 0 15,2-1 1-15,1-6-1 0,0 1 0 16,-2-1 0-16,-3 0-1 15,0 0 2-15,-4 1-1 0,-1 2 1 0,0 0 1 16,0 3 0-16,-1-2-2 0,0 1 0 16,-1 2 2-16,1 0-2 0,0 7-1 15,0 2-2-15,0 5 2 0,1 1 1 16,1 1 0-16,2 2 2 0,4-2-2 16,-2 2 1-16,2 1-1 0,0 1 0 15,-1 1-3-15,2-2-43 0,-3 1-32 16,-1 0-46-16,0-3-76 0</inkml:trace>
  <inkml:trace contextRef="#ctx0" brushRef="#br1" timeOffset="277000.7726">31861 2207 319 0,'0'0'56'0,"0"0"-32"0,0 0 40 15,0 0-9-15,0 0-10 0,0 0-11 16,0 0-8-16,49 9-3 0,-40-1-2 15,-3 0 2-15,-2 1-3 0,3 1-7 16,-3 1-3-16,3-1-4 0,0 0-5 16,-1-2 1-16,2 0-2 0,-3-1 2 15,2-2-2-15,0-2 0 0,0-1-15 16,3-2-29-16,-3 0-19 0,2-6-47 16,-3-1-53-16,0-1-57 0</inkml:trace>
  <inkml:trace contextRef="#ctx0" brushRef="#br1" timeOffset="277153.9723">32018 2186 38 0,'0'0'239'16,"0"0"-196"-16,0 0 5 0,0 0 4 16,0 0-14-16,-59 20 7 0,41-6-9 15,1 0-6-15,-2 1-11 16,1-1-1-16,3-1-5 0,-1-1-4 0,6 0 0 16,3-2-4-16,2 1-4 0,3-4 0 15,0 2-1-15,2-3-6 0,0-3-87 16,5-1-94-16</inkml:trace>
  <inkml:trace contextRef="#ctx0" brushRef="#br1" timeOffset="277565.2351">32556 2051 379 0,'0'0'79'0,"0"0"-34"15,0 0 14-15,0 0-18 16,0 0-2-16,0 0-1 0,0 0-6 0,0 0-10 16,53 0-3-16,-39-3-1 0,3 3-4 15,-1-3-3-15,-2 3-6 0,-2-3-2 16,0 3-3-16,-5-1 0 0,-2 1-2 15,-5 0-32-15,0 1-25 16,-4 2-55-16,-2 3-73 0,-3-2-42 0</inkml:trace>
  <inkml:trace contextRef="#ctx0" brushRef="#br1" timeOffset="278045.3508">32605 2257 342 0,'0'0'70'0,"0"0"-12"0,0 0 12 16,0 0-19-16,0 0-26 0,0 0-14 16,0 0-3-16,35-63-3 15,-23 46 3-15,0-4 1 0,-1-1 0 0,-2-2-3 16,4-2 0-16,-2-3-1 16,-1 1-3-16,3-3-1 0,-7 0 2 0,0 4 1 15,-2 2 0-15,-2 7 2 16,0 4 1-16,-2 6 2 0,0 4 3 0,0 2-1 15,0 2 0-15,0 0-1 16,0 0-4-16,0 2-6 0,-1 4-1 0,-2 4 0 16,2 0 0-16,-2 3 2 0,1-1 0 15,0 0 0-15,2 0-1 0,0-2 1 16,0-1 1-16,2-2-1 0,1 0-1 16,1-2 0-16,4-4 1 0,0-1-1 0,0 0 0 15,4-3 0-15,-1-6-2 0,-2 1-4 16,-1 0 1-16,-2-2 3 0,-4-2 2 15,-2 1 1-15,0-1 0 0,0 3-1 16,-1 0 2-16,-1 5-1 0,0 1 2 16,2 2 0-16,-2 1 3 0,2 0-2 15,-1 3-4-15,0 4-3 0,1 3 2 16,0 1 1 0,5 4 0-16,1-3 0 0,3 3 1 0,2-1-1 0,1 0-1 15,0 2-7-15,1 0-29 0,-4-1-28 0,-1-1-28 16,-1-2-38-1,-6-3-40-15,-1 0-40 0</inkml:trace>
  <inkml:trace contextRef="#ctx0" brushRef="#br1" timeOffset="278221.1594">32871 2110 267 0,'0'0'50'0,"0"0"-15"16,0 0 35-16,0 0-12 0,0 0-16 16,0 0 1-16,0 0-7 0,0 0-13 15,56 34-3-15,-50-29-4 0,2-1-5 16,-2 1-4-16,0 0-5 15,1 1-1-15,-1-2 0 0,3-1-1 0,0-2-17 16,0 0-23-16,1 1-27 16,-1-2-24-16,1 0-53 0,-3 0 3 15</inkml:trace>
  <inkml:trace contextRef="#ctx0" brushRef="#br1" timeOffset="278393.4223">33075 2106 235 0,'0'0'51'0,"0"0"-6"0,0 0 23 16,0 0-12-16,0 0-20 0,-54-4-1 15,43 12 3-15,-2 3-3 0,3-2-13 0,2 1-3 16,3 1 1-16,1 0 2 16,0 3-7-16,3 1-3 0,0 0 2 15,0 2 2-15,0-1-5 0,0 1-4 0,-1 1-2 16,-1-2-3-16,-2 1-2 0,-1 3 0 16,-5-2-3-16,0 4-42 15,-2-6-82-15,-2-3-209 0</inkml:trace>
  <inkml:trace contextRef="#ctx0" brushRef="#br1" timeOffset="278933.1031">28450 4163 257 0,'0'0'232'0,"0"0"-186"0,0 0 8 16,0 0-24-16,0 0-2 0,60 8 2 16,-26-16-1-16,3 2-11 0,4-1-11 15,-2 1-3-15,-5 1-2 0,-6 3-2 16,-6 2-3-16,-4 0-11 0,-4 4-41 0,-6 4-36 15,-6 0-71-15,-2-2-80 16</inkml:trace>
  <inkml:trace contextRef="#ctx0" brushRef="#br1" timeOffset="279067.6531">28453 4355 365 0,'0'0'46'0,"0"0"-21"0,0 0 37 15,0 0-2-15,0 0-12 0,58 29-15 16,-28-32-12-16,6-3-11 0,3-2-5 15,6 2-3-15,-3-3-1 0,-1 3-1 16,-4 0-27-16,-4-4-114 0,-3 1-244 16</inkml:trace>
  <inkml:trace contextRef="#ctx0" brushRef="#br1" timeOffset="280529.0578">29076 4046 363 0,'0'0'83'0,"0"0"-48"15,0 0 12-15,0 0 24 0,0 0-29 16,-15-19-12-16,15 30-18 0,0 8-7 15,0 9 1-15,2 5 13 0,2 2 9 16,2 8 1-16,-2-2-2 16,-2 1 12-16,0-4-25 0,0-10-4 0,-2-1-4 15,0-4-4-15,0-2 1 16,0-5-2-16,0-2-1 0,0-3 0 16,1-2 0-16,0-3-1 0,4-2-18 15,-3-1-39-15,0-3-28 0,4-1-26 0,1-8-61 16,-3-1-75-16</inkml:trace>
  <inkml:trace contextRef="#ctx0" brushRef="#br1" timeOffset="280744.9994">29032 4055 384 0,'0'0'30'0,"0"0"1"0,0 0 16 0,0 0 24 15,0 0-18-15,0 0-22 0,0 0-9 16,0 0-4-16,52-49-4 15,-21 49 1-15,4 0-1 0,3-1 1 16,-2 1-5-16,-1-2-2 0,-3 1-1 16,-3 1-3-16,-5 0-3 0,-2 0-1 0,-7 0 0 15,-3 4-1-15,-2 1-30 16,-7 3-29-16,-3 4-36 0,-7-1-55 16,-6 0-5-16</inkml:trace>
  <inkml:trace contextRef="#ctx0" brushRef="#br1" timeOffset="280918.563">29033 4192 341 0,'0'0'50'0,"0"0"-11"0,0 0 35 0,0 0-19 16,0 0-13-16,0 0-9 0,77 11-3 15,-35-18-17-15,5-2-6 0,1 2-5 16,-3 1 0-16,-6 2 0 0,-6 4-2 16,-9 0 1-16,-7 7-2 0,-10 5-26 15,-3 4-21-15,-4 3-41 0,-10 3-45 16,-8 3 4-16,-3-3-26 0</inkml:trace>
  <inkml:trace contextRef="#ctx0" brushRef="#br1" timeOffset="281051.8197">29116 4460 245 0,'0'0'65'0,"0"0"6"15,0 0 21-15,-39 50-34 0,40-46 5 0,11 0-19 16,0-3-12-16,11-1-1 0,2-2-5 16,10-2-12-16,4-4-8 0,0-2-5 15,5 0 1-15,-4-1-2 0,1 1 0 16,-1 0-30-16,-3-1-73 0,-5 2-154 15</inkml:trace>
  <inkml:trace contextRef="#ctx0" brushRef="#br1" timeOffset="281403.2791">29693 3906 383 0,'0'0'96'0,"0"0"-86"15,0 0 2-15,68 4 32 0,-41-4-7 16,2 0-19-16,-1 0 1 0,-1-2-6 16,-5 1-6-16,-5-1-6 0,-5 1-1 15,-3 1 0-15,-8 0-36 16,-3 0-54-16,-11 0-117 0</inkml:trace>
  <inkml:trace contextRef="#ctx0" brushRef="#br1" timeOffset="281746.6884">29525 3885 346 0,'0'0'22'0,"0"0"6"0,0 0 28 16,0 0-1-16,0 0-34 0,0 0-16 15,0 0 2-15,0 0 21 0,47 70 2 16,-30-37-1-16,-2 6-2 0,-4 2 1 15,-2 8-9-15,-3 4-3 0,0 4-3 0,-4 3-5 16,-2-1-3-16,0 6-2 16,-6 0 0-16,-3 1 0 0,-1 6-3 15,-5-1 0-15,-3 3 2 0,0-1 1 0,-3-1-1 16,0 1-2-16,-8-2 0 0,-2 1 0 16,-1-1-2-16,-2-5 2 0,4 0-2 15,4-9 2-15,2-5 0 0,9-9 2 16,8-6 0-16,7-10-2 0,2-5 2 15,12-4 0-15,3-3 0 0,9-1-1 16,4-4 3-16,5-3 0 0,7-2 3 16,-1-3-4-16,7-2 0 0,4 0-3 15,5-6 0-15,7-3-33 0,4-4-48 16,11-7-86-16,-8-1-259 0</inkml:trace>
  <inkml:trace contextRef="#ctx0" brushRef="#br1" timeOffset="282281.9263">32609 4070 275 0,'0'0'58'16,"57"-14"-56"-16,-25 8 3 15,0 6 27-15,1 0 9 0,-2 3-12 0,-1 6 8 16,-2 4-9-16,-3 3-6 16,-6 7-1-16,0 6 6 0,-5 9-4 15,-5 8-2-15,-3 6-1 0,-4 8 2 0,0 4-2 16,-1 3-6-16,2 4 0 16,-1-3-2-16,2-2-5 0,0-2-1 15,-1-5-1-15,-1-5 2 0,1-6 0 0,-3-3-6 16,0-6 0-16,0-2 1 0,-1 0-2 15,-3-3 0-15,-1-1 3 0,-2-4 0 16,-2 1-1-16,-5-4 0 0,0-2 2 16,-4-5-2-16,-3-5-1 0,-4-1 0 15,-3-4 4-15,-7-3 0 0,-3 1 3 16,-4-4-2-16,-2-1-2 16,-2-2-3-16,3-1 0 0,-1-3-1 0,2 0-4 15,-1-2-65-15,-1-5-86 0,7-2-192 16</inkml:trace>
  <inkml:trace contextRef="#ctx0" brushRef="#br1" timeOffset="303881.5776">29128 4094 87 0,'-5'-14'287'0,"-1"14"-261"16,6 5-6-16,-2 12 9 0,0 8-10 15,0 11 18-15,1 3-18 0,1 4-6 16,0-2 5-16,3-3-3 0,1-4-3 0,3-4 1 16,-4-1 1-16,3-5-5 15,2-1-2-15,-1-6 0 0,4-6 1 0,-3-1-6 16,2-7 2-16,4-3-1 16,-3-3 2-16,4-8-1 0,0-3-2 15,0-6 2-15,-2-1-3 0,-5-1-1 16,-1-2 1-16,-7 1 2 0,0-4-1 0,-4-2 3 15,-7-3 4-15,-2-2 0 0,-3-3-4 16,-2 2-1-16,0 3-2 16,2 9 1-16,5 9-1 0,4 8 2 0,4 4 2 15,-3 5 0-15,-1 10-2 0,1 6-4 16,-4 6 1-16,3 6 1 0,-2 2-1 16,3 0 2-16,-1 0-1 0,3-2 1 15,1-2 1-15,3 0-2 0,0-5 0 16,6-2 0-16,5-6-1 0,4-3 0 15,1-6 0-15,3-7-1 0,6-1 2 16,0-14 0-16,5-4 1 0,-3-7 0 0,-4-1-1 16,-5 1-2-16,-10 0 1 15,-1-1 1-15,-6-2 0 0,-1-2-1 16,-1-4 1-16,-8-5 1 0,0-1-3 0,-5 4 0 16,1 5 1-16,3 12 2 15,3 6-2-15,5 10 1 0,-1 4 3 0,-3 10 0 16,-1 10-5-16,-5 5-1 0,2 8 0 15,-3 2 1-15,0-2 0 0,2 4 1 16,0-5-1-16,-1 0 2 0,9-6 0 16,3-4 1-16,2-4 1 0,6-8-3 15,8-4 0-15,1-6-1 0,7-6 3 16,1-10 2-16,4-8-2 0,-1 0-1 16,-10-2 0-16,-1 2 1 0,-10 4-3 0,-5-1 2 15,-2-1 1-15,-4 5 7 16,-5 0-2-16,-4 5-4 0,-1 7 0 15,-2 5 1-15,-3 11-5 0,-7 5 0 16,1 8-1-16,-3 6 1 0,6 1-2 16,5-1 2-16,3-2 0 0,10-4-2 15,3 0 0-15,4-4-1 0,13-2-10 16,8-4-11-16,10-1-16 0,8-5-15 0,0-5-29 16,2-7-95-16,-8-6-197 0</inkml:trace>
  <inkml:trace contextRef="#ctx0" brushRef="#br1" timeOffset="311944.2413">29854 3985 149 0,'0'0'69'16,"0"0"-52"-16,0 0 1 0,0 0 20 16,0 0 6-16,0 0-4 0,0 0-5 15,0 0-3-15,-25-51-2 0,25 48-2 16,0-1-4-16,0 1 4 0,0 2-3 16,0-1-5-16,0-1-5 0,1 3 0 0,-1 0-2 15,2 0-1-15,-2 0-3 0,0 0 2 16,0 0-4-16,0 0-2 0,2 0 0 15,-1 1-3-15,2 5 0 0,4 7-2 16,4 2 2-16,4 6 2 16,-3 7 0-16,0 0 2 0,-1-1 0 15,3 3-3-15,-5-1-1 0,-1-3 0 0,-1 1 0 16,0-4-2-16,-4 1 2 0,-1-5-2 16,1-2 1-16,0-2-1 0,0-6 0 15,-1-1 0-15,0-5 0 0,-2-1 1 16,1-1 0-16,-1-1-1 0,2-3 3 15,3-5 2-15,5-7 11 0,0-4-5 0,1-6-3 16,4-3-2-16,-1-1-2 16,3-4 1-16,-2-2 4 0,2-3-2 15,-2 0-1-15,1-1 1 0,-4 1 0 0,0 5-2 16,-1 6 0-16,-1 7-1 0,-2 7 0 16,-5 6-3-16,0 4 0 0,-2 2-1 15,2 1 0-15,0 5-1 0,0 6-4 16,4 5-4-16,1 4-27 0,-4 2-23 15,3-2-37-15,-1-3-68 0,-1-4-147 16</inkml:trace>
  <inkml:trace contextRef="#ctx0" brushRef="#br1" timeOffset="312688.31">30346 3992 364 0,'0'0'55'0,"0"0"-21"0,-2-60 19 16,-6 46 15-16,0 4-28 0,-3 2-15 15,-4 3-8-15,-2 5-6 0,0 0-2 0,-1 7-3 16,0 5 0-16,1 4-1 0,3 2 0 16,-2 3-1-16,4 2 0 0,2 2-1 15,-1 4 1-15,3 0 0 0,0-1 0 16,3 1 1-16,-1 0-5 0,3-3 2 15,3-2-2-15,0-1 1 0,0-4-1 16,4-1 0-16,4-4 0 0,2-3-1 16,1-4-4-16,4 1-2 0,0-8-1 15,3 0-1-15,-2-6 4 0,1-4 2 16,-2-1 3-16,0-5 0 0,-3-2 0 16,-4 0 0-16,1-4 2 0,-3-1-2 15,-5-1 1-15,1-2 1 0,-2 0-1 16,0 2 2-16,0 3 0 0,0 5 5 0,-1 5-1 15,1 6 1-15,0 2 0 16,0 3 4-16,0 0 1 0,0 0-10 0,0 8-3 16,0 3 0-16,2 6 0 0,1 3 0 15,2 3 1-15,-2 2 1 16,-2-3-2-16,0 2 1 0,3-2 0 0,-1 0 1 16,1-2-2-16,0-2 1 0,0-2-1 15,3 1 0-15,-1-2 1 0,2-2-1 16,1-5 0-16,-4-1 1 0,3-2-1 15,-1-3 0-15,2-2 2 0,-2 0 0 16,5 0 0-16,-2-7 0 0,0-5 0 16,5-2-2-16,-4-4 3 0,-1-1-3 0,2-4 4 15,-4-1-1-15,0-6-2 0,-1-3 1 16,-1-3 0-16,-3-5-1 16,-2-2 0-16,0 3 0 0,0 5 0 0,-1 10 0 15,1 9-1-15,1 4 0 0,0 8 1 16,3 4-1-16,0 0 1 15,2 7-1-15,4 4 1 0,2 3 0 16,-3 4 0-16,0 2 4 0,-2 1-2 0,-2 3-3 16,-3 0 2-16,-3 3-1 0,2-1 0 15,-2 0 0-15,0-1-1 0,0-1 0 16,0-2 2-16,0-2-2 0,3-4 0 16,5-2 0-16,-3-3 0 0,6-4 0 15,-1-3 0-15,1-4 0 0,5 0 1 16,-2-2-1-16,3-5-10 0,-1-3-25 15,-1-1-16-15,-1 0-15 0,-3-7-28 0,1 0-41 16,-2 2-55-16</inkml:trace>
  <inkml:trace contextRef="#ctx0" brushRef="#br1" timeOffset="312976.3965">30929 3905 277 0,'0'0'56'15,"0"0"-26"-15,0 0 3 0,0 0 43 16,-9-52-20-16,5 49-5 0,1 2-16 16,-2 1-10-16,-4 5-8 0,2 7-3 0,-4 7-5 15,-2 6 8-15,3 7 3 16,-1 3 0-16,-1 2-1 0,3 5 1 16,-3 1-3-16,1 0-1 0,3 0-1 0,0-3-4 15,4-2-2-15,2-3-3 0,2-3-4 16,3-4 0-16,7-5-1 0,-1-5-1 15,4-3 2-15,3-1-2 0,1-4 2 16,2-3-2-16,-1-2 0 0,-3-3 0 16,0-2-14-16,-2 0-29 15,-1-6-32-15,-2-6-27 0,1 0-66 0,0-1-118 16</inkml:trace>
  <inkml:trace contextRef="#ctx0" brushRef="#br1" timeOffset="313221.2119">30971 3995 366 0,'0'0'33'0,"0"0"-11"0,0 0 20 15,0 0 20-15,0 0 1 0,32 51-24 0,-20-33 3 16,-1 5-3-16,3 3-10 0,-4-1-3 16,4 0 3-16,-1 1-12 0,-4-2-3 15,2-1-6-15,-2-4 0 16,-3 1-6-16,-1-2-2 0,2-4 2 0,-3 0-2 15,-2-4 0-15,-1 0 0 16,1-2-18-16,0-5-18 0,2 1-13 0,-1-4-17 16,0 0-22-16,1-4-51 15,2-5-26-15</inkml:trace>
  <inkml:trace contextRef="#ctx0" brushRef="#br1" timeOffset="313449.8851">31165 4045 291 0,'0'0'55'15,"0"0"-7"-15,0 0 23 16,0 0-13-16,0 0-10 0,0 0-18 16,0 0-4-16,0 0 7 0,-67 47 0 15,49-21-9-15,1 1-3 0,-1 0 0 0,4 0-3 16,-2-2-1-16,4-1-4 0,2 1-4 16,-2-5-4-16,5 1-4 0,-2-4 2 15,6 0-3-15,1-3 0 0,0-2 0 16,2-2-13-16,0-3-33 15,3-2-10-15,1-1-21 0,7-4-36 0,-2-2-51 16,1-5-82-16</inkml:trace>
  <inkml:trace contextRef="#ctx0" brushRef="#br1" timeOffset="313763.6072">31193 3845 371 0,'0'0'60'0,"0"0"-20"0,0 0-22 16,62-36 24-16,-44 44 27 0,2 5-29 16,1 6-10-16,4 3-2 0,-2 7-5 0,3 3-2 15,-4 4-1-15,-2 2-4 16,-6 2-1-16,-4 4-1 0,-8 1-5 16,-2 2-3-16,-10-2 0 0,-4 1-2 15,-4-3-1-15,0-4-2 0,0-1 0 0,0-4 1 16,4-4-2-16,0-5 0 0,4-2 0 15,-1-4 0-15,0-4-1 0,4-4 1 16,-2-3 1-16,5-5-1 0,1 0 0 16,0-3 1-16,0 0 1 0,-3 0 1 15,1-5-3-15,-3-4 1 0,1 0-1 16,0-4-11-16,-1 1-14 16,3-2-18-16,-3-3-9 0,1-2-32 0,2-4-68 15,-3 1-172-15</inkml:trace>
  <inkml:trace contextRef="#ctx0" brushRef="#br1" timeOffset="322484.666">32063 4170 269 0,'0'0'90'0,"0"0"-65"15,-4-58-5-15,-1 42 34 0,-2 0-10 16,-2-1-17-16,2 4-3 0,-1 1-5 16,1 5-1-16,-2 3 0 0,1 0-6 15,-2 4-1-15,-4 8-1 0,-3 5-4 16,-3 7-2-16,-1 10 5 0,2 6-2 16,-3 0 2-16,4 4-2 0,3 0-1 15,2 0-1-15,5-1-2 0,3-3-1 0,5-5 0 16,4-2 0-16,8-6-1 0,4-3 0 15,5-5-1-15,3-3 1 16,6-6 3-16,2-5-4 0,3-1 0 0,-1-6-5 16,-3-5 0-16,-3-2-4 0,-8-3 2 15,-2-2 4-15,-5 1 3 0,-2-2 0 16,-5-1 1-16,-4-3 0 0,-1 0 1 16,-1-1-1-16,-3 3 2 0,0 2 1 15,-3 7 3-15,3 5-2 0,-1 6 4 16,1 1-1-16,-1 2-1 0,-2 11-6 15,-2 3 0-15,-3 5 1 0,3 6 3 0,1-2 0 16,2 2-1 0,2-3 0-16,0 1 1 0,3-3 0 0,2 0 1 15,4-3-2-15,1-1 1 0,3-5-3 16,4-3-1-16,0-5 2 0,3-1-1 16,-1-4-1-16,1-2 0 0,-2-6 2 15,-2-5 0-15,-4-1-1 0,-4-5 1 0,-4 1 2 16,-1-3 6-16,-6-2 1 0,-4-1-5 15,-3-2-3-15,-3-1-3 0,-3 4-1 16,1-1 0-16,-1 7 0 0,4 3-4 16,3 1-16-16,5 4-18 0,5 2-8 15,3 2-16-15,9-3-24 0,3 2-42 16,5-1-19-16,1 1-93 0</inkml:trace>
  <inkml:trace contextRef="#ctx0" brushRef="#br1" timeOffset="322757.1136">32225 4248 182 0,'0'0'80'0,"0"0"-48"0,0 0-10 0,0 0 36 16,0 60 1-16,9-44-8 0,-1-2-12 16,2 1 6-16,1 3-10 0,-2-2-2 15,0 3-5-15,-2-2 1 0,0-1-7 16,-2 4-5-16,-3-4-4 0,0 0 1 16,1-2-6-16,-2-5-1 15,4-2-1-15,-2-2-1 0,1-4 4 16,1-1-2-16,4-1-1 0,-2-8 3 0,6-2 0 15,-3-4 0-15,-2-4-1 0,-2-1-2 16,-2-4 1-16,-1-4-1 0,0 0-1 16,0-6-3-16,1-1 0 0,-1 3-2 15,-1 2 0-15,4 6-6 0,0 3-15 16,3 9-11-16,3 0-29 0,3 3-12 16,2 6-26-16,3-2-56 0,-3 2-23 15</inkml:trace>
  <inkml:trace contextRef="#ctx0" brushRef="#br1" timeOffset="323017.982">32606 4114 299 0,'0'0'50'0,"0"0"-17"16,0 0 27-16,0 0 11 0,0 0-11 16,0 0-17-16,0 0-10 0,0 0-8 15,0 0-14-15,-10-3-9 0,8 27 6 16,-5 7 12-16,-1 8 0 0,-6 1 1 15,-1 6-6-15,0 2 1 0,0-2-1 16,2 3-7-16,3-4 1 0,3-2-3 16,4-4-3-16,3-3-1 0,1-7 0 15,6 0-2-15,1-7 0 0,3 0 0 16,-1-7-1-16,5-1-1 16,-1-5-17-16,4-2-19 0,-1-5-7 0,2-2-24 15,-1-7-28-15,-1-4-86 0,-4-1-145 16</inkml:trace>
  <inkml:trace contextRef="#ctx0" brushRef="#br1" timeOffset="323253.3897">32643 4266 376 0,'0'0'35'0,"0"0"-5"0,0 0 12 0,0 0-11 15,0 0-4-15,0 0 22 0,0 0-14 16,54 52 1-16,-37-24 4 0,3 1-11 15,-2-2-6-15,0 2-2 0,0-3-1 0,-2 1-6 16,0-4-7-16,-3-2-2 16,0 0-2-16,-5-2-1 0,-2-1-2 0,-3 0 0 15,-1-4 0-15,-1 0-11 16,0-4-32-16,0-2-17 0,0-3-24 0,0-5-41 16,2-3-57-16</inkml:trace>
  <inkml:trace contextRef="#ctx0" brushRef="#br1" timeOffset="323483.7007">32960 4237 341 0,'0'0'55'16,"0"0"-13"-16,0 0 12 0,0 0 4 0,0 0-12 16,0 0-19-16,-58 8 6 0,39 15 5 15,0 2-11-15,1 3-3 0,-1 0-3 16,0 1 5-16,0 0-8 0,0 3-3 15,-2-2-7-15,0-2 0 0,-1 1-5 0,2-2-1 16,4-1-2-16,1 0 2 0,3-2-2 16,3-1-9-16,3-4-35 15,5-3-21-15,1-4-28 0,6-6-58 0,6-6-73 16</inkml:trace>
  <inkml:trace contextRef="#ctx0" brushRef="#br1" timeOffset="323714.8622">33007 4450 328 0,'0'0'172'0,"0"0"-141"15,0 0-9-15,0 0 27 0,0 0-6 16,52 22-7-16,-45-5 1 0,-3 4-8 16,-4 5-1-16,-1 2-6 0,-9 0-4 15,-1-2-5-15,-2 3-3 0,-4-5-5 16,0 2-3-16,-3-3-1 0,1-2-1 15,3-2 1-15,1-4-1 0,2 1-1 16,3-4-10-16,-2-4-17 0,7 1-15 0,0-6-1 16,3-3-24-16,1 0-44 0,1-10-54 15,0-1-164-15</inkml:trace>
  <inkml:trace contextRef="#ctx0" brushRef="#br1" timeOffset="323949.7523">33121 4308 259 0,'0'0'166'0,"0"0"-141"15,0 0-7-15,0 0 29 0,53 35 16 16,-40-14-18-16,-2 1-4 0,-1 3-7 16,-5 1-9-16,-1 0-6 0,-2-3-2 0,1 0-3 15,-1-3-5-15,0-2-5 0,-1-1-1 16,-1-1-3-16,2-4 0 0,-2 0 0 15,1-3-4-15,0-3-24 0,1 0-23 16,2-5-19-16,0-1-35 0,3-1-63 16,-1-6-104-16</inkml:trace>
  <inkml:trace contextRef="#ctx0" brushRef="#br1" timeOffset="324250.8329">33397 4325 264 0,'0'0'60'15,"0"0"-12"-15,0 0-10 0,0 0 22 16,0 0 2-16,0 0-14 0,0 0-24 16,0 0-14-16,0 0-4 0,-21-7 1 15,8 18 3-15,3 0-1 0,0-1 0 16,1 3 1-16,2 4-5 0,0-1 1 16,3 8 5-16,1-1 3 0,3 2 1 15,0-1-2-15,0 0-1 0,0-1 1 0,1-1 0 16,0-1-4-16,0 1 1 0,-1-2-3 15,1 1-2-15,-1-3-2 0,0-1 0 16,0-2-2-16,-1-4-1 0,0 0 1 16,0-3-1-16,0-1 0 0,1-2 0 15,0 0-5-15,0-2-28 0,2-3-22 16,1 0-33-16,3-6-56 0,-2-3-70 0</inkml:trace>
  <inkml:trace contextRef="#ctx0" brushRef="#br1" timeOffset="324550.2436">33519 4094 390 0,'0'0'62'0,"53"-7"-26"0,-25 20-9 15,-2 4 34-15,2 10-12 0,2 2-8 16,0 5-1-16,-3 5-8 0,-3-1-7 15,-6-1-4-15,-7 0 2 0,-3 0-5 16,-6 2-5-16,-3 1-3 0,-10-1-5 16,-5 0-3-16,-4-4 1 0,-4 7-2 15,-4-7-1-15,-1 0 1 0,-5 0 0 16,1-6-1-16,-2 1 1 0,0-9-1 16,3 2 0-16,-1-5-3 0,6-6-4 0,5 1-5 15,3-5-6-15,5-1-12 16,1-3-18-16,1-4-29 0,3-1-73 15,-1-6-167-15</inkml:trace>
  <inkml:trace contextRef="#ctx0" brushRef="#br1" timeOffset="326225.2761">12728 3757 87 0,'0'0'141'0,"0"0"-109"0,0 0 6 15,0 0 8-15,0 0-6 16,0 0 8-16,0 0 1 0,0 0-23 15,0 0-15-15,39-35-1 0,3 30-1 16,11 0 9-16,14-1-6 0,11 1-6 16,7 2 0-16,7 1-4 0,0 2 4 15,2 0-2-15,-2 2 1 0,4 0 6 16,2-1-7-16,4-1 2 0,2 0 5 16,-1 0-1-16,-3-2 1 0,-8-2-3 0,-7 0 0 15,-11 0-3-15,-9 2-5 0,-13 1 0 16,-8-1 0-16,-12 2 0 0,-10 0 0 15,-11 0 0-15,-7 2-6 0,-4 1-15 16,-4-2-13-16,-8 3-12 0,-13 0 16 16,-9 1-19-16,-10 0-29 0,-11 0-19 15,1-5-64-15</inkml:trace>
  <inkml:trace contextRef="#ctx0" brushRef="#br1" timeOffset="326431.8279">12828 3766 313 0,'0'0'7'0,"50"10"0"0,1-10 11 16,13 0 29-16,19-1-10 0,14-4 11 15,6 1-10-15,8-1 3 16,-2 1-8-16,0-2-12 0,-8 1-10 0,-9 2 1 16,-15 1-4-16,-12 0-2 0,-16 1-2 15,-14 1-2-15,-9 0 0 0,-9 1-1 16,-6 5-1-16,-4 3 0 0,0 3-8 15,-1 4-40-15,-4-3-52 0,-2-3-76 16</inkml:trace>
  <inkml:trace contextRef="#ctx0" brushRef="#br1" timeOffset="329874.0467">32273 4832 118 0,'0'0'7'15,"0"0"142"-15,0 0-103 0,0 0-17 16,0 0-4-16,0 0 4 0,0 0 6 16,-15 34 0-16,8-18-7 0,-1 0-10 15,1 4-2-15,1 4 4 0,-2 0-4 16,2 7 0-16,0 3-4 0,2 5 3 16,0 3-8-16,-3 5-1 0,-1 4-1 0,0 4-3 15,-4-3 1-15,-1 2-3 0,0 0 0 16,-4 2 1-16,-2 4 0 0,0 1-1 15,0-2 1-15,3 1 0 0,4-6 1 16,8-1 1-16,2 0 1 0,2 4-4 16,-2 1-1-16,-1 6 1 0,0 3 0 15,-2-3 8-15,0-1-5 0,-2 0-3 16,2-2 0-16,-1-1 0 0,-1-2 3 16,3 0-3-16,-4-1 0 0,5-1 1 15,-2-1-1-15,1 0 3 0,2-3 0 16,-2-1 4-16,4-2-2 0,0-4 0 15,0-3 2-15,2-5 5 0,2-5-5 16,0-3-3-16,-2-5-3 0,-1-3-1 16,1-3 2-16,-2-5-1 0,0-4-1 0,0-6 0 15,0-2-1-15,0-1-9 0,1-1-21 16,-1-8-20-16,-1-7-49 0,-4-2-109 16</inkml:trace>
  <inkml:trace contextRef="#ctx0" brushRef="#br1" timeOffset="330242.3502">31592 6903 383 0,'0'0'62'0,"0"0"-35"16,0 0-18-16,0 0 12 0,50 12 6 15,-32 7 2-15,0 3-4 0,-2 6-6 16,1-2-4-16,-3 2 0 0,1-3-3 0,-2-3-5 15,3-1-5-15,-1-2 1 16,3-1 1-16,0 1 1 0,-1-3 0 0,0-1-1 16,0-4 2-16,-3-1-1 0,0-2 0 15,-4-3-2-15,1-1 0 16,0-4 1-16,-1 0-2 0,3 0 1 0,1-4 4 16,-1-5 1-16,1-3 1 0,1-5 2 15,2-4 3-15,-1-6 1 0,5 0-2 16,-3-3-2-16,-2 2-2 15,1-1 1-15,-3 5-3 0,-1 6-1 0,-4 3-3 16,-5 8 1-16,-2 3 0 0,-2 2-2 16,0 1 0-16,0 1-2 0,-4-2-2 15,0 2-17-15,-3 0-20 16,-5 0-21-16,-1 2-40 0,-3 1-104 0</inkml:trace>
  <inkml:trace contextRef="#ctx0" brushRef="#br1" timeOffset="331571.3264">30240 8281 25 0,'0'0'82'0,"0"0"71"0,0 0-92 16,0 0-22-16,0 0-1 0,13 6 4 15,2-10-4-15,0-2-7 0,3 0-2 16,-1-2 2-16,5-3-4 0,2 2-1 16,-3 0-3-16,1-1-1 0,3-3-7 15,1-2-1-15,2-1 0 0,2-3-2 16,3 0-1-16,-4-2-2 0,-2 0-2 16,2 0-3-16,-7-2-2 0,0 0 2 15,-7-1-4-15,-5 1 2 0,-1 1-2 16,-9 1 3-16,0 2-2 0,-10 2 1 15,-7 2-2-15,-1 1 0 0,-9 3-10 16,0 5 1-16,-6 3 0 0,1 3 5 0,0 1 0 16,2 5 3-16,5 4 0 0,-1 4 1 15,8 1 0-15,1 3-1 16,2 6 1-16,7 4 0 16,2 4-1-16,6 4 0 0,2 3 1 0,9 1 1 15,1 2-1-15,0-1 1 0,5 3 0 16,3-3 0-16,-3-2 1 0,1 0 1 15,-3-3 0-15,0 0-1 0,-6 0-1 0,-2-1-1 16,-2-3 2-16,-5-4-2 16,-1 0 0-16,-8-5-1 0,0-4 1 0,-3 1 2 15,-3-8-2-15,1 1 2 0,1-3-2 16,1-5 3-16,-3-1-2 0,2-4 4 16,-1 0 5-16,4-3 1 0,-1-4 3 15,-4-4-3-15,3-1-3 0,2 2-6 16,-1-2 0-16,4-3-2 0,-2 1 0 15,7-3-11-15,2-2-21 0,0-2-14 16,5-5-41-16,7-4-109 0,1 0-245 16</inkml:trace>
  <inkml:trace contextRef="#ctx0" brushRef="#br1" timeOffset="335261.2696">31164 8157 88 0,'0'-7'210'0,"0"3"-159"15,0 1-16-15,0 0 2 0,1 2 9 16,1-2-8-16,2 3-18 0,1 0-12 16,0 2-1-16,6 5 0 15,-2 4 7-15,4 5-3 0,-2 2-1 0,-3 3-1 16,1 3 1-16,-3 0-5 0,0 1-1 15,-2-5 1-15,-2 2-3 0,-2-1-2 16,0-4 2-16,0 1-2 0,-2-3 1 16,-4-3 0-16,1 1 0 0,-1-6 1 15,-1 1-2-15,2-5 1 0,-2-1 1 16,-5-2-2-16,-1 0 1 0,-4-4-1 16,-1-2 1-16,-2-4-1 0,2 1 0 15,-4-4 0-15,5 0-1 0,2-4 2 16,2-2 1-16,1 0-1 0,-1-2 0 15,3 0 0-15,3 2 3 0,3-2 3 16,3 6-1-16,1 0 1 0,0 2-4 16,2 2 0-16,4 1 1 0,5 1-4 15,2 2 0-15,2 0 0 0,3-2 0 0,2 3 1 16,0-3-1-16,7 1 1 16,-3-2 1-16,3-2 0 0,-4 1 2 0,-1-2 1 15,-3-2 0-15,-2-1 2 0,0 0 1 16,-4-1 2-16,-1 0-2 0,-2-1 1 15,-4 2 0-15,1-1 0 0,-5 0 3 16,-2 2 0-16,0 1-3 0,-3 0 2 16,-3 1-5-16,2 3-3 0,1 3-2 15,0 2 0-15,2 1-1 0,1 4-10 16,0 0-14-16,0 4-13 0,6 7-28 16,6 6-43-16,-1 4-6 0,3 3-53 15</inkml:trace>
  <inkml:trace contextRef="#ctx0" brushRef="#br1" timeOffset="335543.8092">31363 8358 412 0,'0'0'103'0,"0"0"-45"16,0 0-17-16,0 0 23 0,0 0-20 15,0 0-19-15,0 0-13 0,0 0-10 16,30-42 0-16,-7 51 2 0,4 3-1 16,4 1 2-16,-3 1 3 0,-1-1-2 15,0 0-5-15,-5 0 1 0,3 1 0 16,-4-2 0-16,-2-1-1 0,-4-1-1 16,-2-1 1-16,-5 1-1 0,-2-5-1 15,-3 0-3-15,-2 1-26 0,0-3-14 0,-1-1-25 16,-2 0-30-16,-5-2-37 0,0-4-53 15</inkml:trace>
  <inkml:trace contextRef="#ctx0" brushRef="#br1" timeOffset="335776.6147">31647 8204 184 0,'0'0'131'0,"0"0"-78"0,0 0-2 15,0 0-3-15,0 0 1 16,0 0-3-16,-54 39-6 0,44-15-5 0,2-1-12 15,1 3 4-15,-1 0 1 0,1-2-9 16,-3 0 6-16,-1 1-7 0,-1-1-10 16,-2 4 0-16,-3 0-3 0,-2 1-1 15,-4-1-3-15,4-3-1 0,3 0 1 16,1-6-1-16,7-2 0 0,1-5 0 0,5-5-1 16,2-3-22-16,1-4-23 0,10-1-24 15,4-9-25-15,6-10-16 0,3 2-55 16</inkml:trace>
  <inkml:trace contextRef="#ctx0" brushRef="#br1" timeOffset="336185.2434">31901 8101 299 0,'0'0'117'0,"0"0"-83"15,0 0-15-15,50-3 10 16,-31 18 18-16,-2 4-4 0,-2 3-19 15,-2 0-4-15,-5-1-9 0,-1-1-2 16,-3-1-3-16,-2-1 1 0,-2 0-4 16,0 0-2-16,0 1 1 0,-3-2 0 0,-2-3-1 15,1-3 0-15,0-1-1 0,-1-4 2 16,-2-2-2-16,2-3 1 0,-5-1 1 16,-1-1 1-16,-3-5-2 0,-5-3-1 15,-1-1 2-15,1-3-2 0,-2-1 0 16,-1-6 0-16,-2 0 0 0,3-5 0 15,3 0 1-15,2-1 1 0,8-2-1 16,6 1 6-16,6 0 5 0,8-2-3 16,12 0-4-16,2 1 1 0,5-1 2 15,4 4 0-15,-1-2-3 0,3 6 5 16,-2 0 0-16,-4 4-1 0,-2 2 6 0,-6 2-4 16,-4 5-1-16,-5 1-2 0,-4 3-4 15,-5 4-3-15,-4 0-1 16,-1 0-1-16,0 0-4 0,2 5-28 15,0 6-28-15,3 1-14 0,0 7-26 0,2-5-39 16,-5 1-73-16</inkml:trace>
  <inkml:trace contextRef="#ctx0" brushRef="#br1" timeOffset="336394.2842">32160 8062 253 0,'0'0'89'16,"0"0"-32"-16,0 0 9 0,0 0-2 15,58 26-5-15,-38-20-20 0,0 1 0 16,0-1-7-16,-2 2-7 0,-2 2-5 16,0 0-8-16,-3-2-3 0,0 2-1 15,-2 1-3-15,-2 0-4 0,1-1-1 16,-2 0-2-16,0-3 2 0,-2 2-1 16,-1 0-12-16,1-4-23 0,-2 0-27 0,-2-3-28 15,0-2-49-15,0-1-35 16</inkml:trace>
  <inkml:trace contextRef="#ctx0" brushRef="#br1" timeOffset="336628.5197">32507 8006 240 0,'0'0'53'16,"0"0"10"-16,0 0-9 0,0 0 17 16,0 0-1-16,0 0-27 0,0 0-26 15,0 0-12-15,0 0 4 0,-19 34 5 16,8-8-1-16,-3 1 3 0,1-1-4 15,0 0-4-15,4-1-1 0,2-5 0 0,3 1 1 16,3-4-5-16,1 1-2 16,0-3 0-16,0-2 1 0,3 0-2 15,1-4 1-15,2-1 1 0,-2 1 0 16,-1-1-2-16,0 0 0 0,-3 1-10 16,0-1-48-16,-6-1-64 0,-3-1-118 15</inkml:trace>
  <inkml:trace contextRef="#ctx0" brushRef="#br1" timeOffset="346989.9299">1981 4089 222 0,'0'0'32'0,"0"0"-4"0,0 0-15 16,-53-41 2-16,27 36 6 0,-3 1-2 16,-3 3-1-16,-2 1 0 0,0 0-5 15,2 5 11-15,1 2 3 16,5 2-1-16,1 2 1 0,4 1-2 15,4 1-5-15,3-1 2 0,3 2-5 0,2 0-6 16,-1 0-1-16,3 0-2 0,0 1-1 16,0 2 3-16,0-1-3 0,0 7 1 15,3 1 2-15,1 3 2 0,2 4-1 16,0 3-3-16,1 5 1 0,1 3 5 16,2 2 1-16,1 0-1 0,2 1-7 15,-1-1-1-15,-1 5-4 0,-2 2 2 16,1 4 0-16,-1 4 4 0,-2-1-2 15,1 4 0-15,-1 0-5 0,0 4 0 16,0-1 3-16,-1-3 6 0,1 0-4 0,0-1-6 16,1 0 1-16,2 2 0 0,0-1 2 15,-2 0-3-15,-1 1 2 0,0 1 0 16,-2-1-1-16,-7-3 6 16,1-2 2-16,-3-5-5 0,1-1-4 0,-2-5 1 15,0-5 0-15,4-4 1 0,-1-6 0 16,4-4 1-16,0-5-1 0,3-5 1 15,2-5-2-15,0-4 0 0,0-2 0 16,5-5 0-16,2-2 0 0,7 0 0 16,10-11 1-16,9-6 0 0,12-7-2 15,12-6-10-15,6-6-41 0,16-6-60 16,9 0-126-16</inkml:trace>
  <inkml:trace contextRef="#ctx0" brushRef="#br1" timeOffset="347643.1446">2800 4075 113 0,'0'0'318'0,"0"0"-306"15,0 0-3-15,57-37 7 16,-44 36 28-16,1 1-10 0,-2 0-2 0,3 0-4 15,0 4-7-15,-1 1-2 0,0-1-4 16,-2 5 4-16,0 4-2 0,0 0-4 16,-2 2-3-16,4 7 0 0,-3 4 2 15,2 8-2-15,-2 5 2 0,-2 8 0 16,1 6-2-16,-3 3-1 0,-1 1 1 16,-1 6 2-16,-2-4-4 0,0 1-4 15,-2-2 1-15,0-1 2 0,2 2-3 16,-2-1 2-16,1 2-2 0,-1-1-1 15,-1 4-1-15,2-3-1 0,-2-2 0 16,3-1-1-16,-2-3 0 0,2 2 0 16,1-5 1-16,1-1 1 0,0-1-2 15,2-3 0-15,-1 3 0 0,0-4 1 16,0-1-1-16,1 2 0 0,-1-6 1 16,-1 2 1-16,0-4-2 0,-4-3 0 15,3-1 0-15,-4-7-1 0,0 0 0 0,0-6 1 16,-1-5 0-16,1 0 1 0,-3-8 0 15,2-2 1-15,-1 0 4 0,-1-1 0 16,-1-3 2-16,-3 1-2 0,-4 1 0 16,-5-1-3-16,-6 0 0 0,-7 2-2 15,-4 0 1-15,-4-1-2 0,-9 1 0 0,-3-1 0 16,-2-2 0-16,-2-2 0 0,7-1-10 16,2-9-27-16,10-10-50 15,9-11-70-15,10-6-251 0</inkml:trace>
  <inkml:trace contextRef="#ctx0" brushRef="#br1" timeOffset="348079.764">2104 4195 315 0,'0'0'115'0,"0"0"-93"16,0 0 4-16,0 0 19 0,0 0-5 16,56-2-4-16,-34 12-7 0,4 7-1 15,1 4-2-15,1 2-2 0,2 4-1 16,-3 0 2-16,2 1 0 0,-1 0-3 16,-3-6-4-16,0 2-7 0,-3-3 0 15,-3-1-2-15,-3-2-3 0,-1-3-2 16,-2 0-1-16,-6-4-3 0,-1-1 1 15,-4-4-2-15,-1-1 1 0,-1-3-7 0,0 0-27 16,0-2-34-16,0-2-12 16,-3-6-35-16,-1-4-76 0</inkml:trace>
  <inkml:trace contextRef="#ctx0" brushRef="#br1" timeOffset="348324.4157">2494 4092 262 0,'0'0'187'15,"0"0"-161"-15,0 0-6 0,0 0 15 16,0 0 0-16,0 0-3 0,-25 54 3 16,14-18 1-16,-5-1-10 0,0 2-2 15,-3 0-1-15,1 1-3 0,-4-1 1 16,1-3-1-16,-1 0-5 0,2 0-5 16,2-7-3-16,2 1-1 0,0-4-1 15,4-4-2-15,0-1-1 0,3-5-1 16,2-2 0-16,1-5-1 0,3-1 0 15,-1-2 0-15,4-4-2 0,0 1-35 16,2-1-50-16,5-10-67 0,0 0-212 16</inkml:trace>
  <inkml:trace contextRef="#ctx0" brushRef="#br1" timeOffset="349311.9015">1788 5292 76 0,'0'0'245'16,"0"0"-208"-16,0 0-4 0,0 0 8 15,0 0-1-15,0 0-19 0,0 0-4 0,41 38 5 16,-22-12 18-16,-1 3-6 0,0 2-3 16,-2-4-3-16,0 0-10 0,-1-2-1 15,-3 0 7-15,2-4-2 0,-1 1-4 16,-1-6 4-16,-1-3-2 0,-5-2-11 16,-2-3-5-16,-2-2-3 15,0 0 0-15,0 0 0 0,-2-1-1 16,0-3 3-16,0 0-3 0,0-1-7 0,0-1-24 15,0 0-18-15,1-3-13 0,0-7-22 16,2-5-78-16,-2-4-118 0</inkml:trace>
  <inkml:trace contextRef="#ctx0" brushRef="#br1" timeOffset="349696.4318">2090 5224 277 0,'0'0'112'0,"0"0"-78"0,0 0 12 15,0 0 9-15,0 0-9 0,0 0-22 16,0 0-10-16,0 0-7 0,0 0 1 16,-22 36 6-16,8-14 3 15,-3 1 4-15,0 2-3 0,-2-2-7 0,1 3-5 16,2-2-2-16,1 0-1 0,3-3 2 16,5-3-1-16,1-2 1 0,1-4 1 15,3-1 4-15,1-1-3 0,1-4 0 16,0 1 2-16,3 0-1 0,3 1 0 15,-1 3 0-15,1 2-1 0,2 4 2 0,-1 2 2 16,3-1 2-16,-3 3-3 16,0-2-6-16,-1 1-1 0,0 1-1 15,2-1 3-15,-5 1-1 0,2-2-3 0,1 0 2 16,-3 0 1-16,2-4 2 16,-3-1-5-16,-1-1 0 0,0-3 0 0,1-2-1 15,0 0 0-15,-1-4 0 0,-1 0 1 16,1-2-1-16,0-1 0 15,-1-1 0-15,0 2 0 0,0-2-10 0,0 0-17 16,0 0-26-16,-1-6-34 0,-5-10-91 16</inkml:trace>
  <inkml:trace contextRef="#ctx0" brushRef="#br1" timeOffset="359780.0153">2533 4346 68 0,'0'0'14'0,"0"0"18"0,0 0-11 15,0 0 75-15,0 0-46 16,0 0-14-16,-8 4 7 0,7-4 4 16,-1 0-2-16,1 0-11 0,1 0-1 15,0 2-5-15,0-2-4 0,0 0-3 0,0 0-2 16,3 0 2-16,1 1-8 0,3-1 0 16,5 2 0-16,2 1 1 0,4-3-3 15,1 2-1-15,1-2 0 0,1 1-3 16,-1-1-2-16,0 0-1 0,-1 0 0 15,-4 0-1-15,-1 0 0 0,-4 0-1 16,-4 1 1-16,-2-1 2 0,-3 0 0 16,-1 1 1-16,0-1 2 0,0 0 2 15,0 0 6-15,0 0-3 0,0 0-2 16,-1 0-2-16,-1-2-3 0,0 1-2 16,-1-1-3-16,0-1-1 0,0 0-1 15,0 1-7-15,0 2-25 0,-2-4-19 0,0 3-25 16,0-4-71-16,2 0-180 0</inkml:trace>
  <inkml:trace contextRef="#ctx0" brushRef="#br1" timeOffset="360508.372">2717 4680 252 0,'0'0'193'0,"0"0"-152"0,0 0-25 15,0 0 25-15,0 0 10 0,0 0-14 16,0 0-14-16,0 0-6 0,10-31-8 16,-7 22-3-16,3 1-2 0,-2 0 2 15,0 0 2-15,0-3-1 0,1-2-1 16,0 2 1-16,-3-2 0 15,1 1-1-15,0-3 0 0,0-2-2 0,0-2-1 16,0-2 0-16,-1-3-1 0,1-5 0 16,0-2 0-16,0-1-1 0,0-2-1 15,-1-1 1-15,-1 4 0 0,0 2 0 16,-1 4-1-16,0 3 1 0,0 4 0 16,0 2 0-16,0 3 1 0,0 3 2 15,-1 2 2-15,1 2 5 0,-1 1 1 0,0 2-3 16,1 3 1-16,-1 0-2 15,1 0-3-15,0 0 0 0,0 0-4 16,0 0-1-16,0 5-3 0,2 8 0 16,0 2 1-16,3 9 2 0,0 1 0 15,0-1 0-15,0-1 1 0,1 3-1 16,0-1 0-16,-1-2 0 0,0-2 0 0,2-2 1 16,-3-1-1-16,4-3 0 0,-3-4 0 15,1-2 0-15,0-2 0 0,-2-4 0 16,3 0-1-16,-1-3 1 0,0-1 0 15,1-4 1-15,0-4-1 0,0-3 1 16,1-1 0-16,-3-2-1 16,0-2 1-16,-2-3-1 0,-1 1 1 0,-2-5-1 15,0-2 1-15,0 2 0 0,-2 0-1 16,0 3 1-16,-2 3 0 0,3 3-1 16,0 6 1-16,0 3-1 0,1 4 0 15,0 1 1-15,0 1-1 0,0 0-1 0,0 9-1 16,2 4-3-16,1 8 4 0,2-2 1 15,0 5 3-15,0-2-1 16,2 2-1-16,-2-4 2 0,3 3 0 16,0-2-2-16,2 2 0 0,-2-1-1 15,1 2 0-15,1-2 0 0,-2-1 0 16,-2 2-17-16,0-1-38 0,-1 0-26 16,-1-4-44-16,-2-5-123 0</inkml:trace>
  <inkml:trace contextRef="#ctx0" brushRef="#br1" timeOffset="360754.6522">2932 4502 321 0,'0'0'81'16,"0"0"-34"-16,0 0-16 0,0 0 12 0,0 0-14 16,0 0 6-16,0 0 3 15,0 0-3-15,39 40-6 0,-27-22-7 0,-3-3-3 16,1 1-4-16,1 0-1 0,-2-3-5 15,1 2-2-15,-1-4-3 0,0 0 0 16,-2-1-3-16,-1-3 0 0,1 3-1 16,-3-2 0-16,0-2 0 0,-1-2-3 15,-1 0-31-15,-1 0-19 0,-1-4-28 16,1 0-58-16,0-1-96 0</inkml:trace>
  <inkml:trace contextRef="#ctx0" brushRef="#br1" timeOffset="360962.9231">3044 4507 353 0,'0'0'64'0,"0"0"-22"16,0 0-25-16,0 0 29 0,0 0 14 15,0 0-11-15,-50 68-10 0,39-43-6 16,-1-1-12-16,0 1 0 0,-1 0 2 16,0 1-4-16,-3-1-3 15,3-1-4-15,1-3-2 0,1 0-7 0,2-3 0 16,1-3 0-16,3-2-2 0,-1-3-1 15,1-2 1-15,2-2 0 0,0-1-1 16,0-1 0-16,-2-3-1 16,1 2-1-16,1-2-26 0,-3-1-24 15,-2-2-39-15,3-5-127 0</inkml:trace>
  <inkml:trace contextRef="#ctx0" brushRef="#br1" timeOffset="361537.791">2149 5645 221 0,'0'0'50'0,"0"0"29"0,0 0 3 16,0 0-41-16,0 0-7 0,0 0 2 15,0 0 3-15,0 0-5 0,61 8-7 16,-41-7 3-16,3-1-6 0,-2 0-4 16,-2 0-4-16,1 0-1 0,-1-1 4 15,-2-2 0-15,-3 2-5 0,-5 0-6 16,-3 0-3-16,-3-4-4 0,0 5 1 16,-1-3 0-16,1 2-2 0,-3-1 0 15,0 1-9-15,0 0-38 0,0-3-19 16,1-2-49-16,0 0-150 0</inkml:trace>
  <inkml:trace contextRef="#ctx0" brushRef="#br1" timeOffset="362106.902">2480 5992 275 0,'0'0'165'16,"0"0"-95"-16,0 0-8 0,0 0 1 16,0 0-4-16,0 0-24 0,0 0-18 0,0 0-9 15,22-69-5-15,-18 48 1 0,2-3-1 16,-3-1 0-16,0-3-2 16,0-2 1-16,-2-4-1 0,-1-4-1 0,0-3 2 15,0-3-2-15,0-3 0 16,-4-1-1-16,0 0 1 0,-1 0 0 0,-2 3 2 15,3 5-2-15,-1 5 0 0,1 7 1 16,1 8 0-16,0 7 0 0,1 5-1 16,-1 5 0-16,2 3 1 0,0 0 1 15,1 2-2-15,0 8 0 0,0 3-5 16,1 9 3-16,4 2 2 0,-1 2 1 16,3 1 0-16,-1-2 2 0,1 1 0 0,-1-3-1 15,1-1 1-15,2-2-3 0,-2-2 1 16,4-3 1-16,-2-5-2 0,0-4 0 15,2-1 0-15,-2-5-3 16,1 0 2-16,2-9-4 0,-3 0 1 16,0-2-1-16,-4-5 2 0,1 0 3 15,-5-4 0-15,-1-2 1 0,0-3 0 0,-4-5-1 16,0 3 1-16,0 0 0 0,1 7-1 16,1 6 1-16,1 6-1 0,1 6 0 15,0 2 2-15,0 5-2 0,2 5-2 16,4 6 1-16,3 3 1 0,0 4 5 15,1-2 0-15,2 1 3 0,0-2-1 16,1 1 1-16,1-1-2 16,1-2-2-16,0 1-2 0,-1-1-2 0,3-1 1 15,-2 1-1-15,0-3-36 0,-1-1-20 16,-1 0-56-16,-2-6-111 0</inkml:trace>
  <inkml:trace contextRef="#ctx0" brushRef="#br1" timeOffset="362571.2696">2814 5439 335 0,'0'0'35'0,"0"0"-8"16,0 0 27-16,0 0-8 0,0 0-4 0,0 0 7 16,53 33-10-16,-45-20-6 0,2 2-3 15,-3 1-6-15,1-1-5 0,1-1-4 16,2 0-4-16,-1-1-8 0,0 0-1 15,0 1 0-15,-1-2-2 0,0-2 1 16,1-1-2-16,0-3-14 0,-3-3-18 16,6-3-16-16,-5 0-6 0,1-7-23 15,2-4-21-15,-5-3-15 16,0-2 32-16,-4-2 7 0,-1-1 61 0,-1 0 14 16,-4-4 21-16,-2 3 7 0,-2 2 13 15,1 3 10-15,0 1 1 0,-1 5 15 16,-1 3-20-16,0 4-8 0,1 2-1 0,-2 0-6 15,-2 8-10-15,0 3-4 0,-2 3-2 16,3 0 0-16,2 2-2 0,1 2 2 16,5 0 0-16,-1 1 6 0,3 2-4 15,1 1-3-15,0 4 1 0,0 0-2 16,0 1 2-16,0 2-1 0,0-3 0 16,1 1-2-16,1-2-4 0,1 0-3 15,-1-3-4-15,0 0-2 0,0-3 0 16,0 2 1-16,-2-5-1 15,0 0-1-15,0-3-8 0,0-1-24 0,-2-3-21 16,-3-2-32-16,5-7-73 0,-1 0-219 16</inkml:trace>
  <inkml:trace contextRef="#ctx0" brushRef="#br1" timeOffset="363257.141">4053 4008 182 0,'0'0'59'0,"0"0"-58"0,-57-34 8 16,35 31 21-16,-2 3-4 0,3 0-3 16,-3 0 18-16,3 3-5 0,5 7-3 15,-1 1-2-15,5 3-2 0,4 4-10 16,3 0-1-16,3 4-4 0,2 1-4 15,0 3 0-15,0 1-3 0,2 5 5 16,1 2 0-16,-2 5 0 0,1 4-3 0,-1 4 5 16,-1 0 3-16,2 2 0 0,1-1-6 15,1 0-2-15,2-1 2 0,1-3-1 16,0-1 0-16,-1-2-5 0,1-1 0 16,-3-1-2-16,-3-2 3 0,-1 2-2 15,0-1 2-15,-1 0-1 0,-3-3-1 16,1-1-2-16,0-3-2 0,2-4 1 15,1-3 1-15,0-6-1 0,0-5-1 16,4-3 1-16,0-4-1 0,2-3 1 16,-1 0 0-16,2-2 0 0,-1-1 1 15,0 0-1-15,2 0 2 0,-1-5-2 16,6-2 1-16,1-4-2 0,5-3 0 16,11-4-39-16,5-9-58 0,4 0-156 15</inkml:trace>
  <inkml:trace contextRef="#ctx0" brushRef="#br1" timeOffset="363846.296">8147 4152 176 0,'0'0'155'0,"0"0"-142"15,62-52 7-15,-39 41 24 0,4 2 3 16,-1-1-13-16,3 3-3 0,-2 1-1 16,-2 2-10-16,-6-1-2 0,0 3-4 15,-6 1-3-15,-1 1 1 0,-6 0-2 16,-3 1-5-16,0 8-1 0,-2 3-1 0,-1 8 2 15,0 5 0-15,0 7 5 0,-4 5-2 16,2 5 2-16,0 1 4 16,2 3 0-16,2 0-1 0,5 2-1 15,3 1 0-15,1-2-3 0,2 1-3 0,0-3-2 16,0-1 0-16,1-6 0 0,-2-2 1 16,1-3-1-16,-3-5 2 0,0-2-5 15,-3-4 1-15,-2-2 3 0,0-5-2 16,-4-4-3-16,-1-1 0 0,0-2 2 15,-1-3 1-15,-7 1-2 0,-4-1 3 16,-6-3 0-16,-11-1 0 0,-9-1-3 0,-10 0-1 16,-14 0-2-16,-10 0-43 15,-7-6-37-15,3-2-116 0</inkml:trace>
  <inkml:trace contextRef="#ctx0" brushRef="#br1" timeOffset="364776.0035">4212 4200 116 0,'0'0'76'0,"0"0"-19"0,0 0-27 16,0 0 8-16,0 0 20 0,0 0-10 16,0 0-20-16,0 0-11 0,17 11 6 15,-5 5 8-15,-1 2 2 0,1 3 0 16,5 0-9-16,0 5-3 0,-1-3-3 15,3 1 3-15,-3-3 0 0,2-2-8 16,-3 1-2-16,-1-6-5 0,-1 1-1 16,-6-1 1-16,2-6-1 0,-6 0-2 0,-2-5-3 15,0 1 1-15,-1-1 0 16,0-3-1-16,0 2 0 0,-1-2-23 16,-2 0-25-16,-3 0-24 0,-1-5-63 15,3-3-58-15</inkml:trace>
  <inkml:trace contextRef="#ctx0" brushRef="#br1" timeOffset="365007.2683">4394 4146 310 0,'0'0'46'0,"0"0"-18"0,0 0 48 16,0 0-11-16,0 0-38 15,0 0-16-15,0 0-1 0,0 0 12 16,-41 53 4-16,29-26 0 0,-3-1-5 15,0 1-3-15,-1 0-1 0,0 1-1 16,-3 0-4-16,2-2-3 0,2-1-3 16,1-4-4-16,5 0 1 0,1-4-1 15,4-4-2-15,-1-4 0 0,5 0 0 0,0-3-1 16,6-5-9-16,3-1-34 16,5 0-21-16,3-8-13 0,3-5-77 0,-3 2-98 15</inkml:trace>
  <inkml:trace contextRef="#ctx0" brushRef="#br1" timeOffset="365201.4401">4426 4381 293 0,'0'0'77'0,"0"0"-39"16,0 0 7-16,0 0 0 0,0 0 2 15,64 3-6-15,-37-6-10 0,4-1-9 0,0 2-10 16,-1-4-3-16,0 3 1 0,-8 1-3 15,0-2-4-15,-1 2-3 16,-5 2 0-16,-3 0-15 0,-3-2-49 16,-2 1-75-16,-2-1-114 0</inkml:trace>
  <inkml:trace contextRef="#ctx0" brushRef="#br1" timeOffset="365725.8012">4765 4579 301 0,'0'0'32'0,"0"0"-13"0,0 0 69 16,0 0-17-16,0 0-20 0,0 0-7 16,0 0-3-16,0 0-4 0,0 0 0 0,7 19-2 15,-1-32-12-15,4-2-12 16,-1-3-7-16,0-3-1 0,-2 0-2 16,1-4 0-16,-3 0 0 0,-1-5 0 15,0-5 1-15,2 2-2 0,-4-8-1 16,0-1 0-16,-1 0-1 0,-1-3-2 15,0 5 1-15,0 2 1 0,-2 9 2 16,0 3 0-16,-1 5 0 0,1 8 2 16,-2 2-2-16,2 8 0 0,1 1 0 15,-1 2-2-15,2 0 2 0,-1 5-3 16,1 9-3-16,0 4 4 0,0 5 2 0,4 4 0 16,2 1 1-16,0 0 2 0,0-3 1 15,3-2 1-15,-1 1-2 0,2-3 1 16,4-3-3-16,-3-2 1 0,2-4-1 15,1-4 0-15,0-2-1 0,3-4 0 0,-3-2-3 16,-3-1-9-16,0-3-5 16,-1-5 1-16,-5 0 3 0,0-4 4 15,-3-5 5-15,0 0 2 0,-2-6 2 16,-2 2 0-16,-2-4 1 0,0 5-1 0,-1 4 0 16,1 3 1-16,2 6-1 0,1 5 2 15,0 3-1-15,1 0 5 16,0 9-5-16,-1 4 0 0,0 3 0 15,0 3 4-15,1-1 3 0,0-1 0 0,3-1-4 16,4 0 1-16,0 2-3 0,5 1 1 16,-3-1-2-16,6 3-1 0,-1 0-1 15,1 1-37-15,-1-2-51 0,-1-2-103 16,-4-6-228-16</inkml:trace>
  <inkml:trace contextRef="#ctx0" brushRef="#br1" timeOffset="366001.1385">5077 4440 506 0,'0'0'44'0,"0"0"-25"0,0 0 25 15,0 0 8-15,0 0-18 0,0 0-15 16,0 0-4-16,0 0-4 0,63 15 0 15,-48 2 0-15,2-1 4 0,-2 2-2 16,-1 0-5-16,-3-3-3 0,0 3-3 16,-1-4-2-16,-4 0 0 0,0-1 0 15,1-3 0-15,-4 0 0 0,-3-3-17 16,1-1-33-16,-1 0-22 0,1-6-35 16,1 0-98-16</inkml:trace>
  <inkml:trace contextRef="#ctx0" brushRef="#br1" timeOffset="366214.5867">5321 4414 255 0,'0'0'143'16,"0"0"-90"-16,0 0-3 0,0 0 7 15,0 0-25-15,-65 24-1 0,40 2 12 16,-1 3-4-16,-2 1-9 0,6 0-7 16,1-3 1-16,-1-1 2 0,5-3-9 15,4-3-4-15,3-1-5 0,2-5-3 16,3-2-3-16,3-3-1 0,0-3 0 15,2-1-1-15,-1 1 1 16,0-4-1-16,-1 1-15 0,-4 1-34 0,1-3-23 16,-5-1-63-16,3-5-224 0</inkml:trace>
  <inkml:trace contextRef="#ctx0" brushRef="#br1" timeOffset="368835.0935">2649 6589 108 0,'0'0'125'0,"-7"1"-61"0,6-7-30 16,-1-3 33-16,2 0 4 0,1-3-15 15,4-1-10-15,5 2-16 0,1 1-6 16,5 0-12-16,1-1-3 0,1 5-2 16,3 2 3-16,0 3-2 0,-4 1 1 0,0 5-2 15,-3 8-1-15,-4-1-1 16,-3 8 0-16,-5 4 1 0,-2 2-3 0,-10 4 1 15,-4 2-2-15,-7-2 0 0,0 1 0 16,-4-6-2-16,1 0 2 0,5-3-2 16,2-6 2-16,1-3-2 15,5-4 0-15,5-3 1 0,3-2-1 0,2-2 1 16,1-2 2-16,0 0 3 0,1 0 6 16,4 0 2-16,4 0 1 0,8-3-3 15,1 1-5-15,4-1 0 0,2 2-5 16,-3-2 0-16,0 3-2 0,-3-3 0 15,0 0 1-15,2 2-1 0,1-2 0 16,0 1-25-16,-1-1-27 0,1-1-28 16,-3-2-80-16,-5 0-92 0</inkml:trace>
  <inkml:trace contextRef="#ctx0" brushRef="#br1" timeOffset="369055.2379">2901 6591 413 0,'0'0'17'0,"0"0"19"0,0 0 23 15,0 0-1-15,0 0-16 0,0 0-16 16,0 0-9-16,64-28-5 0,-41 40 4 16,2 3 8-16,-1 4 0 0,-3-3-2 15,0 3-4-15,-1-2-8 0,-5 2-6 16,0 0 0-16,-2-3-2 0,0-1-1 16,-1 0 0-16,-3-3 0 0,-1-1-1 15,-2-2-4-15,-1-1-35 0,1-3-6 0,-1-4-16 16,3-1-25-16,1-9-61 15,-3-1-14-15</inkml:trace>
  <inkml:trace contextRef="#ctx0" brushRef="#br1" timeOffset="369223.4693">3223 6535 277 0,'0'0'29'0,"-16"-52"6"0,12 44 28 16,0 4 8-16,2 3-18 0,-1 1-1 0,-1 2-18 15,-5 10-20-15,-3 3-4 0,-1 6 3 16,0 2 2-16,1 1-4 0,-1 2-3 15,0-1-3-15,-1 2 0 0,1-1-3 16,5 0 0-16,0-3-2 0,4-1 0 16,4-3 0-16,0-1-4 0,7-2-44 15,3-7-35-15,5-6-74 0,2-3-137 16</inkml:trace>
  <inkml:trace contextRef="#ctx0" brushRef="#br1" timeOffset="369422.8321">3481 6441 512 0,'0'0'21'0,"0"0"-10"15,0 0 17-15,0 0 1 0,0 0-2 16,0 0 12-16,41 70 0 0,-31-46-11 16,-3 3-7-16,2-1-5 0,-2 0-2 15,2 4-7-15,-3-1-6 16,-2 2-1-16,-1-1-13 0,-3-1-58 0,0-2-103 15,-2-10-243-15</inkml:trace>
  <inkml:trace contextRef="#ctx0" brushRef="#br1" timeOffset="370065.4169">8919 4917 334 0,'0'0'62'0,"0"0"-33"15,0 0 24-15,0 0 22 0,0 0-20 16,0 0-18-16,0 0-16 0,0 0-11 16,0 0-2-16,44 20 9 15,-24-2 9-15,1 0 0 0,-1 1-11 16,-2-3-1-16,-3 1-4 0,0-1-3 0,-1-2-4 16,-2 1 0-16,1 0-2 0,-4-3 0 15,-3-2 1-15,-2-3-2 0,-2-1 0 16,-1-2-7-16,-1-1-24 0,0-1-9 15,0 0-21-15,-5-2-37 0,2 0-68 16,0-3 6-16</inkml:trace>
  <inkml:trace contextRef="#ctx0" brushRef="#br1" timeOffset="370865.2155">8620 4939 183 0,'0'0'71'16,"0"0"-30"-16,0 0-8 0,0 0 36 15,0 0-1-15,0 0-21 0,0 0-6 16,10-48-9-16,-8 50-10 0,2 10-11 16,3 9-7-16,-3 9 7 0,-1 5 7 15,-1 3 13-15,-2-6-3 0,0 0-8 16,0-3-3-16,-2-6-9 0,0 2 1 15,0-6 4-15,2 2-4 0,0-3-5 0,0-5-1 16,0-1-1-16,0-4-2 0,0-1 0 16,0-4 0-16,0 0-2 0,0-2-28 15,-1-1-15-15,1 0-22 16,0-4-20-16,0-3-35 0,3-3-100 0</inkml:trace>
  <inkml:trace contextRef="#ctx0" brushRef="#br1" timeOffset="371179.8797">9118 4857 326 0,'0'0'58'0,"0"0"-34"16,0 0 30-16,0 0 17 0,0 0-23 15,0 0-14-15,0 0-5 16,-54 27-12-16,22 0 0 0,-3 4 7 16,2 0-5-16,4-1-8 0,3-2-3 0,5-4-4 15,4 0-1-15,5-6-2 0,3-3 0 0,3-2-1 16,5-4-1-16,1-2-2 15,0-2-44-15,7-4-38 0,3-1-79 16,2-6-110-16</inkml:trace>
  <inkml:trace contextRef="#ctx0" brushRef="#br1" timeOffset="371517.5964">9391 4893 453 0,'0'0'42'0,"0"0"-20"0,52-36 48 0,-33 33-14 16,2 1-22-16,-1 2-6 0,-3 3-5 0,-3 5-10 15,-6 4-5-15,-1 4-3 0,-4 0-2 16,-3 4 0-16,-3 1-3 0,-8 1 2 16,-7 1-1-16,-2-2-1 0,-1 0 1 15,-2-6 0-15,1-1 0 0,4-1-1 16,5-5 2-16,5-3-1 0,6-3 0 15,2 0-1-15,0-2 2 0,10 0 0 0,9-3 1 16,14-6 4-16,12 2-1 16,5-4-6-16,-2 2 2 0,-6 3-1 15,-6 0-1-15,-6 2 1 0,-5 0-1 0,-8 1 1 16,-8 3-2-16,-7 0-1 16,-2 0-14-16,-5 0-7 0,-8 0-36 15,-7 4-13-15,-10-1-38 0,0-1-89 0</inkml:trace>
  <inkml:trace contextRef="#ctx0" brushRef="#br1" timeOffset="372453.0458">6487 4230 326 0,'0'0'79'0,"0"0"-47"15,0 0 37-15,0 0 1 0,0 0-38 16,0 0-13-16,35 22-5 16,-12 1 18-16,1 4 5 0,2 1-6 0,-5-5-7 15,2 1-6-15,-4-6-3 0,-2 0-3 16,-2-4-5-16,-1-1-2 0,-4 2-4 15,-1-4 1-15,-2 1-2 0,-5-5 0 16,-1-1-20-16,-1 0-28 0,0-4-23 16,-1-2-35-16,-1 0-111 0</inkml:trace>
  <inkml:trace contextRef="#ctx0" brushRef="#br1" timeOffset="372722.0325">6801 4236 380 0,'0'0'43'0,"0"0"-25"0,0 0 44 16,0 0 9-16,0 0-37 0,0 0-25 16,0 0-3-16,0 0-1 15,0 0 10-15,-66 48 3 0,46-32-2 16,7 2-3-16,0 3 1 0,3-2-4 0,4 4-1 16,0-2 0-16,4 2-1 0,2-3 2 15,0 2 1-15,1-4-2 0,5 2 0 16,-1-3-1-16,-2 0 0 0,1-1-1 15,1-1-4-15,-3 0-2 0,0 0-1 16,-2-2 2-16,0-1-2 0,0-2-9 16,0 1-31-16,2-5-30 0,3-2-37 15,2-2-124-15</inkml:trace>
  <inkml:trace contextRef="#ctx0" brushRef="#br1" timeOffset="372879.1248">6925 4520 340 0,'0'0'89'0,"0"0"-45"0,0 0 16 15,0 0 3-15,0 0-22 0,67-42-25 16,-38 32-9-16,-2 2-4 0,1 5-3 16,-3 1-22-16,-3 2-87 0,-4 0-126 15</inkml:trace>
  <inkml:trace contextRef="#ctx0" brushRef="#br1" timeOffset="373368.7112">7224 4635 410 0,'0'0'97'0,"0"0"-63"16,0 0 32-16,0 0-9 0,0 0-12 16,30-55-11-16,-17 35-9 15,0-3-10-15,2 0-5 0,0-3-4 0,1-2 0 16,-3-2-4-16,0-5-1 0,-5-2 1 15,2-3-1-15,-6-1 0 0,0-1-1 16,-2-1 0-16,0 0 0 0,-2 4 0 16,0 5-1-16,0 6 1 15,-2 11-1-15,1 8 1 0,1 4 0 0,-2 5 0 16,2 0 0-16,-2 2-5 0,0 10-1 16,1 3 1-16,-3 6 4 0,2 4 2 15,-1-1-1-15,3 2 0 0,0-5 1 16,3 3-1-16,3-2 1 0,2-2 1 15,3-4-1-15,1-3-1 0,1-2 2 0,0-1-2 16,2-8-1-16,1 1 1 16,0-3-6-16,0-5-8 0,1-3 2 0,-5-3 3 15,-1-1 5-15,-4-2 4 0,-1-4 0 16,1-2 1-16,-4 1 0 16,0 0 1-16,1 4-2 0,0 2 2 0,-2 7 2 15,-1 0 5-15,-1 4 7 0,1 2 0 16,-1 0-5-16,2 7-10 0,1 2-1 15,5 4 0-15,-1 4 3 0,3 0 1 16,-2 2 0-16,3 0-2 0,1-2 0 16,-3 2-1-16,2 1-1 0,-2-1-1 15,2 2-35-15,-2-3-25 16,-1-3-48-16,-2-3-137 0</inkml:trace>
  <inkml:trace contextRef="#ctx0" brushRef="#br1" timeOffset="373574.3406">7822 4299 335 0,'0'0'85'15,"0"0"-39"-15,0 0 2 0,0 0 9 16,0 0-22-16,0 0 1 0,0 0 10 16,57 9-15-16,-48 0-15 0,3 1-7 15,-3 1-3-15,3-1-3 0,-2 0 0 16,-4 1-3-16,1-1-1 15,-3-2-2-15,0 0-28 0,0 3-18 0,4-5-11 16,-2 1-34-16,1-5-37 0,-1-1-16 16</inkml:trace>
  <inkml:trace contextRef="#ctx0" brushRef="#br1" timeOffset="373801.1513">8049 4299 274 0,'0'0'46'0,"-1"-51"-24"15,-3 39 26-15,-2 5 30 0,0 1-18 0,-4 2-16 16,1 2-14-16,-2 2-12 15,-4 3-5-15,2 6-4 0,3 4 0 0,-1 2 3 16,5 4-2-16,-1 1 2 0,5 2-4 16,0 2 4-16,1 0 0 0,0 0 0 15,-1 0 1-15,-1-1 2 0,-2 3-3 16,2-4-1-16,0 0-2 0,-2 0-4 16,-1-1-2-16,2-1-1 0,-1-1-2 15,-1 0 0-15,3-2 0 0,-1-1-1 16,-2 0 0-16,0 1-20 0,-4-1-28 15,-2-1-53-15,-3-6-163 0</inkml:trace>
  <inkml:trace contextRef="#ctx0" brushRef="#br1" timeOffset="374935.1934">537 4828 275 0,'0'0'78'0,"-11"-54"-59"0,6 33-11 16,-1 4 25-16,3 3 23 0,0 4-12 15,0 5-2-15,2 3-3 0,-2 2-6 16,3 3-6-16,0 10-14 0,0 8-10 16,0 11 7-16,2 5 22 0,0 7 3 15,-1 3-6-15,3-1-4 0,-2-1-3 16,-1-1-7-16,3-4-1 0,1-4-4 0,-1 0-3 16,-2-4-1-16,0-6-1 15,0-3-3-15,2-6-2 0,-1-6 1 0,-1-3-1 16,-1-3 0-16,1-2-1 0,0 0-23 15,2-2-30-15,4-1-24 0,-1-2-21 16,7-7-33-16,-1-3-90 0</inkml:trace>
  <inkml:trace contextRef="#ctx0" brushRef="#br1" timeOffset="375190.0673">468 4774 387 0,'0'0'20'0,"0"0"10"15,0 0-7-15,0 0 39 0,0 0-8 16,0 0-28-16,0 0-3 16,0 0 6-16,75-40-1 0,-44 40-5 0,3 0 3 15,1 0-5-15,-1 0-3 16,1 0-2-16,2-2-2 0,2 0-5 0,-1-1-4 16,-3-1-1-16,-1 1-3 0,-5 1 0 15,-8 0 0-15,-5 2-1 0,-2 0 0 16,-10 2 0-16,-3 2-7 0,-1 1-39 15,-5 2-11-15,-10 4-15 0,-4 3-44 16,-9 0-50-16,2-3-28 0</inkml:trace>
  <inkml:trace contextRef="#ctx0" brushRef="#br1" timeOffset="375345.4313">492 4934 376 0,'0'0'7'0,"0"0"-6"0,0 0 12 15,0 0 21-15,0 0 4 16,85 18-1-16,-44-25-15 0,8-1-11 15,1 1-8-15,2 0 0 0,-4 2-3 0,-7 4 0 16,-11 1 0-16,-8 3-1 16,-10 9-28-16,-9 3-30 0,-3 1-47 0,-12 3-35 15</inkml:trace>
  <inkml:trace contextRef="#ctx0" brushRef="#br1" timeOffset="375500.9606">526 5239 373 0,'0'0'49'0,"0"0"-16"0,0 0 15 15,0 0 3-15,58 24 4 0,-20-32-19 16,8 0-14-16,7-4-12 0,2 0-4 16,7-4-3-16,-4 0-2 0,1 0-1 0,-5-2 1 15,-5 6-1-15,-5-2 0 0,-6 1-9 16,-2 0-52-16,-3-5-100 16,-3 1-166-16</inkml:trace>
  <inkml:trace contextRef="#ctx0" brushRef="#br1" timeOffset="376335.7771">1422 3543 271 0,'0'0'41'0,"0"0"-37"15,0 0 1-15,0 0 29 0,-56-6 0 16,44 14-11-16,-3-2-1 0,2 5-3 16,3 1-5-16,-4-1-4 15,3 5-3-15,-3 0 4 0,4 3 4 0,-2 6-6 16,-3-2 0-16,1 6 4 0,-1 1-4 16,3 1 2-16,-3 3-1 0,1 0 0 15,1-2-2-15,-1 3 0 0,5-1 1 16,1 0 1-16,4 0-4 0,3 1 0 0,1 0 1 15,1 1 4-15,5 2-1 0,4-1 3 16,1 0-2-16,-1 0 4 0,1-1-5 16,-5 2 1-16,2-1-3 0,-2 2-1 15,-3 2-1-15,0 1-3 16,-2 4 0-16,1 1 0 0,-1 1-2 16,-1 2 1-16,0 4-1 0,0 0 0 15,0 0-1-15,-1 3 2 0,-4 1-2 0,3 4 0 16,-2 2 0-16,-4 3-1 15,3 3 1-15,-1 2 7 0,0 1 3 0,0 1 4 16,0 1-3-16,-1 1-5 0,1-1 0 16,1 0 1-16,-2 0 0 0,1 0-2 15,-1 4-3-15,1 0-1 0,-1 1 3 16,-1 0-2-16,3-1 2 0,-1 2-2 16,2 0 1-16,3-2 0 0,-1-2-2 0,2-3 0 15,0 1 1-15,0-4-1 16,0-3-1-16,0-4-3 0,0-2 3 15,0-2 0-15,0-3 0 0,1-1 2 0,-1-5-2 16,2 0 2-16,1-4-1 0,3-4 1 16,-1-4-1-16,2-2 1 15,2-5-1-15,2-4 1 0,2-4 0 0,5-7 0 16,2-2 1-16,4-2-2 0,3-5 1 16,3-3-2-16,3-4 1 0,4-1 0 15,2-2 0-15,6-3 1 0,0-4-2 16,3 0 1-16,-4 0-1 0,2 1 0 15,-9 1 0-15,-2 1-3 0,-4 0 2 16,-2 0-8-16,0 0-21 0,-1-4-21 16,3-2-16-16,6-8-54 0,-4-1-147 15</inkml:trace>
  <inkml:trace contextRef="#ctx0" brushRef="#br1" timeOffset="377170.3193">9184 3700 190 0,'0'0'16'15,"0"0"43"-15,27-66-47 0,-15 53 5 0,5 1 19 16,0 2 14-16,6-1-6 16,3 4-11-16,5 1-9 0,3 2-3 15,0 2-3-15,1 2-3 0,-1 2-2 16,-1 4 0-16,-2 1-2 0,-2 4-2 0,-5 2 1 15,1 2-3-15,-5 1 2 16,-4 1-1-16,-3 0-1 0,-3 3 0 16,-3 0 0-16,0 2 0 0,-2 2-5 15,-1-1 3-15,0 4-1 0,-2 3 2 16,1 5-6-16,0 4 3 0,0 3 1 0,-3 5 1 16,1 1 2-16,1 7-4 0,0-1 2 15,0-2 1-15,-1 5-3 0,0-2 0 16,-1 0-3-16,0-1 2 0,0 1-1 15,0 3 0-15,0 3 0 0,0 0 1 16,1 2 1-16,1 3 1 0,-1 1 3 16,0 2 2-16,2 2-3 0,-3 3-2 15,0 1-1-15,1 2 0 0,0-1 0 16,1 4 0-16,0-3-1 0,1-1 0 16,2 2-1-16,1-5 2 0,-2 2-2 15,1-1 1-15,-1-1 1 0,1 2-3 16,-1-3-1-16,1 0 1 15,2-3 1-15,-4-3-1 0,1-3 2 0,-2-5 0 16,-1-3 1-16,-1-6 2 0,-1-1 10 16,-5-7-7-16,-4-4 0 0,-1-3 3 0,-2-2 3 15,-4-4-2-15,-4-2-3 16,-5-2-2-16,-6-3 1 0,-5-1-1 0,-7-6-1 16,-4 0-6-16,-8-4 2 0,-10-2 0 15,-8-3-2-15,-12-5 0 0,-9 1-1 16,-11-2-17-16,-11-5-27 0,-9-1-33 15,-15-5-52-15,-8 0-150 0</inkml:trace>
  <inkml:trace contextRef="#ctx0" brushRef="#br1" timeOffset="378980.2911">3491 4880 411 0,'0'0'161'0,"0"0"-139"15,0 0 15-15,0 0 22 16,0 0-13-16,0 0-1 0,0 0-4 15,0 0-13-15,0 0-13 0,1-25-1 16,-1 25-6-16,0 0 0 0,0 0-5 0,0 0-2 16,0 0 0-16,0 0-1 0,1 0-3 15,6 5-36-15,0-2-73 0,5-2-54 16,-2-1-395-16</inkml:trace>
  <inkml:trace contextRef="#ctx0" brushRef="#br1" timeOffset="379698.2914">295 9660 370 0,'0'0'50'0,"0"0"-10"16,0 0-12-16,0 0 24 0,0 0-11 15,0 0-16-15,0 0 5 0,0 0-2 16,0 0-10-16,42 3-5 0,-19-3-2 16,-1 0 3-16,3 0-5 0,-1-2-3 15,2-1-3-15,0-1 0 0,0 2-3 16,-6 0 2-16,-3 2-1 0,-5 0-1 15,-6 4-2-15,-2 3-52 0,2 1-31 16,-6 3-30-16,-2 1-45 0,-7-5-38 0</inkml:trace>
  <inkml:trace contextRef="#ctx0" brushRef="#br1" timeOffset="379852.8367">191 9825 358 0,'0'0'9'0,"0"0"8"0,0 0 18 0,0 0 14 16,0 0-4-16,74 35 5 0,-36-35-9 15,5 0-16-15,0-5-6 0,-3-2 3 16,-7 3-1-16,-4-1-14 0,-6 5-5 16,-4 0-1-16,7 0-1 0,-2 3-1 15,4-3-71-15,1 0-84 0</inkml:trace>
  <inkml:trace contextRef="#ctx0" brushRef="#br1" timeOffset="380247.5845">1003 9304 513 0,'0'0'5'0,"0"0"2"0,0 0 22 16,0 0 24-16,0 0-16 0,0 0-10 15,0 0-5-15,0 0-17 0,0 0-4 16,10 36 6-16,-3-2 19 0,-2 4 1 15,-3-1-3-15,-1 1-10 0,-1 1 1 0,0-1-1 16,0 3-5-16,-3-4-2 0,1 0-5 16,-2-4-1-16,0-5 1 0,2-6-1 15,0-3-1-15,1-3 0 16,1-1-17-16,0-6-39 0,1-2-16 0,3-7-44 16,4 0-80-16,-2-9-169 15</inkml:trace>
  <inkml:trace contextRef="#ctx0" brushRef="#br1" timeOffset="380510.1054">872 9349 500 0,'0'0'5'0,"0"0"3"0,0 0 33 15,0 0 7-15,0 0-17 0,0 0-6 16,0 0-5-16,63-16-5 0,-31 16-2 15,9 2 2-15,3 0-1 16,0 0-2-16,-2-1 1 0,-4-1-4 0,-5 0-4 16,1 0-2-16,-3 0-1 0,-2 0-1 15,-3 0-1-15,-2 2 1 16,-5 2-1-16,-5 3-1 0,-3 3-31 16,-3 1-25-16,-7 2-19 0,-2 3-38 0,-12 0-45 15,0-2-32-15</inkml:trace>
  <inkml:trace contextRef="#ctx0" brushRef="#br1" timeOffset="380823.1547">1014 9553 322 0,'0'0'21'15,"0"0"4"-15,0 0-20 0,54-2 8 16,-24-2 15-16,10-3 5 0,4 0-8 0,2 2-5 16,-2-2-7-16,-1 2 0 0,-10 1-2 15,-9 2-2-15,-7 2-7 0,-2 2-1 16,-8 6-1-16,-1 3-3 0,-6 2-17 15,-3 6-36-15,-13 3-24 0,-8 4 0 16,-7 0 11-16,-2 2 1 0,-3-1 11 16,2-4 38-16,2-4 19 0,1-1 34 15,5-3 27-15,0-3 4 16,6 1 9-16,6-5 5 0,7-2-14 16,7-4-17-16,0 0-16 0,6-2-11 0,8 1-14 15,7-1 4-15,11 0 15 0,6-5-4 16,7-2-12-16,2-2-4 0,-1 0-4 15,-2 2 0-15,2 0-2 0,2 1 0 16,6 1-34-16,8-2-108 0,-6-5-99 0</inkml:trace>
  <inkml:trace contextRef="#ctx0" brushRef="#br1" timeOffset="381165.6575">1978 8972 341 0,'0'0'4'0,"0"0"-4"16,0 0 4-16,59-7 19 15,-36 7 19-15,5-3-4 0,2 1-8 0,0-1-1 16,0-1-7-16,-3 0-3 0,-4 1-9 16,-4 1-3-16,-4 1-5 0,-7 1-1 15,-3 0-1-15,-5 2-44 0,-1 1-92 16,-8 0-108-16</inkml:trace>
  <inkml:trace contextRef="#ctx0" brushRef="#br1" timeOffset="381581.9151">1965 8947 330 0,'0'0'4'16,"0"0"-4"-16,0 0 3 0,0 0 35 0,0 0 25 15,0 0-44-15,0 0-6 16,0 0 5-16,0 0 14 0,3 38 9 0,1-15-7 15,1 6-8-15,2 3-2 16,4 6 2-16,-1 3-1 0,3 1-4 0,0 6-4 16,-1 0-5-16,-1 1-4 0,-2 4-2 15,-4-1 0-15,-2 5-5 16,-3 3-1-16,0 2 0 0,-5 4 1 16,0-1-1-16,-1 2 0 0,0-2 0 0,0-3 1 15,1 0-1-15,2-3 0 0,0-1 1 16,1-3 0-16,0-1-1 0,0 0 1 15,-1-3 0-15,1 2-1 0,-3 0-2 16,3 1 1-16,0 2 1 0,-1-8 0 16,0 1 0-16,2-5 0 0,-1-3 0 15,0-1 0-15,0-4 0 0,2-1 1 0,0-6-1 16,0-1 0-16,6-1 2 16,2-6 5-16,2 0 5 0,3-2 0 15,2-3-2-15,2-3-1 0,2-2-1 16,2-1-2-16,2-2-1 0,1-3 0 0,9-1-3 15,6-2 1-15,10-2-2 16,11 0-1-16,10-3 0 0,14-5-34 0,14-6-49 16,10-11-75-16,12-3-320 0</inkml:trace>
  <inkml:trace contextRef="#ctx0" brushRef="#br1" timeOffset="382276.1091">7633 8647 555 0,'0'0'3'0,"0"0"-5"15,0 0 3-15,0 0-1 0,0 0 0 16,57-23 0-16,-40 20 4 0,3 0 5 16,3 0 0-16,-4 2 1 0,-1 0-1 0,-1 1 6 15,0 0 0-15,1 4-1 0,-1 6-3 16,0 6-1-16,-2 6-3 0,-1 6-1 16,-2 5 1-16,-4 9 0 0,-3 4 1 15,0 4-2-15,-3 5 2 0,-1 1-4 16,-1 6-1-16,0 0 5 0,0 1-6 0,0 4 0 15,0 0-1-15,-2 4 1 16,-3-1-1-16,1 3-1 0,3 2-2 16,1 2 2-16,0 3 1 0,4-4-1 15,4 1 1-15,3-1 1 0,-1 0-1 16,5 0 1-16,0-5 6 0,2 1 1 16,-2-7-3-16,0 0 0 0,-3-4 2 0,-1-5 4 15,-2-2-3-15,-2-3 5 16,-3-6-5-16,-2 0 5 0,-1-7-8 0,-1-4-2 15,0-2 0-15,-1-1 1 0,-4-5-1 16,0-4 1-16,1-5 1 0,-3-2-1 16,1-5-3-16,1 0 0 15,-4-4 0-15,-3-4 1 0,-6-2 0 16,-8-2 2-16,-9-10-3 0,-13-13-2 0,-9-7-2 16,-12-7-26-16,-7-11-34 0,-6-8-35 15,-6-7-64-15,12 1-198 0</inkml:trace>
  <inkml:trace contextRef="#ctx0" brushRef="#br1" timeOffset="383211.089">2680 9008 353 0,'0'0'60'0,"-3"-50"-54"0,3 36 11 16,0 6 31-16,0 2 5 0,0 3-9 15,5 3-15-15,4 3-8 0,5 9-15 16,3 6 2-16,4 6 2 0,6 4 14 16,-3-1-2-16,2-2-3 0,-3-1-6 15,1-4-6-15,-3-1 1 0,-3-3-2 16,-1-2-1-16,-7 1-3 0,-1-2-1 15,-7 1 0-15,-2-2-1 0,0-1 0 16,-7 0-12-16,-1-4-34 0,-1-2-30 16,-3-4-34-16,6-1-60 0,1-7-72 0</inkml:trace>
  <inkml:trace contextRef="#ctx0" brushRef="#br1" timeOffset="383423.5492">2871 8874 328 0,'0'0'22'0,"0"0"15"0,0 0 26 16,0 0-10-16,-61 13-16 0,44 8 11 16,0 4-14-16,1 2-7 0,1-3-6 15,5 0-2-15,0 0-2 0,0-3-1 16,2 1-2-16,-2-3-2 0,2 2-5 16,-2 1-3-16,1-2 0 0,-4 2-2 15,2-4 1-15,5 0-3 0,0-3 0 16,3-5 0-16,3 2-18 0,3-3-30 15,6-3-29-15,1-4-44 0,3-2-77 0</inkml:trace>
  <inkml:trace contextRef="#ctx0" brushRef="#br1" timeOffset="383615.6249">2958 9131 280 0,'0'0'149'0,"0"0"-144"0,0 0 3 15,0 0 20-15,0 0 24 0,57-37-15 16,-39 29-2-16,3 1-11 0,-1 3-5 16,0-2-9-16,0 6-5 0,0 0-5 15,-3 6 0-15,1 1-2 0,-2 1-74 16,-3-1-116-16</inkml:trace>
  <inkml:trace contextRef="#ctx0" brushRef="#br1" timeOffset="384111.0207">3302 9360 471 0,'0'0'11'0,"0"0"2"15,0 0 51-15,0 0-9 0,0 0-20 16,20-58-4-16,-6 41-3 0,2-1-14 16,-2-4-3-16,1-1-4 0,-1 0 0 15,0-4 0-15,-2-2-5 0,2-3 1 16,-4-2-3-16,-1-1 2 0,-2-2-2 15,0 0 1-15,-4 0 0 0,-1-2 0 16,-1 1 1-16,-1 3-1 0,0 0-1 0,-1 5 1 16,-2 7 0-16,0 6 0 15,-2 6 0-15,2 5 1 0,1 6-2 0,0 0 2 16,0 3-1-16,-3 7-1 16,-5 4 1-16,3 5-1 0,-3 2 1 15,7 3 1-15,2-1 0 0,1 3 1 0,1-3-1 16,4 0 3-16,5-2-4 15,0-1 1-15,2-2-1 0,1-2 1 0,-2-2-2 16,0-1 0-16,1-5-1 0,0 1 1 16,-3-5-13-16,1-2-6 15,-1-2 11-15,1-7 4 0,2-4 2 16,-3-5 2-16,2-1 0 0,-2-4 1 0,0-4 0 16,-5 2-1-16,0-4 1 0,0 6 0 15,-2 2 1-15,0 8 0 0,0 5 0 0,-2 3 6 16,0 3 9-16,0 0-3 15,0 0-12-15,2 7-2 0,2 4-5 0,3 7 5 16,3-1 1-16,3 1-1 0,3 2-1 16,3-1 0-16,0 1-29 0,3 0-27 15,-2 0-44-15,2-1-77 16,-7-7-141-16</inkml:trace>
  <inkml:trace contextRef="#ctx0" brushRef="#br1" timeOffset="384291.6071">3736 9097 66 0,'0'0'432'0,"0"0"-405"16,0 0-5-16,0 0 2 0,0 0-8 16,0 0 21-16,51 31 15 0,-30-22-14 15,0 1-14-15,0 0-3 0,0 2-2 16,-4-2-8-16,0 1-6 0,-3 0-3 16,1 1-1-16,-1-1-1 0,-3-2 0 15,-2-2-5-15,-2 1-36 0,-1-3-14 16,2-2-27-16,-1-3-40 0,0-1-51 15,1-6-111-15</inkml:trace>
  <inkml:trace contextRef="#ctx0" brushRef="#br1" timeOffset="384486.8784">4006 9017 323 0,'0'0'42'0,"-10"-50"6"16,6 45 21-16,1 3 3 0,-2 2-18 15,0 1-18-15,-5 9-12 0,-5 7-6 16,-1 3 5-16,-5 6 1 0,4 3-5 15,-4 2-6-15,0 1-2 0,1-1-3 16,1 0-2-16,7-4-2 0,2-3-3 16,6-5 0-16,3 1-1 0,1-6 0 15,0-1-33-15,3-5-18 0,3-4-25 16,5-4-42-16,-4-2-85 0</inkml:trace>
  <inkml:trace contextRef="#ctx0" brushRef="#br1" timeOffset="384744.2139">3955 8621 257 0,'0'0'186'16,"53"-51"-172"-16,-21 51 2 0,1 8 36 16,0 10-1-16,0 7-14 0,0 5-3 15,2 5 6-15,-4 4-10 0,-6 3-8 16,-2 1 1-16,-2-1 0 0,-7 0-1 15,-4 3-16-15,-6 0-3 0,-4 1-1 16,-4 1 0-16,-11 1-2 16,-7-1 1-16,-11-1-1 0,-7-3-21 0,-7-1-28 15,-4-3-9-15,-4-3-17 0,-3-1-10 16,-4-1-36-16,2-7-66 0</inkml:trace>
  <inkml:trace contextRef="#ctx0" brushRef="#br1" timeOffset="385029.1269">2555 8599 330 0,'0'0'7'0,"0"0"4"0,0 0 22 15,0 0 18-15,0 0-18 0,-53 63-8 16,44-17 1-16,-1 8 5 0,0 9 7 16,-1 6-6-16,2 1 3 0,5 0-8 0,2-4 3 15,5-4-7-15,9-2-9 16,9-7-1-16,9-4-3 0,6-5-2 0,7-9-2 16,4-5-6-16,5-7 0 0,2-7-3 15,7-3-17-15,3-8-31 0,2-5-30 16,-9-6-97-16</inkml:trace>
  <inkml:trace contextRef="#ctx0" brushRef="#br1" timeOffset="385398.6538">4225 8101 621 0,'0'0'7'0,"0"0"-4"0,67-20-1 0,-51 31 5 16,-4 1 8-16,-1 5-1 15,0 0-4-15,-7 2-1 0,-4 4-1 0,0 0-1 16,0 1 3-16,0-5 3 0,0 0-5 16,1-8-1-16,0-3-2 0,1-2 0 15,2-3 0-15,5-1 2 16,4-2 6-16,10-2 8 0,12-6 7 0,9-5-12 15,4-1-9-15,1-1-4 0,-2-2-2 16,-2 0 0-16,-3 3 1 0,-3-1 1 16,0 5-3-16,-10-2 1 0,-3 5 0 15,-9 2 0-15,-9 2 0 0,-2 2-1 16,-6 1 1-16,0 0 0 0,-2 0 0 16,-9 0-1-16,-7 0-14 0,-10 5-37 15,-5 5-33-15,-2 2-44 0,6-5-95 0</inkml:trace>
  <inkml:trace contextRef="#ctx0" brushRef="#br1" timeOffset="386987.4854">5010 8857 342 0,'0'0'0'0,"0"0"8"16,0 0 17-16,0 0 55 0,0 0-18 16,-19-35-23-16,19 40-16 0,6 6-13 0,6 8-3 15,3 4 15-15,7 5 6 0,1 2 2 16,-4-1-8-16,0 0-3 15,-1-3-5-15,-2-1-1 0,-2-3-3 0,-2-1 0 16,-4-1-5-16,0-2-2 16,-3-2-2-16,-2-3 1 0,-1-1-1 0,-2-2-1 15,0-4-3-15,-3-1-24 0,0 0-35 16,-4-3-49-16,2-2-110 0</inkml:trace>
  <inkml:trace contextRef="#ctx0" brushRef="#br1" timeOffset="387237.0265">5157 8784 412 0,'0'0'4'0,"0"0"7"16,0 0 24-16,0 0 47 16,0 0-24-16,0 0-32 0,0 0-11 15,0 0-4-15,1-3-1 0,-6 25 19 16,-6 1-4-16,-2 4-8 0,-5 0-2 0,-1 0-1 15,2-1-6-15,0 1-5 0,2-2 0 16,-1 0-2-16,3-1 0 16,2-2-1-16,0-1 1 0,6-4-1 0,-1 0 0 15,5-3-3-15,1-2-39 0,10-4-23 16,6-5-43-16,0-3-91 0</inkml:trace>
  <inkml:trace contextRef="#ctx0" brushRef="#br1" timeOffset="387411.5438">5240 9032 450 0,'0'0'12'0,"0"0"3"16,0 0 45-16,0 0-3 16,74-51-27-16,-39 35-16 0,3 4-8 0,-4 1-4 15,2 2-1-15,-5 3-1 0,-2 6-11 16,-8 3-64-16,-2 5-96 0,-4 0-189 15</inkml:trace>
  <inkml:trace contextRef="#ctx0" brushRef="#br1" timeOffset="387930.5388">5537 9213 420 0,'0'0'32'0,"0"0"13"0,0 0 25 15,0 0-6-15,0 0-19 0,0 0-8 16,0 0-9-16,0 0-10 15,39-63-5-15,-26 45-4 0,1 0-1 0,0-1-2 16,-5 1-2-16,1-1 2 0,-3-2-1 16,3-1-1-16,-4 0-2 15,2-2 0-15,-3 3-1 0,0-6 0 16,2 1 0-16,-5-4 0 0,0 0-1 16,0-4 1-16,-2 0-1 0,0 0 0 0,0 5 0 15,-1 2 2-15,-2 10-2 0,2 3 0 16,0 7 0-16,0 4 0 0,-1 2 0 15,2 1 0-15,-2 0 0 0,-2 8-3 16,1 6-2-16,0 6 4 0,-1 6 1 16,-1 2 0-16,4-2 3 0,1 0-1 15,0-2-1-15,4 1 2 0,2-3-2 16,2-1 0-16,4-4-1 0,1-3 1 16,4-3 0-16,1-6-1 0,3-1-1 0,2-4 1 15,-3-4-14-15,0-5 3 16,-3-5 3-16,-2-2 3 0,0-3 5 15,-7-1 0-15,0-2 0 0,-3-1 2 16,-2-2-2-16,-3-2 0 0,0 2 2 0,0 6-1 16,0 4-1-16,0 8 0 15,0 5 2-15,0 2 0 0,0 1 4 16,0 7-6-16,0 7-3 0,0 4 3 0,3 6 0 16,3-2 0-16,0 2 1 0,7 0 0 15,4 0 0-15,1 0-1 0,4-1 0 16,-4-1-31-16,-2 0-41 0,-3-2-38 15,-2-2-72-15,-1-7-99 0</inkml:trace>
  <inkml:trace contextRef="#ctx0" brushRef="#br1" timeOffset="388110.195">6034 8972 411 0,'0'0'14'0,"0"0"0"0,0 0 36 15,0 0-10-15,0 0 0 0,65 38 2 16,-49-21-4-16,-3 0-4 0,1-1-6 15,-1 0-6-15,-1 0-7 0,2-2-9 16,-6 2-4-16,1-1-1 0,0-1 1 16,0-3-2-16,-2-1-7 0,1-3-33 15,-4-4-27-15,5-2-28 0,-3-1-77 0,2-7-106 16</inkml:trace>
  <inkml:trace contextRef="#ctx0" brushRef="#br1" timeOffset="388303.6325">6266 8933 310 0,'0'0'24'16,"0"0"38"-16,0 0 7 0,0 0 8 0,0 0-36 16,-69-7-8-16,43 30 2 0,1 2 2 15,-4 3-12-15,0 2-2 0,3-2-4 16,-2 0-4-16,5-2 0 16,4 0-6-16,7-4-1 0,2-1-5 15,6-3-1-15,2-2-2 0,2-3 0 16,0-5-13-16,3-2-33 0,9-3-7 15,0-3-30-15,3-1-39 0,1-6-79 16</inkml:trace>
  <inkml:trace contextRef="#ctx0" brushRef="#br1" timeOffset="388549.8584">6150 8526 408 0,'0'0'4'15,"61"-44"3"-15,-32 44 29 0,-1 12 32 16,1 9-16-16,6 9-8 0,-2 6-5 0,1 5 2 16,-2 5-8-16,-4 0-4 15,-2 1 9-15,-4-1-12 0,-5 1-13 0,-9 2-8 16,-6 0-2-16,-2 2-1 0,-9 1 0 16,-11-4 0-16,-10 2-2 0,-9-4-1 15,-1-2-33-15,-8-4-20 0,-1-4 0 16,-1-4-12-16,-3 0-18 0,-7-3-30 15,8-6-57-15</inkml:trace>
  <inkml:trace contextRef="#ctx0" brushRef="#br1" timeOffset="388817.752">5060 8485 509 0,'0'0'4'16,"0"0"-3"-16,0 0 0 0,-52 41 4 15,22 7 14-15,-3 10 12 0,-1 7 6 16,-1 1-5-16,1 2 2 0,2-1-5 16,8-1-5-16,5-4-4 0,9-4-2 15,10-2-10-15,2-3-3 0,11-2-2 16,8-2 0-16,5-3-1 0,10-4-2 15,7-4 0-15,11-7 0 16,9-6-38-16,8-12-30 0,4-9-73 0,-7-6-227 16</inkml:trace>
  <inkml:trace contextRef="#ctx0" brushRef="#br1" timeOffset="389265.898">6860 8517 201 0,'0'0'93'0,"0"0"-80"0,0 0 11 16,0 0 39-16,0 0 2 15,0 0-26-15,-64-10-14 0,45 30-2 0,-3 7 1 16,-3 8 2-16,4 8-2 0,0 4 1 15,7 3 0-15,1 0 1 0,7 0 1 16,2 0-8-16,4-3-4 0,3-1 2 16,4-3-1-16,5-2-7 0,-1-3-5 0,4-4-2 15,2-5 2-15,4-4-3 0,-1-6-1 16,1-5 0-16,0-5-4 16,3-4-40-16,-4-4-15 0,0-1-37 15,-4-8-69-15,-1-4-214 0</inkml:trace>
  <inkml:trace contextRef="#ctx0" brushRef="#br1" timeOffset="389490.2418">6796 8715 254 0,'0'0'208'0,"0"0"-207"0,0 0 3 15,0 0 2-15,0 0 26 0,0 0 21 16,0 0-7-16,63 55-8 0,-49-36-7 15,1 0-3-15,-1-1-8 0,-4-1-10 16,3 0-4-16,-6-1-3 0,2 0-2 16,-4-4-1-16,2 1 1 0,-3-3-1 15,-2-1-3-15,1-2-39 0,-1-4-16 16,4-2-33-16,-1-1-75 0,0-5-105 0</inkml:trace>
  <inkml:trace contextRef="#ctx0" brushRef="#br1" timeOffset="389782.5541">7060 8631 384 0,'0'0'16'0,"0"0"-4"15,0 0 39-15,0 0 28 16,0 0-44-16,0 0-17 0,0 0-4 16,0 0-2-16,0 0 1 0,-52 33 1 0,37-20 2 15,1 0-4-15,3 0-4 0,0 0 1 16,0 0 0-16,2 3 4 0,1 2-2 15,4 2-3-15,0 7 0 0,0 1 2 16,3 0 1-16,1 3 0 0,0-1 4 16,0 0-2-16,4-2 1 0,-1-3-3 15,1-1-7-15,-1-1 0 0,0 1-2 16,1-5-2-16,-1 2 2 0,-1-4-1 0,-1-1-1 16,2-6 0-16,-2-2 0 0,2-1-22 15,2-3-37-15,1-2-23 16,4-2-39-16,-1-6-119 0</inkml:trace>
  <inkml:trace contextRef="#ctx0" brushRef="#br1" timeOffset="389934.8907">7120 8963 440 0,'0'0'22'0,"0"0"-14"15,0 0 11-15,0 0 37 0,48-55-24 16,-26 46-22-16,2 3-9 0,2 6-1 15,-3 9-1-15,-3 7-48 0,-2 8-33 16,-6 2-46-16,0-1-86 0</inkml:trace>
  <inkml:trace contextRef="#ctx0" brushRef="#br1" timeOffset="390368.1377">7223 9189 212 0,'0'0'163'0,"0"0"-75"0,0 0-19 0,0 0 9 15,0 0-21-15,0 0-16 0,0 0-12 16,-6-58-10-16,17 34-8 0,3 0 0 15,1-3-2-15,-1-3 0 0,-3-3-3 16,0-4-2-16,-2-2-2 0,-4-6-1 16,-1-2 0-16,1-2 1 0,-4-1-2 15,0 5 1-15,-1 6 0 0,0 8 1 16,0 9-2-16,0 10 1 0,1 7-1 16,-1 3 0-16,0 2 0 0,0 6-2 15,0 7-1-15,0 8 3 0,-2 2 0 16,-2 5 1-16,3-2 4 0,1 0-1 15,0-2-4-15,1-3 1 0,8 0 1 16,-2-3-2-16,5-2 0 0,3-5 0 0,-2-3 1 16,3 0-1-16,-1-6 0 0,1-2-3 15,-5 0-8-15,2-10 0 0,-3 0 3 16,-5-2 7-16,1-4 1 0,-2-3 1 16,-4 0 1-16,0 0-2 15,0 1 2-15,-3 3-2 0,2 6 1 0,-1 2 1 16,2 6 2-16,0 1 8 0,0 0 0 15,0 6-10-15,5 4-2 0,3 6 0 16,1 2 0-16,2 1 0 0,4 1 0 0,-2-1 0 16,2 3 0-16,-5-1-31 15,1 1-34-15,-2-2-36 0,-4-3-54 16,-3-4-118-16</inkml:trace>
  <inkml:trace contextRef="#ctx0" brushRef="#br1" timeOffset="390526.4649">7523 8971 309 0,'0'0'133'0,"0"0"-119"16,0 0 6-16,0 0 32 0,62 9-18 16,-45-6 3-16,0 1 6 0,-2 2-14 15,-2 0-10-15,-2 0-9 0,0 0-4 16,-4 1-2-16,-2 2-3 0,0 0 0 16,-4-1-1-16,1-2-24 0,0 4-33 15,0-5-49-15,2-3-73 0,-1-2-153 16</inkml:trace>
  <inkml:trace contextRef="#ctx0" brushRef="#br1" timeOffset="390783.7578">7781 8883 363 0,'0'0'40'16,"0"0"19"-16,0 0-18 16,0 0 6-16,0 0-26 0,-59-22 0 0,49 26 0 15,2 1-1-15,5 1-7 16,2 1 1-16,1 2-2 0,1-1-3 15,2 3 3-15,3 5 0 0,3 1 5 0,-3 4 0 16,2 3-3-16,-4 0-6 0,0 5-1 16,-4-4-1-16,0 0-3 0,0-4-2 15,-1-1 0-15,-1 0-1 0,-1-4 0 16,1 0 1-16,0-6-1 0,1-4-1 16,1 0-17-16,0-6-8 0,0 0-11 0,1 0-34 15,3-9-47-15,1-1-136 16</inkml:trace>
  <inkml:trace contextRef="#ctx0" brushRef="#br1" timeOffset="391016.9719">7758 8510 406 0,'0'0'19'16,"0"0"14"-16,61-12 21 0,-39 28 2 15,0 7-7-15,0 7-2 0,-1 6 3 0,-3 6-15 16,-2 2-5-16,-4 2 3 16,1-2-2-16,-4 2-10 0,0-1-12 15,-7 0-3-15,-2 4-1 0,-5 0-4 16,-9 2 1-16,-8 2-1 0,-13 2 2 16,-6 0-3-16,-12 1-7 0,-9 0-37 15,-8-3-54-15,-7-3-75 0,8-9-276 16</inkml:trace>
  <inkml:trace contextRef="#ctx0" brushRef="#br1" timeOffset="391990.1624">2439 10260 341 0,'0'0'39'16,"-5"-55"-23"-16,3 37 21 0,1 6 42 16,1 5-23-16,0 2-16 0,2 5-6 15,3 5-9-15,2 8-12 0,7 5-8 16,2 6 6-16,3 2 12 0,-1-2 5 0,-3 0-7 15,1-2-10-15,-2-2 0 0,0 2-5 16,-1-3 0-16,-3-1-3 16,2-1-2-16,-5-1-1 0,0-1 1 0,-4-3-1 15,-1-2 0-15,-2-2-42 0,0-4-17 16,2-2-28-16,-1-2-50 0,3-3-87 16</inkml:trace>
  <inkml:trace contextRef="#ctx0" brushRef="#br1" timeOffset="392306.8583">2757 10165 371 0,'0'0'26'0,"0"0"4"0,0 0 38 0,0 0-4 16,0 0-29-16,0 0-13 16,0 0-6-16,0 0-10 0,-66 10 0 15,52 2 0-15,0 1 1 0,6-1 0 16,0 4-2-16,2 0-2 0,0 3 2 0,-1 1-1 15,3 1 3-15,-1 0 4 0,0 0 1 16,1 0-2-16,0-2 3 0,1 1 0 16,-2-2-1-16,2 1 1 0,2 0 0 15,0 1-1-15,1 3-5 0,0 0-3 16,1 2 1-16,2-3-1 16,3 1-2-16,1-4 0 0,-2-1-2 0,2-2 2 15,-2-4-2-15,3-1 0 0,-1-4-1 16,-2-2-21-16,4-2-27 0,1-3-24 15,3-3-34-15,0-3-93 16</inkml:trace>
  <inkml:trace contextRef="#ctx0" brushRef="#br1" timeOffset="392533.0832">2882 10443 284 0,'0'0'173'0,"0"0"-155"16,0 0 18-16,0 0 22 0,0 0-8 16,0 0-21-16,0 0 0 0,0 0 3 15,0 0-6-15,21-15-2 0,-6 12 4 16,3-1-6-16,2 1-10 0,-2-2-8 16,-1 3-2-16,2-1-2 0,-4 1 0 15,1 2-17-15,-4 0-44 0,-2 5-35 16,1 2-44-16,-3-1-73 0</inkml:trace>
  <inkml:trace contextRef="#ctx0" brushRef="#br1" timeOffset="393020.1972">3115 10626 355 0,'0'0'36'16,"0"0"0"-16,0 0 26 0,0 0 10 15,0 0-10-15,0 0-6 0,0 0-16 16,0 0-26-16,0 0-8 0,26-61-2 15,-17 38-2-15,2 0-2 0,-2-7 2 16,-1 1-1-16,-2-5 0 0,0-3 1 0,-1-1 0 16,-2-3-1-16,-2-1-1 15,-1 0 1-15,0-1 0 0,0 4-1 16,-1 6 0-16,-1 8 0 0,-1 6 0 16,1 6 0-16,1 7 0 0,-1 4 3 15,2 2 6-15,-2 0 3 0,0 7-10 16,-1 5-2-16,-2 5 0 0,1 1 4 15,2 0 5-15,2 0-2 0,0-1-2 16,0-1 0-16,3-3-2 0,3 1 2 16,3-4-4-16,1 2 1 0,0-4 0 15,5-1-2-15,1-2 1 0,3-3-1 0,2 0 0 16,-3-2-1-16,-2-3-16 0,-5-4 9 16,-3-1 6-16,-3-3 2 0,-3 1 0 15,1-3 1-15,-3-1 1 0,0 1-1 16,-2 1-1-16,-1 3 1 0,0 3 0 15,1 3 1-15,1 2 5 0,1 1 5 16,0 0-8-16,-1 8-4 0,0 2 0 16,0 2 1-16,1 2 0 0,2 0 2 0,6 1 0 15,2 0-2-15,1 0 3 16,1 1-3-16,2 3-1 0,-1-1-1 16,1 1-12-16,-2 2-41 0,2-3-15 0,-4 0-34 15,-3-1-67-15,-3-5-65 0</inkml:trace>
  <inkml:trace contextRef="#ctx0" brushRef="#br1" timeOffset="393212.1459">3429 10446 434 0,'0'0'29'0,"0"0"-11"0,0 0 44 16,0 0-10-16,0 0-19 0,0 0-4 16,52-10 1-16,-43 17-13 0,2 4-5 15,-1-2 2-15,1 2 0 0,0-1 1 16,-3 2-7-16,-1-1-4 0,-2-2-3 15,3 1 0-15,-2 0 0 0,-2 0-1 16,0 0-1-16,1-2-17 0,0-2-20 16,1-1-23-16,4-5-23 0,-3 0-77 0,3 0-66 15</inkml:trace>
  <inkml:trace contextRef="#ctx0" brushRef="#br1" timeOffset="393452.8795">3690 10370 308 0,'0'0'38'0,"0"0"8"15,-4-51 30-15,0 49 1 0,1 1-21 16,-3 1-15-16,0 5-18 0,-3 4-14 16,-2 3 2-16,1 1 7 0,3 3 2 15,0 2-6-15,2 1-5 0,0 3 0 16,1 3-1-16,0 1 5 0,0 1 3 16,0 0-4-16,0 0-2 0,1-3-5 15,-1-2-1-15,4 0-1 0,0-3 0 0,0-3-3 16,1-1 1-16,3-2-1 15,-1-1 0-15,0-5-11 0,0-1-26 16,0-1-13-16,-2-5-19 0,3 0-33 16,1-5-80-16</inkml:trace>
  <inkml:trace contextRef="#ctx0" brushRef="#br1" timeOffset="393720.9846">3651 10079 432 0,'0'0'11'0,"0"0"3"15,50-26 26-15,-25 31 13 0,5 11-17 16,7 4-5-16,0 9 1 0,-3 1 2 16,-6 4-2-16,-8 1-9 0,-4-1 1 15,-9 0-2-15,-4 5 0 0,-3-1-16 0,-9 1-3 16,-8 1-1-16,-6 1 0 0,-4 1-2 15,-10 0 0-15,-3-3-17 16,-6 0-26-16,-3-3-6 0,-5-1-12 0,-2 0-9 16,-3-6-26-16,-1-1-28 15,-3-3 0-15</inkml:trace>
  <inkml:trace contextRef="#ctx0" brushRef="#br1" timeOffset="394004.5539">2379 9990 129 0,'0'0'327'16,"0"0"-321"-16,0 0 1 0,0 0 15 15,0 0-9-15,-16 54-1 0,11-6 8 16,-3 7 9-16,0 4-2 0,-2 5-7 0,-3 1 2 15,5-1 5-15,3-1 1 16,5-6-7-16,7-3-4 0,11-5-6 0,4-5-2 16,8-3 1-16,4-5-3 0,4-4 0 15,0-4-2-15,0-6-3 0,2-4-1 16,2-7-1-16,-1-1-5 0,-1-7-41 16,0-3-50-16,-7-6-123 0</inkml:trace>
  <inkml:trace contextRef="#ctx0" brushRef="#br1" timeOffset="395146.9775">4110 10093 331 0,'0'0'11'0,"0"0"18"15,0 0 5-15,0 0 33 0,0 0-17 16,0 0-30-16,-48 23-1 0,35 5 5 15,3 9 0-15,2 3 2 0,4 2 0 16,2-3-2-16,2-1-3 0,3 0-1 16,2-4-7-16,5-3-2 0,1 2 1 15,0-5-2-15,3-3-3 0,1-3-4 16,-3-4 0-16,0-4-1 0,-1-3 1 16,-1-1-3-16,-1-3-1 0,-4-4-23 15,-2 1-25-15,-2-3-43 0,-1-1-75 0,-2 0-157 16</inkml:trace>
  <inkml:trace contextRef="#ctx0" brushRef="#br1" timeOffset="395382.4365">4058 10246 436 0,'0'0'14'0,"0"0"-2"15,0 0 16-15,0 0 8 0,0 0 10 16,0 0-1-16,57 39-7 0,-41-22 2 0,-1 2-12 15,0-3-7-15,2 1 3 16,-1 2-7-16,0-3-4 0,-3 1-4 16,3 0-6-16,-3 0 0 0,1 1-1 0,-1-3-2 15,-5-2 1-15,-1-2-1 16,-4 0-12-16,-1-2-41 0,0-5-19 16,-2-1-26-16,0-3-71 0,0-2-56 15</inkml:trace>
  <inkml:trace contextRef="#ctx0" brushRef="#br1" timeOffset="395598.6679">4195 10210 372 0,'0'0'22'0,"0"0"15"16,0 0 14-16,0 0 19 0,0 0-31 16,0 0-15-16,0 0 3 0,0 0 0 15,0 0 1-15,-29 50-6 0,26-29-5 16,-1 0-5-16,-3 1-4 0,1 0-3 15,-4 0-2-15,2-1-2 0,1 0 0 16,2-3-1-16,3-3 0 0,2 2 0 16,1-4-7-16,5-3-34 0,4-1-25 15,5-4-33-15,0-5-65 0,1 0-128 0</inkml:trace>
  <inkml:trace contextRef="#ctx0" brushRef="#br1" timeOffset="395754.1236">4253 10390 415 0,'0'0'31'0,"0"0"-11"16,0 0 19-16,0 0 14 0,52-32-28 15,-20 20-12-15,6 2-11 0,-1 3-1 16,2 2-1-16,-5 5-47 0,-4 5-102 16,-7 2-80-16</inkml:trace>
  <inkml:trace contextRef="#ctx0" brushRef="#br1" timeOffset="396222.8772">4469 10611 438 0,'0'0'46'15,"0"0"-7"-15,0 0 19 0,0 0 7 16,0 0-24-16,18-58-12 0,-5 37-8 16,0-1-8-16,1 0-6 0,0-4 1 15,-3 0 0-15,-2-2-5 0,-2-5 0 16,-1 0-3-16,-5-2 2 0,-1-1 0 15,0 0-1-15,-6-2 0 0,1 2 0 16,-1 3-1-16,0 4-1 0,0 4 1 16,2 7 1-16,1 5-1 0,-1 6 0 15,3 3 0-15,0 2 0 16,1 2 0-16,-1 2-1 0,-3 6-1 0,1 5-1 16,-3 3 3-16,1 4 1 0,2-1-1 15,1 1 3-15,2-1 2 0,0-3-2 16,2 0-1-16,6-2 1 0,0-1 1 0,5-2-2 15,-1-2-1-15,3-3-1 16,3-3 1-16,-1-3-1 0,4-3-1 16,-5-5-11-16,-5-4-6 0,-1-3 6 15,-7 1 5-15,-1-3 6 0,-2 0 0 0,0 2 1 16,-4 2 0-16,1 0 0 0,1 5 0 16,-2 4 1-16,4 1-1 0,0 2 5 15,0 1 3-15,0 0-2 0,3 2-4 16,2 9-1-16,3 0 0 15,1 3-1-15,4 2 1 0,-1-2 0 0,0 4-1 16,0-3 0-16,1 2-1 0,-2 2-35 16,0-2-31-16,-2 0-16 0,-5-1-49 0,-4-3-28 15,0 0-59-15</inkml:trace>
  <inkml:trace contextRef="#ctx0" brushRef="#br1" timeOffset="396365.6053">4725 10383 141 0,'0'0'195'0,"0"0"-129"0,0 0-27 0,22 54 15 16,-9-44 1-16,3 1-11 0,1-2-10 15,1-2-14-15,-2-1-10 0,0-1-1 16,-1-1-4-16,-6-3-2 0,-1 1-3 16,-4-2 0-16,1 0-18 0,-1 0-54 15,-1-2-68-15,-1-3-64 16</inkml:trace>
  <inkml:trace contextRef="#ctx0" brushRef="#br1" timeOffset="396523.5829">4871 10374 252 0,'0'0'46'0,"0"0"21"15,0 0 39-15,0 0-34 0,0 0-21 16,-55 15-8-16,39 0-8 0,0 4-7 16,-2 1-8-16,-1 0-4 0,4 1-4 0,0-2-1 15,5 0-5-15,1-4-1 0,2-1-4 16,5-3-1-16,0-3 0 16,2-3-10-16,0-4-36 0,1-1-27 0,4-1-40 15,2-8-59-15</inkml:trace>
  <inkml:trace contextRef="#ctx0" brushRef="#br1" timeOffset="396757.8932">4863 10005 363 0,'0'0'29'0,"61"-13"8"15,-29 32 26-15,0 7 0 0,-1 5-6 16,-3 4-6-16,-3 4-5 0,-7 0-16 0,-3 2-1 15,-6 0 3-15,-4 0-5 16,-5 1-8-16,-5 1-14 0,-6 2-1 0,-6 0-1 16,-7 0-3-16,-1-2 0 15,-6 0-4-15,-5-2-29 0,-5-3-18 16,0-1-2-16,-6-3-14 0,0-7-22 16,-4-4-72-16,12-8-57 0</inkml:trace>
  <inkml:trace contextRef="#ctx0" brushRef="#br1" timeOffset="398317.7385">5626 9731 247 0,'0'0'67'16,"0"0"-32"-16,0 0-5 0,0 0 39 16,-4-32 6-16,9 32-30 0,8 5-21 0,5 6-9 15,4 4 5-15,1 6 5 0,4 1-1 16,-4 0 4-16,0 1-2 0,-2-2-8 16,-1-2-2-16,-5-2 2 0,-1-2-2 15,-3 0-4-15,0-3-6 0,-3-1-2 16,0-2-2-16,-5-3-1 0,-1-3-1 15,-2 0 0-15,0-1-12 0,0-1-50 16,0-1-36-16,0 0-74 0,0-4-99 16</inkml:trace>
  <inkml:trace contextRef="#ctx0" brushRef="#br1" timeOffset="398597.8999">5956 9670 233 0,'0'0'163'0,"0"0"-122"0,0 0-3 15,0 0 30-15,0 0-17 16,0 0-21-16,-50-13-3 0,32 23-7 0,-1 3 2 16,4 1-2-16,4-1-2 15,3-1-3-15,4-1-2 0,1 2-5 16,0 1 0-16,3 1 0 0,0 3 5 16,0 0-1-16,1 2-1 0,2 2 0 15,-2-2 0-15,0 3 0 0,-1-1-2 0,0 2-4 16,-3-1-1-16,-3 1-1 0,3-2-1 15,2-1-1-15,0-3-1 0,1 0 1 16,0-5 0-16,2-1-1 0,4-3-12 16,3-2-29-16,0-2-25 0,1-3-19 15,5-2-39-15,-4 0-114 0</inkml:trace>
  <inkml:trace contextRef="#ctx0" brushRef="#br1" timeOffset="398770.808">6187 9855 455 0,'0'0'11'0,"0"0"-5"15,0 0 27-15,44-55 36 16,-29 45-25-16,2 0-18 0,2 2-10 0,2 2-9 16,0 2-6-16,2 4-1 0,-3 0-2 15,4 0-61-15,-2 1-97 0,-5 1-283 16</inkml:trace>
  <inkml:trace contextRef="#ctx0" brushRef="#br1" timeOffset="399237.4426">6535 9957 378 0,'0'0'80'0,"0"0"-15"16,0 0 6-16,0 0-7 15,0 0-13-15,0 0-18 0,0 0-12 0,42-67-12 16,-22 47-7-16,1-3-2 0,1 0 0 15,-3-1 1-15,-5-2-1 0,-5 1 0 16,-1 0 0-16,-4-1 0 0,-2-2 0 16,-1-3 1-16,-1 2 0 0,0-2 0 15,0 5-1-15,0 5 1 0,-1 8 0 16,1 6 0-16,0 6 0 0,0 1 0 16,-1 4-1-16,1 5-3 0,-1 5 2 15,-3 3 1-15,2 2 8 16,-1 0 2-16,2-1-3 0,1 0-4 0,0-2 1 15,6 0-3-15,0-3 2 16,4 0 1-16,-2-1-4 0,2-4 2 0,0-3-1 16,0-2-1-16,-1-3 0 0,1 0-3 15,3 0-16-15,-1-5 6 0,-1-4 4 16,1-2 5-16,0-1 4 0,-6-4 0 0,3 2 1 16,-4-3 0-16,0 1-1 0,2 1 2 15,-2 0-1-15,-2 5-1 0,-1 3 1 16,0 4 1-16,-2 2 6 0,0 1 8 15,2 0-8-15,0 0-7 0,3 6-1 16,3 4-4-16,4 3 4 16,3 5 1-16,0-1-1 0,-4 1-25 0,-2-3-19 15,-3 2-25-15,-1-2-16 0,-4-3-32 16,-1 1-20-16,-2-3-53 0</inkml:trace>
  <inkml:trace contextRef="#ctx0" brushRef="#br1" timeOffset="399612.8078">6911 9773 170 0,'0'0'128'16,"0"0"-62"-16,0 0 3 0,0 0-2 15,0 0-16-15,0 0-14 0,51 35-13 16,-34-31-8-16,-1-1-8 0,2 1-5 0,-3 1-1 16,0-3-2-16,-4 3 0 15,-4 0 0-15,2-2-12 0,-3 1-34 16,-3-2-28-16,2-2-27 0,-2 0-7 0,1 0 10 16,-1-1-25-16,4-6 44 0,0-2 79 15,0 0 99-15,5-2-36 0,1 0 1 16,-2-2-17-16,0 3-3 0,-1 1 15 15,-5 1-5-15,-1 3 0 16,-2 2-7-16,-2 3-1 0,0-2 4 0,-5 2-17 16,-1 2-14-16,-9 1-14 0,-1 5-4 15,-4-3 1-15,3 2 1 0,1-1 1 16,4-1-1-16,3 2 0 0,4-4 1 16,5 1 2-16,0 0 1 0,5 2-4 15,3 3 1-15,1 0 0 0,2 6-1 0,3 0 0 16,-1 0-2-16,-1 2 0 15,-3-1 1-15,-1 1-2 0,-2 0 2 0,-5 0-2 16,-1-2 0-16,0-1 0 0,-1-3 0 16,-4-1-6-16,-1-3-10 0,3-3-12 15,1-2-9-15,2-2-35 0,0-6-43 16,3-2-66-16</inkml:trace>
  <inkml:trace contextRef="#ctx0" brushRef="#br1" timeOffset="399833.2111">7221 9520 342 0,'0'0'26'0,"0"0"-13"0,0 0 30 0,59-46 24 16,-37 54-18-16,3 11 2 16,3 5-20-16,-4 7-6 0,-3 3 3 15,-3 4-1-15,-8-3-3 0,-5 3-11 16,-5-2-3-16,-7 1-5 0,-8-1 0 0,-6-1-3 15,-7-1 0-15,-7 3 0 0,-5-3-2 16,-10-1-6-16,-6-1-33 16,-3-1-27-16,-6-2-43 0,-3-5-78 15,5-8-160-15</inkml:trace>
  <inkml:trace contextRef="#ctx0" brushRef="#br1" timeOffset="400112.8436">5818 9526 451 0,'0'0'1'16,"0"0"6"-16,0 0-4 0,0 0 17 0,-56-29 13 16,46 49-11-16,0 8 3 0,3 10 2 15,2 9-1-15,-2 2 6 16,3 6 5-16,2 3-5 0,-3-1-4 0,3 0-8 15,2-5-3-15,5-4-6 16,5-4-8-16,4-4 0 0,7-4-2 0,4-7 1 16,7-2-2-16,2-6-6 0,7-5-27 15,7-6-16-15,6-8-39 0,1-4-58 16,-5-6-141-16</inkml:trace>
  <inkml:trace contextRef="#ctx0" brushRef="#br1" timeOffset="400428.8179">7204 9447 341 0,'0'0'181'0,"0"0"-177"16,0 0 0-16,0 0 12 0,0 0 35 0,0 0-8 15,57 63-9-15,-47-49-5 0,-5 0-10 16,-1 3-3-16,-1-2-4 0,0 2-5 15,0-1 1-15,-2-5 7 0,3-1-1 16,-2-5-6-16,5-2 1 0,2-3-1 16,9 0 2-16,8-2 1 0,6-6-2 0,4-2-4 15,1-1-1-15,0-3-2 16,-2 5 0-16,-10-4 0 0,0 3-1 16,-7-2 1-16,-10 4-1 0,-2 4-1 15,-6-1 1-15,0 4 0 0,-7-2-1 0,-3 0 0 16,-7 3-14-16,-8 0-20 15,2 1-25-15,-3 4-26 0,2-2-62 0,6 0-146 16</inkml:trace>
  <inkml:trace contextRef="#ctx0" brushRef="#br1" timeOffset="401171.3873">1024 12853 509 0,'0'0'13'0,"0"0"-10"0,0 0 2 0,0 0 1 16,0 0 8-16,55 19 5 0,-25-19 8 16,4-2-6-16,0-4-11 0,4 0-4 15,0 2-2-15,-6 0-3 0,-2 2 0 16,-7 2-1-16,-6 3-25 0,-7 4-54 15,-8 4-74-15,-2 0-71 0</inkml:trace>
  <inkml:trace contextRef="#ctx0" brushRef="#br1" timeOffset="401314.0263">960 13126 39 0,'0'0'404'16,"0"0"-396"-16,0 0 13 0,0 0 35 15,0 0-33-15,0 0-3 0,71 31-2 0,-28-35-4 16,3-2-3-16,6-1-8 0,-1-1 0 15,1-1 0-15,2 2-3 0,0-1 0 16,0 1-75-16,-8-1-140 0</inkml:trace>
  <inkml:trace contextRef="#ctx0" brushRef="#br1" timeOffset="401979.8197">2018 12209 176 0,'0'0'33'0,"-64"-5"-7"0,44 4 7 0,4 1 15 15,5 0 11-15,5 0-7 16,2 2-14-16,0 3-15 0,0 6-4 16,2 2-3-16,0 6-1 0,0 5 4 15,2 5 0-15,0 6-3 0,0-1-5 16,0 5 6-16,-2-2-4 0,0 3-8 16,-2 5 0-16,0 2 1 0,0 3 5 0,-3 5 1 15,1 3 1-15,2 1-1 0,1 1 0 16,3 3-6-16,0 0-1 0,0-1 1 15,3 1-3-15,1-1-1 0,2-1-1 16,1 0 1-16,-4 0 0 0,-1-1-1 16,-2-2-1-16,0 0 1 0,-6 2 0 15,-4-2-1-15,2 2 1 0,-4 0-1 16,-1 2 1-16,-1-3 0 0,2-4 0 16,-1-3-1-16,-3-2-1 0,3-6 0 15,-1-4 1-15,-1-6 1 0,6-5-1 16,-2-4 0-16,7-5 1 0,4-5-1 15,0-2 0-15,3-4 0 0,9-2 0 0,2-2 0 16,7-5 1-16,7 0-1 0,6-8 0 16,7-4 0-16,10-4-17 0,4-4-26 15,6-2-42-15,9-6-104 0,-5-1-143 16</inkml:trace>
  <inkml:trace contextRef="#ctx0" brushRef="#br1" timeOffset="402636.4368">5306 12136 299 0,'0'0'24'15,"0"0"-17"-15,0 0-3 0,64-53 12 16,-47 49 16-16,0 1 5 0,0 2 0 16,0 1-4-16,-2 0-7 0,1 0-6 0,-4 4-4 15,-2 2-3-15,2-2 6 16,-4 1-3-16,0 2-3 0,-4-1-3 0,4 1 0 16,-2 4-5-16,-1 4 2 0,5 6-2 15,-5 8 2-15,3 9 4 16,-4 8-2-16,-2 8 8 0,1 7-5 0,-1 4 2 15,-1 3-1-15,0-3 0 16,-1-2-1-16,0-2-8 0,0-5-1 0,-3 0 0 16,-1-1-2-16,1 0 2 15,-1 2-2-15,-3 0 0 0,3-1-1 16,1 1 0-16,-4-1 0 0,4 0-1 0,0-3 1 16,-1 2 1-16,-2-1-1 0,0-2 2 15,4-1-2-15,-2-4 1 0,1-2 0 16,3-5 0-16,-1-1 0 0,1-2 0 15,0-7-1-15,0 1 1 0,-2-4 1 16,-3-3-2-16,0-1 0 0,-8-1 1 16,-3-2 0-16,-5 0 0 0,-5-3-1 15,-2 0 4-15,-6-2-1 0,-5 0-2 16,-6-3-1-16,-5-1 0 0,-6 0-22 16,-10-5-18-16,-9-6-57 0,6 0-167 15</inkml:trace>
  <inkml:trace contextRef="#ctx0" brushRef="#br1" timeOffset="403646.7233">2150 12420 323 0,'0'0'59'0,"0"0"-28"15,0 0-8-15,0 0 13 16,0 0-4-16,0 0-13 0,0 0 5 16,24 63 3-16,-17-34-5 0,0 2-3 0,2 1-6 15,1-3-1-15,-3-1-2 0,0-4-3 16,0-2 0-16,-1 0-3 0,0-6 1 16,0-2-1-16,-4-3 1 0,0-4-1 15,0-4 4-15,0-3 3 16,-2 0 0-16,0 0-3 0,4-4 7 0,1-9 5 0,6-5-7 15,-1-1-6-15,3-6-3 16,-1 3 0-16,-3-6-2 0,0 0 1 16,-2 1 3-16,-2-3-3 0,0 4-1 0,-2-2-2 15,-1 7 0-15,-1 6 0 0,0 6-1 16,-1 6-24-16,1 3-7 0,0 0-26 16,5 7-32-16,0 5-37 0,5 0-17 15,2-2-6-15</inkml:trace>
  <inkml:trace contextRef="#ctx0" brushRef="#br1" timeOffset="404398.9447">2571 12539 259 0,'0'0'32'0,"0"0"-3"15,0 0 0-15,-10-51 39 0,3 41-9 16,-1-1-20-16,-1 1-4 0,1 1-10 15,-2 2-4-15,3 3-1 0,-1 2-2 16,0 0-2-16,4 2-1 0,-2 2-6 16,-2 6-4-16,-1 6-4 0,0 0 3 15,-4 6-4-15,1 0 2 0,2 1-1 16,-1-1 1-16,3-4-2 0,2 3-1 16,3-1 1-16,2-2 0 0,1 0 1 15,2-2 0-15,3-1-1 0,3-4 1 0,1 0-1 16,1-3-3-16,0 0-5 0,0-3-1 15,1-3-5-15,-1 0-1 0,1-3 0 16,0-3 3-16,0 0-1 0,-2-4 5 16,-1 0-1-16,-1-2 2 0,-2-1 4 15,0-1 3-15,0 0 0 0,-3 1 0 16,-1 0 1-16,0 3 0 0,0 1 0 0,-1 4 0 16,0 0 2-16,0 1 3 15,0 1 6-15,0 3 0 0,0-1 0 16,0 1 2-16,0 0-6 0,0 1-5 15,0 8-3-15,0 2 0 0,0 4 1 16,0 1 3-16,2 1 0 0,0 0-1 16,1-2 4-16,1 0-5 0,-1 0 2 15,0-1-2-15,0-2 2 0,4 0-2 0,-3-2 0 16,2-2-1-16,-1 2 2 0,0-5-2 16,0 0 1-16,2-3 0 0,-3-1 0 15,2-1 0-15,0 0-1 16,0-2 2-16,2-1 0 0,-1-1-3 0,-1 0 2 15,-1-3 1-15,0 0 0 0,1 0-1 16,0-3 0-16,-1 1 0 0,0-6 1 16,0 1-1-16,0 1-1 0,-3-4 1 15,3 2 0-15,-2-3-1 0,0-3 1 16,2 3-2-16,-2 1 1 0,1 2-1 0,-1 7 0 16,-1 2 0-16,0 3 2 0,-2 2-1 15,3 1-1-15,0 0 1 16,3 2-1-16,3 4-1 0,4 3 1 0,-2 4 0 15,-2 1 1-15,1 2 0 16,-3 0 0-16,-1 1 0 0,-1 0 0 16,-3 1 0-16,-1-1 1 0,-1 1-2 0,0 0 0 15,-1-2 2-15,-4-2-2 16,2 0 1-16,1-4-1 0,2-1 0 0,0-4 0 16,3-3 0-16,5 0 0 0,7-2-2 15,4-8-21-15,9-3-46 0,4-3-64 16,0 0-148-16</inkml:trace>
  <inkml:trace contextRef="#ctx0" brushRef="#br1" timeOffset="404666.079">3120 12457 299 0,'0'0'163'0,"0"0"-157"15,0 0-4-15,0 0 66 0,0 0-2 16,0 0-17-16,0 0-14 0,7-46-14 15,2 56-12-15,2 4 2 0,5 5 9 16,2 0 7-16,-1 1 1 16,-1 1-12-16,0-2-8 0,-2 1-4 0,2-1 1 15,-2-1-2-15,1 1 0 0,-2-1-2 16,-2-4-1-16,-2 0 1 0,-5-2-1 16,-1-2 0-16,-3-3-5 0,1 2-32 15,-1-6-17-15,1-2-16 0,1-1-24 16,1 0-57-16,-1-7-38 0</inkml:trace>
  <inkml:trace contextRef="#ctx0" brushRef="#br1" timeOffset="404839.0859">3374 12382 363 0,'0'0'35'16,"0"0"14"-16,0 0 5 0,0 0 26 0,0 0-39 15,0 0-29-15,0 0 4 0,0 0 17 16,-65 53 2-16,45-17-11 0,-6 0-5 15,-2-1 2-15,-3 1-2 0,-1-2-11 16,4 0-4-16,7-7-2 0,5 0-2 16,3-4 0-16,3 1-36 0,2-7-75 15,3-6-176-15</inkml:trace>
  <inkml:trace contextRef="#ctx0" brushRef="#br1" timeOffset="405850.6714">3977 13341 316 0,'0'0'64'0,"0"0"-38"16,13-58-3-16,-8 54 31 0,-1 4 1 15,3 5-17-15,5 8-20 0,5 5-6 16,0 7 7-16,-2 0 5 0,1 1 0 15,-3-2-6-15,-3-3-4 0,0-1-7 0,-3-4-1 16,0-1 0-16,-2 1-4 0,3-3 1 16,-3-2 0-16,-2-3 5 15,0-3 3-15,0-2-1 0,-3-3 1 0,2 0 1 16,-2 0 2-16,1-4 0 0,2-3 7 16,2-4 1-16,4-3-13 0,-3-5-5 15,0 2-3-15,1-4 1 0,-2-2 1 16,4-2-2-16,-4-3 0 0,3 0 0 15,-1-3 1-15,0 0-2 0,1 4 0 16,-2 3-1-16,0 10-11 0,-4 4-22 16,1 9-28-16,1 1-11 0,1 4-55 15,1 5-101-15</inkml:trace>
  <inkml:trace contextRef="#ctx0" brushRef="#br1" timeOffset="406281.5005">2933 12218 302 0,'0'0'31'16,"0"0"-21"-16,0 0-9 0,-18 68 4 0,7-29 42 16,-1 7-1-16,2 3-15 0,1-1-13 15,0-1 1-15,5-1-3 0,3-6-6 16,1-1-6-16,8-2 0 0,3-3-3 16,6-3 1-16,2-7-1 0,5-5-1 15,1-6-51-15,3-7-33 0,3-6-19 16,-6-7-91-16</inkml:trace>
  <inkml:trace contextRef="#ctx0" brushRef="#br1" timeOffset="406482.2538">3363 12229 353 0,'0'0'10'0,"66"-4"-9"0,-36 26 11 16,-1 10 49-16,-2 8-14 0,-5 3 0 15,-3 5-7-15,-6 2-14 0,-8 1-7 16,-3 0-3-16,-2 2-8 0,-6 4-3 16,-8 3 0-16,-2 2-2 0,-4-1-1 15,-2-2 3-15,2-2-5 0,1-7-17 16,3-5-57-16,2-10-98 0</inkml:trace>
  <inkml:trace contextRef="#ctx0" brushRef="#br1" timeOffset="407434.4956">4426 13314 87 0,'0'0'181'0,"0"0"-141"16,0 0-18-16,0 0 22 0,0 0 11 16,0 0-16-16,-27-55-12 15,21 54 6-15,-6 1-5 0,1 0-5 0,0 0-6 16,-4 7-5-16,1 2 0 0,-3 3 3 15,2 3-2-15,-1 3-1 0,2-3-2 16,4 2-3-16,0 0-1 0,4-2-6 16,0 0 0-16,1 1 1 0,4-5 0 15,1 1-1-15,0-3 1 0,0 0-1 16,7-3 0-16,0-1 0 0,1 0 0 0,2-3 0 16,3 1-1-16,-1-3 0 0,1 0-1 15,-1-3-3-15,-1-2-1 0,-3-1 2 16,1-2 3-16,-3-1 0 15,-1-1 1-15,0-3 0 0,1 1 0 0,-3-3 1 16,1-2-1-16,1 4 1 16,-3-2-1-16,0 2 2 0,-2 6-2 15,0 2 1-15,0 2 0 0,0 0 0 0,1 3-1 16,-1-1 4-16,0 1-1 0,0 0-2 16,1 0 0-16,1 0-1 0,0 7-1 15,4 2 1-15,-2 2 0 0,0 0 0 16,4 4 1-16,-3-1 2 0,1-1-2 15,2 3 2-15,-4-2-2 0,2 2 1 16,1-2 0-16,-2 0-2 0,1-3 0 16,-1 0 1-16,-1-3-1 0,-1-3 2 15,2-2-2-15,-1-2 0 0,-2-1 1 0,1 0 1 16,2-4 0-16,3-5 1 0,-3-2-2 16,3-1 0-16,-3-3 1 0,-1-2-1 15,0-1 0-15,2-4 2 0,-2 3-3 16,6 0 0-16,-3 4 0 0,-1 5 1 15,0 4-1-15,-4 5 1 0,0 0 0 16,0 1 2-16,2 0 1 0,3 2-1 16,-3 1 0-16,1 1 0 0,0 1 2 15,-2-1 0-15,0-3 1 0,-1 2 5 16,1-2-6-16,3-1 3 0,0 0 0 16,2-4-1-16,0-4 2 0,4 0-7 15,-6 1 1-15,1 1-3 0,-2 2-1 16,-3 1-24-16,1 3-14 0,2-3-29 15,4 3-57-15,2-6-65 0,2 0-135 0</inkml:trace>
  <inkml:trace contextRef="#ctx0" brushRef="#br1" timeOffset="407668.2842">4836 13100 107 0,'0'0'290'0,"0"0"-258"0,0 0-1 16,0 0 52-16,0 0-26 0,0 0-29 15,0 0-13-15,-23 3-5 16,11 22 1-16,-2 4 9 0,-1 7 10 0,3 1-7 16,-2 2 1-16,7 0-3 0,-2-1 0 15,5-1-10-15,4-1-2 0,0-4-2 16,5 0-4-16,3-3-2 0,-1 0 1 16,6-2-1-16,-4-5-1 0,2-1 0 15,3-2 0-15,-4-4 0 0,-1-1-27 16,1-5-23-16,-3-2-22 0,4-5-36 15,-3-2-83-15,3-4-188 0</inkml:trace>
  <inkml:trace contextRef="#ctx0" brushRef="#br1" timeOffset="407914.9919">4908 13178 406 0,'0'0'35'15,"0"0"-21"-15,0 0-7 0,0 0 56 16,0 0-5-16,0 0-31 0,0 0-15 16,0 0 4-16,0 0 4 0,31 46 2 15,-13-24-2-15,-2 1-1 0,1-2-4 16,-1-2 0-16,-3-1-5 0,-3-4-6 0,2 0-3 16,-1-1 0-16,-4-3 0 0,2-1 0 15,-5-2 0-15,-1-4-1 0,-1 2-5 16,0-3-34-16,0 1-35 15,1-3-45-15,1-3-74 0</inkml:trace>
  <inkml:trace contextRef="#ctx0" brushRef="#br1" timeOffset="408200.4664">5165 13145 359 0,'0'0'40'0,"0"0"-12"16,0 0 0-16,0 0 28 0,0 0-28 15,0 0-17-15,0 0-4 0,0 0 3 16,-53 43 1-16,47-34 3 0,2-1-2 16,-2-1-4-16,4 2 2 0,0 0 0 15,1 1-2-15,0 2-1 0,1 2 0 16,0 2-1-16,0 2 5 0,0 0-3 16,0 1 0-16,0 5 3 0,0-3-3 15,0 4-1-15,-1-5-3 0,0 0-1 0,1 1-2 16,0-6 1-16,0 0-2 0,0-1 0 15,0-4 0-15,1 0 1 0,-1-6-1 16,1 2-9-16,-1-2-39 0,1-3-28 16,1 0-44-16,0-1-89 0</inkml:trace>
  <inkml:trace contextRef="#ctx0" brushRef="#br1" timeOffset="408452.398">5203 12984 402 0,'0'0'8'0,"0"0"-1"0,0 0 43 15,61-25 5-15,-40 46-24 0,0 6-2 16,1 10 8-16,0 3 1 0,-9 5-8 16,-3-1-5-16,2 2-1 0,-9-1 4 15,-3-1-10-15,0 2-7 16,-8 1-4-16,-4 2-3 0,-4-1-2 0,-10 4 1 15,-6 0-3-15,-7 2-3 0,-11-1-36 16,-10 3-15-16,-11 0-32 0,-14-1-58 16,-12-5-94-16</inkml:trace>
  <inkml:trace contextRef="#ctx0" brushRef="#br1" timeOffset="409735.767">4068 12212 302 0,'0'0'31'0,"0"0"-20"15,0 0 5-15,0 0 43 0,-52-42-11 16,42 42-11-16,-1 5-3 0,-5 6-15 15,-1 7 0-15,-5 6-1 0,1 2 1 16,3 4 2-16,3 0-3 0,3-3-5 16,6 1-4-16,1-5-1 0,4-3-1 15,1 0-2-15,5-5-2 16,2 0-2-16,3-4 0 0,1-2-1 0,6-3 1 16,0-2 0-16,2-3 0 0,1-1 1 15,-1-5-2-15,0 0-5 0,-3-3-1 16,-5 0 6-16,-3 0-3 0,-3-4 3 15,-2 2 1-15,1-4 1 0,-2 3-2 16,1-1 1-16,-1 2 1 0,-2 6-1 16,0 1 0-16,0 3 1 0,0 0 3 0,1 4-4 15,1 7-1-15,1 3 0 0,3 6 0 16,1 2 5-16,0-2 3 0,1 0-4 16,-2-2 0-16,4-1 4 15,-3-4 6-15,3 0 4 0,-3-6 1 0,2-4-7 16,-3-2-3-16,1-1-1 0,0-5 2 15,2-4-3-15,0-6 1 16,-3 1-3-16,0-1 0 0,-6-5-3 0,0 2 0 16,-1-4 0-16,-6-3 0 0,2 0-2 15,-4-1 0-15,2 1 0 0,2 6-10 16,1 2-23-16,3 4-15 0,1 6 1 16,6 4-15-16,4 1-21 0,4 1-16 15,1 1 5-15,0 0 36 0,-4 2 27 16,-6 0 17-16,1 0 14 0,-3 0 1 15,0 2 0-15,0 3 17 0,1 3 17 16,2 1 14-16,1 3 10 0,1 3-9 0,2 2-5 16,1-1-5-16,-1 0-1 15,2-3-9-15,-1 0-4 0,0-2-3 16,0 1-1-16,3 0-3 0,-3-2 4 0,0-1-5 16,3-4-2-16,-3-3-2 0,-3-3-3 15,3-1-4-15,-3-2 3 0,2-5 1 16,2-4-2-16,-4-1-2 0,2-4-1 15,-4 2-2-15,3-3 0 0,-6-1-2 0,0-2 0 16,-1-2 0-16,1-2-1 0,-1 2-1 16,-1 2 0-16,1 1-12 15,-1 4-31-15,1 3-35 0,1 0-53 16,2 1-174-16</inkml:trace>
  <inkml:trace contextRef="#ctx0" brushRef="#br1" timeOffset="410519.8955">4811 12032 126 0,'0'0'140'0,"0"0"-106"0,0 0-4 16,0 0 34-16,0 0 1 0,-35-15-24 15,29 17-6-15,-5 5-9 0,-3 5-2 16,-2 7-6-16,-3 6-3 0,0 5-2 16,2 6 2-16,0 5-3 0,4 2 0 15,1 0-5-15,6 1 3 0,4-1 8 0,2-2-7 16,7-4-3-16,9-3-1 0,4-6-3 15,4-4-2-15,7 0 1 0,1-9-1 16,2 0 1-16,0-6-2 0,-7-5 1 16,0 1 0-16,-6-5-1 0,-4 0-1 15,-6-1 3-15,-4-3-3 0,-2 0 1 16,-5-2-1-16,0 1 0 0,-4-1-7 16,-4 0-24-16,-3 2-29 0,-1-1-29 15,0-2-38-15,1-1-41 0</inkml:trace>
  <inkml:trace contextRef="#ctx0" brushRef="#br1" timeOffset="411557.8548">4806 12185 160 0,'0'0'73'0,"0"0"-42"0,0 0-3 16,0 0 17-16,0 0 15 0,0 0-1 0,-38-46-14 15,38 46-9-15,0 0-6 0,0 0-8 16,6 4-13-16,2 8-5 16,7 7 3-16,1 6 11 0,2 4 7 15,-3 1 3-15,-1-1-5 0,0-4-3 16,-2-4-10-16,-3-3-3 0,2-2 2 16,-3-1 1-16,1 0-6 0,-5-3 1 15,1-4-2-15,-1 2-2 0,-3-5-1 0,0-2 1 16,-1 0-1-16,0-2-24 0,-3-1-28 15,-1 0-24-15,1-1-34 0,0-7-53 16,1 0-79-16</inkml:trace>
  <inkml:trace contextRef="#ctx0" brushRef="#br1" timeOffset="411788.2355">4956 12124 288 0,'0'0'14'0,"0"0"24"0,0 0 10 16,-3-54 27-16,2 54-13 15,-2 0-10-15,1 0-13 0,-4 9-12 0,-3 4-15 16,-1 7 1-16,-6 7 14 0,2-1-2 16,1 3-9-16,-1 0-5 0,4-2-2 15,-4 2-3-15,0-2-2 16,1 1 1-16,2-5-3 0,1 2 0 0,-1-6-2 16,5 2 1-16,4-3-1 15,0-1-19-15,2-3-26 0,1-3-30 16,7-5-53-16,4-3-79 0</inkml:trace>
  <inkml:trace contextRef="#ctx0" brushRef="#br1" timeOffset="411997.8849">5093 12288 260 0,'0'0'150'0,"0"0"-133"15,0 0 11-15,0 0 15 16,0 0 20-16,0 0-10 0,1 51-15 15,-5-34-1-15,-2 2-9 0,-4 0-8 0,0 2-4 16,1-4-9-16,-1-1-3 16,3-2-2-16,-3-1-1 0,6-3 1 0,0-1-2 15,-1-3 0-15,3-3-1 16,1-1-5-16,1-2-30 0,0 0-25 0,0-1-24 16,0-9-46-16,3 1-77 0</inkml:trace>
  <inkml:trace contextRef="#ctx0" brushRef="#br1" timeOffset="412245.2967">5092 12048 388 0,'0'0'15'0,"0"0"-7"0,0 0 27 0,0 0 33 15,64 34-14-15,-48-15-9 0,0-1-7 16,-1 4-2-16,-5-2-9 0,0-1-8 15,0-2 0-15,-4-2-6 0,1-1-5 16,1 0-3-16,-5-2-1 0,2 1-3 16,2-4 0-16,-4-1 0 0,-2 0-1 15,2-2-8-15,0-1-42 16,3-1-29-16,-2-3-39 0,0-1-81 0</inkml:trace>
  <inkml:trace contextRef="#ctx0" brushRef="#br1" timeOffset="412505.1824">5367 12032 322 0,'0'0'42'0,"0"0"5"15,0 0 24-15,0 0-11 0,0 0-25 0,0 0-13 16,0 0-1-16,0 0-3 0,-58 17-1 16,52-6-2-16,0-2-3 0,3 1 0 15,-1 3-5-15,3 2 1 0,1 3-2 16,-1 4 5-16,1 2 2 0,-1-1 3 15,-1 6 0-15,-3-5-2 16,2 4-1-16,-1-3-4 0,2-2-4 0,1 0-4 16,0-5 1-16,1 0-1 0,0-2 0 15,0-2-1-15,0 1 0 0,0-6 0 16,0-1-3-16,0-2-38 16,2-2-8-16,0-4-27 0,2 0-43 15,3-6-88-15</inkml:trace>
  <inkml:trace contextRef="#ctx0" brushRef="#br1" timeOffset="412740.553">5362 11865 242 0,'0'0'198'0,"0"0"-178"15,0 0 2-15,0 0 26 16,59 28 3-16,-42 1 8 0,-1 6-6 15,0 2-10-15,-8-1-4 0,0 1-8 0,-5 1-9 16,1 0-5-16,-2 2-11 0,2 3-2 16,-4 0-3-16,0 4 1 0,-9-1-2 15,-5 2-4-15,-6 2-46 0,-3 0-38 16,-7-3-54-16,-2-10-158 0</inkml:trace>
  <inkml:trace contextRef="#ctx0" brushRef="#br1" timeOffset="413745.2391">2163 13553 235 0,'0'0'101'0,"0"0"-78"16,0 0-11-16,0 0 31 0,0 0 16 16,0 0-20-16,0 0-11 0,0 0-6 15,-42-41-4-15,36 48-3 0,-4 3-2 16,3 3 0-16,-3 6 3 0,3 3-1 15,-3 4-3-15,3 1-2 0,0 2-1 16,3 1 1-16,1-4-5 0,2-1-1 0,1-2-2 16,0-3 0-16,0-6 0 0,3-2-1 15,2-2 0-15,3-5 0 16,0-3-1-16,4-2 0 0,1-2-7 0,2-5-4 16,0-3-7-16,-1-3 3 15,-3-3 3-15,-2 3 9 0,-7-2 3 0,-1 2 1 16,-1 0 0-16,0 2 2 0,-1 5-2 15,1 1 1-15,-1 2 2 0,1 3 6 16,0 1 1-16,0 8-3 0,1 3-4 16,4 7 2-16,3 1 4 0,-1 3 3 15,3-2-2-15,0-3-2 0,-1 0-3 16,-1-6 3-16,-1-1 6 0,2-4 6 0,-1-1-4 16,0-5-5-16,1-1-5 0,0-7 0 15,4-5-2-15,0-4 1 16,-1-3-2-16,-4 1-2 0,-5 1-2 15,-3-2 0-15,0 3 2 0,-3-2 1 16,-4 1-3-16,-2 0 0 0,-2 3 0 16,-1 4 0-16,-1 2-3 0,2 6-15 0,2-2-14 15,1 3-6-15,6 1 0 0,2-2-16 16,2 1-9-16,8-3-51 16,2-2-31-16,0-1-11 0</inkml:trace>
  <inkml:trace contextRef="#ctx0" brushRef="#br1" timeOffset="413989.8499">2320 13577 292 0,'0'0'64'0,"0"0"-13"0,0 0 15 16,0 0-32-16,0 0-19 16,0 0 2-16,0 0 11 0,38 60 3 15,-26-44-4-15,3-1 2 0,-1-1 4 0,0 0-5 16,-1-1-6-16,-4 0-4 16,1-1 4-16,-2-3-2 0,0-2-5 0,-2-2-6 15,-1-3-1-15,0-2-2 0,1 0 2 16,0-6-1-16,0-2-1 0,1-5 0 15,-1-1-1-15,-1-1 1 0,-2-2-2 16,-1-2-2-16,-2-4 0 0,0 0-1 16,0-3-1-16,0 4-4 0,0 1-28 15,4 3-22-15,2 4-9 0,4 3-25 16,6-2-48-16,0-1-38 0,2 3-100 16</inkml:trace>
  <inkml:trace contextRef="#ctx0" brushRef="#br1" timeOffset="414206.8714">2660 13404 432 0,'0'0'25'0,"0"0"-14"0,0 0 51 0,0 0-1 16,0 0-36-16,0 0 0 0,0 0 5 15,-14 68 4-15,10-44-7 0,-2 3-5 16,-1 4 0-16,-1 4-2 16,-4 6-6-16,-3 6 4 0,1 0 3 0,4-2-6 15,4-1-4-15,6-6-6 0,0-3 1 16,11-7-5-16,2-1-1 0,2-4 0 15,2-4-2-15,1-5 2 0,-1-2-15 16,2-6-20-16,-3-1-27 0,1-3-16 16,-2-2-58-16,-1-4-129 0</inkml:trace>
  <inkml:trace contextRef="#ctx0" brushRef="#br1" timeOffset="414428.7258">2781 13632 455 0,'0'0'18'0,"0"0"4"0,0 0 26 0,0 0 3 16,0 0-11-16,0 0-1 0,0 0-6 15,0 0-4-15,56 55-4 0,-43-35-1 16,0 0-5-16,0 0-10 0,1-1-4 16,-1-2-2-16,-1 0-3 0,1-2 2 15,-3-3-2-15,-1 1 0 0,-2-5-26 16,-3-2-28-16,-1-1-22 0,1-4-32 15,0-1-86-15,1-1-113 0</inkml:trace>
  <inkml:trace contextRef="#ctx0" brushRef="#br1" timeOffset="414614.2598">2976 13552 313 0,'0'0'35'0,"0"0"15"15,0 0 42-15,0 0-18 0,0 0-36 16,0 0-13-16,-60 21 6 15,43 7 0-15,1 1-4 0,2 0-9 0,1 1-6 16,0 0-4-16,1-1 1 16,2 0-5-16,1-1-3 0,6-5 0 0,3-1-1 15,0-6-13-15,4-3-39 0,8-2-38 16,1-6-65-16,2-3-89 16</inkml:trace>
  <inkml:trace contextRef="#ctx0" brushRef="#br1" timeOffset="414814.747">3017 13791 373 0,'0'0'58'16,"0"0"-27"-16,0 0 4 0,0 0 32 0,0 0-19 15,0 0-9-15,0 0-2 16,0 0-9-16,0 0-10 0,34 60-6 16,-34-41 1-16,-5 2-2 0,-3-2-1 0,-6 4-7 15,2-4-2-15,-4-1 1 16,4 2-1-16,-2-3-1 0,2-2 0 0,2 0-1 15,2-6-23-15,4-3-19 16,3-5-35-16,1-1-48 0,2-3-70 0</inkml:trace>
  <inkml:trace contextRef="#ctx0" brushRef="#br1" timeOffset="415047.918">3084 13583 413 0,'0'0'32'0,"0"0"-15"16,0 0 10-16,0 0 37 0,0 0-13 16,0 0-12-16,56-20-2 0,-44 31-9 0,0 2-4 15,0 3-5-15,2 1 0 0,-3 0-4 16,-3 1-3-16,0-4-8 16,-1 0-3-16,-2-1 1 0,0 0-1 15,-2-3-1-15,-1 0 0 0,-2 1-19 16,1-4-24-16,0-1-22 0,0-4-26 0,2-2-67 15,0-2-36-15</inkml:trace>
  <inkml:trace contextRef="#ctx0" brushRef="#br1" timeOffset="415308.0027">3306 13505 316 0,'0'0'32'16,"0"0"17"-16,0 0 23 0,0 0 9 15,0 0-25-15,0 0-22 16,0 0-14-16,0 0-4 0,0 0 4 0,-33 13-2 15,25 1 2-15,-1 2-8 16,4 0-1-16,-3 0 6 0,4 4 1 16,0 0-3-16,1 1-4 0,0 4 0 0,1-2 1 15,2 1-3-15,0-2-3 0,0 0-3 16,0-2-2-16,0-1 0 0,2-1 0 16,-1-2 0-16,0 0-1 0,0-2 0 15,-1-3 0-15,1-2-2 0,-1 1-19 16,1-3-12-16,1-2-13 0,0-3-3 15,2-2-23-15,1 0-50 0,3-7-95 16</inkml:trace>
  <inkml:trace contextRef="#ctx0" brushRef="#br1" timeOffset="415546.3453">3493 13377 447 0,'0'0'15'16,"0"0"11"-16,0 0 34 16,60 57 11-16,-44-31-20 0,0 2-2 0,2 3-11 15,-6 1-3-15,-1 0-9 16,-2 1-6-16,-2 2-4 0,-1-2-10 0,-3 4-4 16,-3 0 0-16,-5 0 0 15,-5-2-2-15,-6 3 0 0,-7-2-30 0,-4 2-27 16,-3-4-23-16,-3-1-63 0,5-8-105 15</inkml:trace>
  <inkml:trace contextRef="#ctx0" brushRef="#br1" timeOffset="425306.3501">12881 16454 211 0,'0'0'14'0,"0"0"41"15,0 0-29-15,0 0-2 0,0 0 9 16,0 0-5-16,-34-52-11 15,28 48-8-15,-5 0-1 0,4 2-2 16,-2 0 3-16,5-2 2 0,-1 2 4 16,-3 0-8-16,4 2-2 0,-2-3-3 0,-3 2 1 15,0 0 0-15,-2 0-1 0,-4 1-1 16,-3 0-1-16,-1 1 0 0,-2 2 0 16,2 0 1-16,1 1-1 0,1 1 1 15,4 0-1-15,2-1 1 0,0 2-2 16,2 0 2-16,1-1-2 0,-3 0 2 15,5 1-1-15,-5-1 0 0,3 3 1 16,-3-1-1-16,1 0 0 0,-1 0 0 0,-1 0 2 16,-3 2-2-16,3-1 0 15,1 1 0-15,-3 2 0 0,2 0 2 16,2 1-1-16,-1-1 3 0,-1 2 3 16,3-2-1-16,-2 2 1 0,-1-1-1 15,-2 3 1-15,2-2 1 0,-2 0-1 16,-1 2-2-16,5-2-2 0,0 1 1 15,0-2 3-15,3 0-2 0,-4 1 0 0,5 0 1 16,-2 2 3-16,4-1 0 16,1 0 0-16,0 1-2 0,0 2-1 15,2 0 3-15,0 1-4 0,1 1 1 16,0 1-2-16,-1 1-2 0,0 0 1 0,-2 1 0 16,2-2 1-16,0 0 0 0,-1 0 1 15,-1 0 2-15,0-1 0 0,1 0-1 16,1 2 1-16,1-1-1 0,0 0 1 15,3 1-3-15,5 1 1 0,-1-1 0 16,5-1-3-16,-1-1 1 0,-1-1 0 16,2-2-1-16,0 1 2 0,-2-1-2 0,0-3 0 15,0 1 1-15,-3-3-2 16,4 1-1-16,-3-2 2 0,3 4-1 0,-2-3 0 16,2 1 1-16,1-1 0 15,0 1-2-15,1 2 5 0,3-2-2 16,1 0 6-16,1 1-1 0,4-4-4 15,-3-1 2-15,0 0-2 0,-1-1-2 16,4 0 1-16,2 1-2 0,-3-1 2 16,-1 1-2-16,2-2 0 0,-2 0 0 0,-2 0 0 15,-2-1 0-15,-1-1-1 0,1 0 0 16,0-1 1-16,1-2-1 0,0-1 1 16,2 0-1-16,0-4 2 15,1-2-2-15,3 1 0 0,-2-1 2 0,0-3-2 16,2 1 0-16,-1-2 1 0,-3-3 0 15,6 0 0-15,-2-2-1 0,-1-2 1 16,0-1 0-16,0-1 1 0,-3-1 1 16,-3-1 0-16,0-4 6 0,-3-1 0 15,0-2 0-15,-6-4 0 0,-2-3-2 16,-1-6-2-16,-4-6 0 0,0-3-3 16,-7-1 2-16,-1 0-3 0,-7 1-1 0,-1 2 1 15,-5 1 0-15,-4 4-1 16,-1 3-2-16,-6 4-22 0,0 4-36 0,-3 0-47 15,5 1-91-15</inkml:trace>
  <inkml:trace contextRef="#ctx0" brushRef="#br1" timeOffset="431674.2429">849 15316 133 0,'0'0'17'16,"0"0"120"-16,0 0-93 0,0-62 1 15,0 46 11-15,-1 1-1 16,-2 1-14-16,2 0 1 0,1 5-9 16,-1-1-5-16,0 4 1 0,1 4-4 0,0-1 0 15,0 3-6-15,0 0-4 0,0 0-4 16,0 6-7-16,1 7-4 0,1 7 0 16,3 12 0-16,0 4 4 0,-4 5 4 15,0 0 1-15,-1 4-3 0,0 0 5 16,0 0-3-16,2 2-3 0,1-5 1 15,-1-1-3-15,4-4-1 0,-1-4 0 16,-1 0 0-16,3-5-2 0,-2-3 0 16,-2-3-2-16,-1-4 4 0,1-4-2 15,-1-2 0-15,-1-4 1 0,-1-2 2 16,0-5 1-16,0 2 2 0,0-3 2 16,0 2-3-16,0-1 1 0,-3-1-3 0,0 0-1 15,0-5 1-15,0-1-3 0,3-4-18 16,0-4-35-16,7-5-40 15,11-6-71-15,2 1-171 0</inkml:trace>
  <inkml:trace contextRef="#ctx0" brushRef="#br1" timeOffset="432258.0648">1182 15420 434 0,'0'0'49'16,"0"0"-32"-16,0 0 15 0,0 0 27 0,0 0-27 15,0 0-10-15,0 0-2 0,0 0-6 16,-14 46-3-16,14-38-1 16,4 0 0-16,-1-3-3 0,2 2 2 15,2-2-4-15,-2 0 0 0,-1-2 0 16,3-1 0-16,-2 1-1 0,0-3-3 0,3 0 4 15,-4 0-2-15,1 0 1 16,2-1-2-16,-4-3 1 0,-1-3 3 16,1 0-1-16,1-2 2 0,-2-2-1 0,-2-1-1 15,0-3-1-15,0 2-1 0,-5-4-1 16,2 2 0-16,-1 0 0 0,0 1-1 16,-4 1 0-16,3 3 0 0,-4 1 0 15,2 2 0-15,1 3-1 0,-3 0 2 16,0 2-1-16,-1 2-1 0,-2 0 0 15,-2 3 1-15,-1 3-1 0,1 2-1 16,0 4 1-16,-2 1 1 0,2 3-1 16,-2-1 0-16,3 5 1 0,5 1 1 15,-1 1 1-15,6 3 0 0,0 0 2 0,3-3 2 16,3 2-2-16,2-4 0 0,7-1 0 16,0-2 0-16,5-3-1 15,0 0-2-15,2-4 1 0,1-2-1 16,-1-1 0-16,2-3 2 0,-3 0-3 0,-2-3 4 15,-3-1-1-15,0 0 1 0,-1 0 5 16,-6-1-3-16,2-2 0 0,-4-2-1 16,-1 0-1-16,-1 0-2 0,-1 0 0 15,0-2 0-15,-1-1-3 0,0 3 0 16,3-2-18-16,0 0-25 0,2-2-31 16,6-3-47-16,-1-5-64 0,2 1-124 15</inkml:trace>
  <inkml:trace contextRef="#ctx0" brushRef="#br1" timeOffset="432745.1276">1499 15113 314 0,'0'0'82'0,"0"0"-58"16,0 0 37-16,0 0 6 0,3-50-8 16,-3 48-29-16,1-1-2 0,-1 3-2 15,0 0-2-15,0 0 1 0,0 0-4 16,0 0-1-16,0 0-3 0,0 0-8 16,0 3-3-16,1 4-3 0,1 4-2 15,1 6 3-15,2 2 4 0,0 3 4 16,-1 4 0-16,0 2-2 0,2 3 2 15,-2 1-1-15,0 2-3 0,-2 1-2 0,2-1-2 16,-1 0-1-16,-2 2 1 16,1-2-3-16,-2 0 1 0,0-1 0 0,0 0-1 15,0-5 0-15,-1 1 0 0,-2-4 0 16,1-2-1-16,2-5 0 0,-1 2 0 16,1-8-1-16,0 1 1 0,0-1 0 15,-2-3-1-15,2-4 1 0,0-1 1 16,-1-2-1-16,1-1 2 0,0-1-2 15,-1 0 3-15,1 0 0 0,-1 0 5 16,0 0 8-16,-2-3-7 0,-2-1-3 16,-4 0-5-16,2-2-1 0,-1 1 0 15,5-2-19-15,2 1-14 0,1-3-23 16,0-3-40-16,5-6-39 16,5 0-165-16</inkml:trace>
  <inkml:trace contextRef="#ctx0" brushRef="#br1" timeOffset="434183.5254">523 15622 282 0,'0'0'92'0,"0"0"-77"0,0 0 3 16,0 0 47-16,0 0-18 0,0 0-20 15,0 0-6-15,-54-50-6 0,45 50 3 16,-2 1-6-16,0 6-5 0,1 6-3 16,-4 2 1-16,2 5 1 0,2 6-1 15,-3-4 3-15,6 6 0 0,-1-3 3 16,5 0-5-16,0-4 1 0,2-1-1 16,1-4-2-16,0-1 0 0,3-2-1 15,1-5-1-15,2-3-1 0,1-2 1 16,-1-3 0-16,4 0 0 0,-4-1 1 15,5-9 2-15,-3-3-2 0,2-2-1 16,-4-2 0-16,2-5-1 16,-1 0 1-16,0-2-2 0,-1 0 0 0,0-2 3 0,1-1-3 15,-2-4 0-15,-2-1 0 0,0-2 0 16,1-5 0-16,-4-2-2 0,0-2 2 16,0 2 2-16,-4 5-2 0,2 5 0 15,0 6 0-15,1 8 1 0,0 4 0 16,0 8 0-16,0 1 0 0,-1 4 2 15,2 0 4-15,-1 7-5 0,1 3-2 16,0 6 0-16,0 8 1 0,0 2-1 16,4 3 2-16,0 4 2 0,2 0 0 15,0 4 2-15,-1 1 2 0,1-1 2 16,0-3-2-16,-4-1-1 0,1-3-4 0,1-3-1 16,-1-1-1-16,0-2-1 15,-1-3 0-15,1-5 0 0,0-2 0 0,4-3 0 16,-3-4 2-16,2-1-2 15,2-3 1-15,-1-1-1 0,4-2 2 0,2 0 1 16,-2-1-3-16,1-7 2 0,1-2-1 16,2-2-2-16,-6-2 0 0,-1 2-3 15,-4-6 3-15,-4-3 1 0,0-3 0 16,-3 0-1-16,-7-4 1 0,-2 3 0 16,-4-1 0-16,1 5-1 0,2 3-2 15,1 8 3-15,8 4 0 0,1 5-1 16,2 1 1-16,-1 6-1 0,-2 8-4 15,3 8 0-15,1 3 5 0,0 3 0 16,0 1 2-16,4-4 0 0,-1 0-1 0,1 0 1 16,-2-1-2-16,5-2 1 15,0-2 1-15,-2-1 1 0,6-4-2 16,-3-2 2-16,3-2-3 0,4-4 1 0,-4-2 1 16,0-2-1-16,1-3-1 0,2 0 4 15,0 0-4-15,2-8 1 16,0-1-1-16,-2-2 2 0,-1-4-1 15,0-1-1-15,-1-3 1 0,-4-5 0 16,3-5 0-16,-5 0 0 0,3-7 0 0,-5-4 1 16,0-3-2-16,1-6 0 15,-3 0-2-15,-2-2 1 0,0 2 0 16,0 4 1-16,-4 6 1 0,-3 10-1 0,3 4 1 16,-1 9 0-16,-2 7 1 0,5 2 1 15,0 4 0-15,1 1 4 0,0 2 1 16,1 0-2-16,0 3-6 0,1 7-2 15,3 7 0-15,2 6 1 0,3 5 1 0,-4 1 0 16,2 3 3-16,-3 1 0 0,0 3 2 16,0 1 2-16,0-2 1 0,-1 1-1 15,-1-2-3-15,1-3 0 16,0-2-2-16,3-3 0 0,-1 1-2 16,2 0 0-16,2-2 0 0,-4-1 0 15,5-4 0-15,-2-1-1 0,3-2 0 0,3-1-2 16,-2-3-18-16,1-4-19 0,4-3-36 15,-2-6-32-15,2-4-58 16,-4-6-150-16</inkml:trace>
  <inkml:trace contextRef="#ctx0" brushRef="#br1" timeOffset="434322.229">786 15652 337 0,'0'0'130'16,"0"0"-118"-16,0 0 11 0,0 0 28 0,73-47-10 15,-39 33-26-15,4 1-9 16,2 3-5-16,-3-1-1 0,-4 0-16 0,-5-1-75 16,-7 0-151-16</inkml:trace>
  <inkml:trace contextRef="#ctx0" brushRef="#br1" timeOffset="434680.6849">1150 15024 363 0,'0'0'128'0,"0"0"-110"16,0 0-2-16,0 0 49 0,0 0-13 15,0 0-26-15,0 0-15 0,-52 7-6 0,38 14-4 16,-2 8-1-16,-2 2 1 15,2 6 4-15,-3 3 3 0,0 5 4 0,2 7 3 16,-2 3 4-16,4 2 1 16,1 1-3-16,7-2-4 15,3-2-5-15,4-4-1 0,0 0-2 0,7-4-1 16,7-3 0-16,1-2-2 0,5-3-2 0,2-4 0 16,5-2 0-16,3-6 0 0,1-2 2 15,0-11-2-15,-1-1 1 0,-1-9-1 16,1-3-8-16,-1-5-26 0,-4-7-28 15,1-5-31-15,-8-4-106 0</inkml:trace>
  <inkml:trace contextRef="#ctx0" brushRef="#br1" timeOffset="434968.7665">1356 15077 442 0,'0'0'18'0,"0"0"-8"0,0 0-2 16,0 0 43-16,36 57 16 0,-21-22-24 16,-1 3-5-16,1 5-5 0,0 1-4 15,2 1 3-15,2 2-6 0,-1 0-9 16,2 2-6-16,-4-1-3 0,-1-2-4 16,-6 0 0-16,-4-2-3 0,-5 1 2 15,-3-1-3-15,-8-2 0 0,-4 0 0 16,0-4 3-16,-1-2-3 0,1-2 0 15,-3-5 2-15,2-1-1 0,2-5-1 16,1-2-1-16,0-6 1 0,3-3-8 0,6-6-18 16,2-4-22-16,2-2-20 0,9-11-53 15,2-7-108-15</inkml:trace>
  <inkml:trace contextRef="#ctx0" brushRef="#br1" timeOffset="435139.9326">2054 15554 441 0,'0'0'75'0,"0"0"-69"0,0 0 0 15,71-31 25-15,-46 23-2 0,3 0-18 16,-5 1-8-16,-3 6-3 16,-6 1 0-16,-4 0-8 0,-9 8-50 15,-4 4-66-15,-9 0-82 0</inkml:trace>
  <inkml:trace contextRef="#ctx0" brushRef="#br1" timeOffset="435276.3958">1912 15740 372 0,'0'0'68'0,"0"0"-25"15,0 0 16-15,0 0-4 0,0 0-19 16,51 6-11-16,-26-15-10 0,1-1-6 16,-2 1-2-16,1 0-3 0,-2 2-4 15,-4 3 0-15,1-4-44 0,-2-1-66 16,-3-2-116-16</inkml:trace>
  <inkml:trace contextRef="#ctx0" brushRef="#br1" timeOffset="446243.9379">2888 14854 107 0,'-13'-6'178'0,"6"5"-156"0,3-2 5 16,2 3 26-16,2 0 1 0,0 0-12 16,1 0-11-16,6 3-15 0,6 0-2 15,6 1 11-15,8 0 8 0,3-1-7 16,3-2-3-16,2 1 0 0,-1-1-7 15,2 0-3-15,-4 1-1 0,-3-2-3 16,-1 1-3-16,-6-1-2 0,-2 0-3 16,-5 2 0-16,-4-1-1 0,-5 0-1 15,-3 1-33-15,-3 0-38 0,-6 0-52 16,-5 0-18-16,-3-2-52 0</inkml:trace>
  <inkml:trace contextRef="#ctx0" brushRef="#br1" timeOffset="446590.1949">2781 14863 346 0,'0'0'21'0,"0"0"-15"0,0 0-3 0,0 0 37 15,-1 53 16-15,4-30-19 0,-2 4-5 0,0 7 8 16,-1 3-10-16,0 6-6 16,-4 5-3-16,-1 5-1 0,1 5-6 15,0 5-7-15,0 7-3 0,3 4-1 16,-2 5 1-16,3 3-2 0,-1-1 1 15,-4 0 1-15,-1 0 2 0,-2-4-2 16,-3-3-4-16,-1-2 5 0,-1-2-4 16,-1-2 1-16,1-4-2 0,-3-5 2 15,5-6-1-15,0-7-1 16,2-5 1-16,3-4 0 0,3-8 1 0,2-1 4 16,1-6 0-16,2 0 3 0,3-4-2 15,4 1-3-15,-1-2 0 0,1-2 1 16,1 1 2-16,3-4-3 0,1 1-1 15,2-3 1-15,1-2-1 0,2-3-2 0,3-5 0 16,3-2 1-16,1-9-2 0,12-5 0 16,2-6-33-16,5-5-32 0,0-8-66 15,-8 0-182-15</inkml:trace>
  <inkml:trace contextRef="#ctx0" brushRef="#br1" timeOffset="447206.5655">3199 14887 170 0,'0'0'245'16,"0"0"-200"-16,0 0-16 0,0 0 18 0,0 0 2 15,57-1-28-15,-42 21-3 0,2 8 2 16,-5 3 1-16,-2 2-5 0,-1 2-6 15,-4-4-2-15,0 2-1 16,-2-3 2-16,-3-3-6 0,0-1 1 0,-6-5-3 16,-2-1 2-16,-5-5-1 15,0-4-1-15,-2-4-1 0,0-5 1 16,-3-2 1-16,0-2-1 0,-2-7 0 0,0-2 0 16,-1-4 0-16,2-2 0 0,1-3 0 15,1-3 0-15,3-2 1 0,0-3-1 16,3-1 1-16,0-4-1 15,6-3 1-15,1-1 1 0,4 2-2 0,4-1 3 16,7 5 4-16,6 5-5 0,6 3 0 16,4 8 3-16,1 3 4 0,3-1 1 15,1 3-1-15,3 2-1 0,-2 0 1 16,2 1-1-16,-1 0-2 0,0 1-1 0,-1 0 0 16,-2 1-5-16,-3 1 0 0,-1 0 0 15,-7 3 1-15,-6-2-2 0,-5 0 1 16,-3 3 0-16,-6-1 0 0,0 1-1 15,0-2 1-15,0 2-1 0,0 0-10 16,-3 0-21-16,1 4-29 0,-3 1-32 16,0-4-68-16,0 0-117 0</inkml:trace>
  <inkml:trace contextRef="#ctx0" brushRef="#br1" timeOffset="447918.0838">3531 15136 101 0,'0'0'358'15,"0"0"-328"-15,0 0-5 0,0 0 51 16,0 0-23-16,0 0-10 0,0 0-21 15,-4-21-11-15,12 37-11 16,2 7 1-16,4 5 5 0,-1 1 15 0,1-1-2 16,3-1-8-16,-4-2 2 0,2-1-4 15,-2-2-3-15,2 0 1 0,-3-4-1 16,2-3-2-16,-6-2-3 0,-2-2 1 16,-3 0-2-16,-1-5 0 0,0 2 0 15,-1-2-10-15,-1 1-46 0,0-4-25 16,-1-3-43-16,-2 0-64 0,1-8-154 15</inkml:trace>
  <inkml:trace contextRef="#ctx0" brushRef="#br1" timeOffset="448154.8507">3641 15027 289 0,'0'0'90'15,"0"0"-37"-15,0 0 2 0,0 0 27 16,0 0-33-16,0 0-20 0,0 0-7 15,0 0-10-15,0 0 4 0,-39 51 11 16,31-20-4-16,0 4-6 0,-2-1 4 16,0 1 1-16,-5 1-14 0,1-2 0 15,-3-2-3-15,0-3 1 0,1-3-3 16,4-6-2-16,4-2 0 0,1-3 0 16,4-6-1-16,3-2-1 0,0-3-9 15,2-3-47-15,5-1-17 0,0-4-37 16,5-9-64-16,-3-3-214 0</inkml:trace>
  <inkml:trace contextRef="#ctx0" brushRef="#br1" timeOffset="448541.0137">3725 14533 410 0,'0'0'22'0,"0"0"3"0,0 0 28 0,60-44 16 15,-47 46-35-15,2 10-15 0,0 1-3 16,0 7 0-16,-2 2-2 0,-3 2-2 16,-4 4-2-16,-3-1-5 0,-3 2 2 15,0 3-2-15,0-4-1 0,-3 0 1 16,-1-9 1-16,0-2-4 0,2-5 0 0,1-7 4 16,1-3 2-16,0-2-3 15,7 0 1-15,9-4 9 0,13-8 24 0,16-9-6 16,7-4-19-16,2-3-9 15,-1 2-1-15,-6-2 0 0,-1 3-1 16,-9 3 2-16,-6 2 0 0,-10 4 0 16,-9 4-1-16,-7 4 3 0,-3 2 4 15,-2 1-1-15,0-1-6 0,-3 2 0 0,-1 1-3 16,0 1-1-16,-4-1 0 0,0 3-1 16,-5 0 1-16,-5 4-9 0,0 6-21 15,-5 4-10-15,2 2-18 0,0 2-16 16,-1-2-35-16,-2-4-72 0,7-4-146 15</inkml:trace>
  <inkml:trace contextRef="#ctx0" brushRef="#br1" timeOffset="450360.3759">4933 14988 170 0,'0'0'115'0,"0"0"-67"15,0 0-15-15,0 0 33 16,-2 1-5-16,2-2-16 0,0 0 7 15,5 0-15-15,1-3-12 0,9 1-13 16,-1-3 0-16,3 3 5 0,1-2-1 0,0-2-5 16,5 1 1-16,1-2 1 0,-3 0-3 15,4-2-4-15,-2-1 4 0,-1 1 0 16,-3-1 1-16,0 1-4 0,-3-3-2 16,-2 1-1-16,-1-2-3 0,-1-2 1 15,-3 1 2-15,-1-3-3 0,-4-1 1 16,-1 1 0-16,-3 1-2 0,0-2 1 15,-5 3-1-15,-3-2 1 0,-4 3-1 16,-4 1-1-16,-1 4 0 16,-4-1 0-16,-1 5 1 0,0 2 0 0,2 4 0 15,-4 0-1-15,4 0 0 0,3 5 1 16,1 2 0-16,1 4-2 0,0 1 2 16,4 3 0-16,-1 3-2 0,2 1 2 15,3 2-1-15,0 3 1 0,3 2 0 16,1 2-1-16,3 2 0 0,0 0 1 15,0 1-1-15,2 0 1 0,4-2 0 0,2 3 0 16,-1 0 0-16,4-1 0 16,1-1 1-16,-2 0 0 0,2-2 0 15,-2-5 0-15,-4-1-1 0,0-4 0 0,1-1 0 16,-5-2 1-16,0-1-2 0,0-2 2 16,-1-1 0-16,0-4-1 0,-1 0 2 15,0-1-1-15,0 0 1 0,-1-2 3 16,-2 1-2-16,-1 0 1 0,-8 0 1 15,0 3 3-15,-7-2-2 0,0 0-1 16,-2-2-3-16,-3-2 0 0,1 0-1 0,2-2-1 16,-3 0 0-16,0-3 0 15,-7-2-17-15,-4-4-72 0,-9-8-75 0,4-2-414 16</inkml:trace>
  <inkml:trace contextRef="#ctx0" brushRef="#br1" timeOffset="454731.5137">5589 14825 38 0,'0'-4'62'16,"0"-1"-18"-16,-1-1 43 0,1 2-46 16,0-1 1-16,0 2 1 0,0 3 6 15,3 0-7-15,4 6-12 0,-1 4-21 16,9 8 11-16,2 6-1 0,-4 3 3 0,1 1 8 15,-7 0-6-15,0-3-11 0,-1-1-5 16,-4-3 0-16,-2 0 1 0,0-5-4 16,-5-1-1-16,-2-5-1 0,3-2 0 15,-1-4 2-15,-3-4 2 16,1 0 7-16,-6-3-2 0,-2-7-4 0,-1-1-1 16,-2-3-4-16,2 0-1 0,-1-4 1 15,2 1 1-15,1-3 0 0,4 1 2 16,1 0-1-16,4-3 2 0,2 1 0 15,3 2-3-15,3 1 0 0,6 1 1 16,4 2-3-16,7 3 1 0,5 2-2 16,-4 0 0-16,6 2 0 0,-5 1-2 15,0 3 2-15,-1-1-1 0,-1 3 1 0,-2-1-1 16,0 0 0-16,-2 0 2 16,-1-1-1-16,-4 0 1 0,-4 0-1 0,-1-1 4 15,3-1 0-15,-7 0 1 16,3-2 1-16,0 0-1 0,-3-4-1 0,1 2-2 15,-3-2-1-15,2 0 1 0,0-1-3 16,-2 1 0-16,1 1 0 0,0 4 0 16,1 3 0-16,2 4-9 0,0 0-26 15,5 8-18-15,0 6-18 0,3 7-19 16,-2 2-30-16,0-1-41 0</inkml:trace>
  <inkml:trace contextRef="#ctx0" brushRef="#br1" timeOffset="454994.5174">5862 14975 410 0,'0'0'39'0,"0"0"-12"0,0 0 42 15,0 0-3-15,0 0-27 0,6-54-1 16,-3 49-9-16,4 3-11 0,-1 2-5 16,2 2 0-16,4 5-6 15,2 6-2-15,3 2 1 0,0 4 1 0,0 1 1 16,-1-3-2-16,0 2-4 15,0-3 3-15,0 0-2 0,-2-1 0 0,2-2-1 16,-5-2 0-16,1-1-2 0,-1-1 0 16,-5 0 1-16,0-1 0 0,-1-3-1 15,-4 0-8-15,0-2-50 0,-1-2-26 16,0-1-44-16,0-4-69 0</inkml:trace>
  <inkml:trace contextRef="#ctx0" brushRef="#br1" timeOffset="455252.1519">6073 14816 374 0,'0'0'41'16,"0"0"-15"-16,0 0 58 0,0 0-17 15,0 0-42-15,0 0-13 0,0 0 0 16,0 0 7-16,-37 50 14 16,26-22-7-16,-3 1-7 0,-1-1-5 0,-3 4-3 15,-2-2-3-15,4 0 0 0,-1-2 2 16,3-3-4-16,0 1-4 0,0-5-1 15,2-1 0-15,5-2 0 0,2-8-1 16,3 1 1-16,2-5-1 0,4-1-2 16,4-2-29-16,7-3-35 0,8-8-34 15,4-9-69-15,3-5-192 16</inkml:trace>
  <inkml:trace contextRef="#ctx0" brushRef="#br1" timeOffset="455649.2594">6480 14722 419 0,'0'0'53'0,"0"0"-48"0,0 0-2 15,17 56 31-15,-8-33 7 0,-3 0-2 16,1 1-11-16,-1-3-6 0,-2 1-14 16,-2-1 6-16,0 0-2 0,-1-2-3 15,1-1-5-15,-2-2-1 0,0-1-2 16,0-6 0-16,0-3 0 0,0-3 1 15,0-2-2-15,0-1 1 0,0 0 1 16,-2 0 4-16,-3-2-1 0,-5-6 6 16,-3-2 5-16,-3-4-12 0,-2-6-2 0,2 2-2 15,-1-4 1-15,2-2 1 0,-1-3 0 16,1 2-2-16,2-4 0 0,1 3 1 16,7 3-1-16,1 5 1 15,4 5-1-15,0 5 1 0,5 2 0 0,0 2 1 16,6-1 1-16,7 1 0 15,7-2-2-15,3 0 2 0,10 0 3 16,-2-1 0-16,1 0 0 0,-2 1 1 16,-3-1-1-16,0 2 1 0,-6 0-2 15,-5 1-2-15,-6 1 1 0,-4-1-2 0,-4 3 0 16,-5 0-2-16,-1 1 0 0,-1 0 2 16,0 0-2-16,0 0-1 0,0 1-10 15,0 4-44-15,-3 2-41 0,1-1-59 16,0-1-105-16</inkml:trace>
  <inkml:trace contextRef="#ctx0" brushRef="#br1" timeOffset="455873.9503">6723 14787 416 0,'0'0'65'0,"0"0"-35"0,0 0 3 15,0 0 12-15,0 0-10 0,53 50 4 16,-35-37-1-16,-2 2-13 0,1-1-9 15,-3 1 3-15,0 1-3 0,-3-1-3 16,0-1-5-16,0 1-1 16,-5-4-4-16,-1 3-1 0,1-4-1 0,-3-1 0 15,-2 1-1-15,0-3 0 0,0 2-1 16,-1-1-15-16,0-4-52 0,0 1-32 16,0-5-77-16,1-3-135 0</inkml:trace>
  <inkml:trace contextRef="#ctx0" brushRef="#br1" timeOffset="456181.3008">7024 14762 378 0,'0'0'52'0,"0"0"-29"0,0 0 13 16,0 0 49-16,0 0-40 0,0 0-23 16,0 0-10-16,0 0-5 0,0 0-6 15,-12 1-1-15,4 10 4 0,-2 2-3 16,-2-2 3-16,1 4-2 0,-1-4 0 15,0 4 1-15,-2-2-1 0,4 1 2 16,-3-2 2-16,5 1 2 0,0-3-1 16,4 1 3-16,0-2-6 0,-1 2 0 15,3-1-2-15,1 0 5 0,-1-1 1 0,2 0-1 16,-2 0-3-16,-1 1 1 16,-1 2 0-16,0 1 0 0,-2 4 1 15,-5-1 0-15,1 3 2 0,-3 5-1 16,-6 1-1-16,-3 1-2 0,1 4-2 15,-3 1-2-15,-2 0 0 0,0-7-57 16,3-5-103-16</inkml:trace>
  <inkml:trace contextRef="#ctx0" brushRef="#br1" timeOffset="458501.7574">3042 16155 117 0,'0'0'35'0,"0"0"133"0,0 0-130 16,0 0 0-16,18-3-3 0,-6 16 3 15,-1 6-1-15,2 4-11 0,-2 4 6 16,-2 1-5-16,-2 1-6 0,-3-3-5 0,-2 0-3 15,-2 0-4-15,-1-4-1 0,-3-1 0 16,-1-4-4-16,-2-3-1 0,1 0 0 16,-3-4-1-16,-1-3 1 0,0-1-2 15,1-5 1-15,-2-1-1 16,-1 0-1-16,2-7 2 0,-2-2-1 0,1-1 0 16,3-1 0-16,0 0 0 0,3 1 1 15,3 2-2-15,2-1 1 0,0 3 1 16,0-1 1-16,0 1 3 0,2 1-1 15,2 1 0-15,0-1 0 0,-1 1-2 16,3-1 3-16,-3 0 1 16,1 0-1-16,0 1 0 0,-1 1-2 0,-2 0 1 15,-1 2 0-15,0 1 1 0,0-2 1 16,0 2 0-16,0 0-3 0,0 0-3 16,0 0 2-16,0 0-1 0,0 0-2 15,0 2 0-15,0-2 0 0,2 0 3 0,1 0-1 16,5-3 3-16,1-3 1 15,2-2 1-15,3 1-2 0,-3-3-2 0,1 1-1 16,-1 3 0-16,-5 0 0 16,1 4-1-16,-4 0 0 0,0 1 0 15,-2 1 0-15,-1-2 0 0,1 2 1 0,-1 0-1 16,0-1 0-16,2 1-1 0,-2-1 2 16,0 1 0-16,0 0-1 0,0 0-1 0,0 0 1 15,0 0 0-15,0 0 1 16,-2 0-1-16,1 0 0 0,0 0 0 0,-2-1-1 15,0 1-1-15,1 0 1 16,1 0 0-16,0 0 0 0,1-1 0 16,0 1 0-16,0 0 0 0,0-1 0 15,3-2 0-15,3-2 3 0,5-2 0 16,3-5-2-16,5-3 2 0,0 0 0 16,0-2-1-16,-2 2 0 0,-3-2-2 0,-1 1 2 15,0-1-1-15,-3 3-1 16,-5-1 1-16,-2 3 1 0,-1 0-1 15,-2 3 0-15,0-2 0 0,-5-2 1 16,0 1-1-16,-4-4 0 0,-3 1-1 0,-2-1 0 16,0-3 0-16,-3 1-1 0,1 1 1 15,-2-2 0-15,1 7-1 0,3 1 0 16,1 5 1-16,1 5-1 0,1 1 0 16,-1 4 0-16,-1 5 0 0,1 6 1 15,-1 6 0-15,0 3-1 0,1 5 0 0,3 2 1 16,1-1-1-16,4 6 1 15,-2 0 0-15,6 3-1 0,0 4 1 0,6 0-1 16,2 1 1-16,1-3 0 16,5 0 1-16,-1-3-1 0,1-3 1 0,0-3 0 15,-2 0-1-15,-1-3 0 16,-5 2 1-16,-2-2 0 0,-2-1-1 16,-2-2 1-16,-3-2-1 0,-4-1 0 0,-5-1-1 15,-3 2 1-15,-1-2 0 0,-1-2 0 16,-1-6 0-16,2-4 0 0,-2-4 1 15,2-1-1-15,-1-3 0 0,1-2 1 16,0-3 0-16,0-2-1 0,1-3 0 16,0-1 1-16,0 2-1 0,1-2 0 0,0 3-1 15,1 1-20-15,3 0-22 16,4 0-26-16,5-3-16 0,3-7-66 16,9-4-130-16</inkml:trace>
  <inkml:trace contextRef="#ctx0" brushRef="#br1" timeOffset="459020.1271">3393 16318 247 0,'0'0'166'0,"0"0"-124"0,0 0-18 16,0 0 10-16,0 0 22 0,0 0-11 0,8 44-8 15,-2-33-6-15,1 2-11 16,-1-2-3-16,-2 1-1 0,-1-1-3 15,1-1-5-15,-4 2-3 0,0-2-3 16,0 2 0-16,-6-2 1 0,0-1 0 0,-2-2-2 16,1-2 2-16,-1-2-1 15,0-3 1-15,2 0-1 0,-1-4 1 0,-1-6-1 16,1-2 1-16,0-4 1 0,1-7 0 16,-1-2 4-16,5-6-5 0,2-2-1 15,1-2-1-15,9 0-1 0,-2 2 1 16,3 4-1-16,2 4 1 0,-1 2 3 0,4 5 3 15,-1 2 3-15,5 0 0 16,0 4-1-16,0 1-2 0,0 3-1 16,-1 2-2-16,0 4 1 0,-5-1-2 0,0 3-3 15,-2 0 0-15,-2 1 0 0,1 7-1 16,-1 3-2-16,-2 5-28 16,-1 6-38-16,-1-1-19 0,-2 2-42 0,-1-9-100 15</inkml:trace>
  <inkml:trace contextRef="#ctx0" brushRef="#br1" timeOffset="459228.625">3646 16327 342 0,'0'0'97'0,"0"0"-48"16,0 0-18-16,0 0-2 0,0 0 33 16,0 0-14-16,0 0 0 0,43 60-18 15,-31-48-3-15,1 0 0 0,-2 1-5 16,-1 0-9-16,1 1-5 0,-3-1-4 15,1 0-2-15,-2-3 0 0,-1 2-2 0,-1 0 1 16,-2-3-1-16,0 0 0 16,-2-2-4-16,1-2-44 0,0-1-23 0,-2-3-23 15,3-1-52-15,-2-4-51 0</inkml:trace>
  <inkml:trace contextRef="#ctx0" brushRef="#br1" timeOffset="459434.3974">3801 16327 353 0,'0'0'68'0,"0"0"-18"16,0 0 7-16,0 0 24 0,0 0-29 16,0 0-13-16,0 0-13 0,0 0-12 15,0 0-11-15,-52 30 2 0,38-3 13 16,0 2 8-16,2-2-13 0,0-2-4 16,1 0-2-16,-4 0 0 0,5-4 1 15,0-1 0-15,0-4-3 0,6-4-3 16,2-2-2-16,2-2 0 0,0-1 0 0,3-4-11 15,9-3-54-15,2 0-28 16,7-10-51-16,-1-5-126 0</inkml:trace>
  <inkml:trace contextRef="#ctx0" brushRef="#br1" timeOffset="459821.3904">4041 16206 480 0,'0'0'8'0,"0"0"-5"0,0 0 31 16,20 63 16-16,-14-38-8 0,0 0-11 0,-2-1-5 16,-1-1-6-16,-1-3-9 0,0-2-2 15,-1 1-4-15,-1-1 2 0,0-1-6 16,-1-1 0-16,-1-3-1 0,-3-1 2 0,0-3 0 16,0 0-1-16,0-4 2 0,0-3-1 15,-3-1 0-15,3-1 1 0,-4-1 0 16,2-6 2-16,-4-2 1 0,4-2 1 15,-4-3 1-15,4-3-3 0,-2-4-2 16,4-1 2-16,-3-6 2 0,4 1-4 16,2-3 2-16,1-1-2 15,1 6 0-15,4 0-2 0,6 5 4 0,0 0 0 16,5-2 3-16,5 4-4 0,-2-1-2 16,3 4 2-16,0 1 1 0,-1-2 2 15,4 5-2-15,-4-1 1 0,-2 3-4 16,0 4 0-16,-3-1-2 15,-2 6 0-15,-4 0 0 0,-2 2-2 0,-1 6-43 16,0 5-44-16,-1 0-35 0,-3-2-92 16</inkml:trace>
  <inkml:trace contextRef="#ctx0" brushRef="#br1" timeOffset="460034.5674">4257 16265 319 0,'0'0'77'0,"0"0"-30"0,0 0 1 16,0 0 28-16,23 60-19 0,-16-47-21 16,0-2 1-16,-1 1-13 0,1 0-5 15,-2-1 0-15,-1 2 1 0,0 0-5 16,1-1-9-16,-1-2-3 0,-1 1-1 16,0-2-2-16,2-1 2 0,-2-2-2 15,-1 0-4-15,0-4-42 0,3-1-26 16,3-1-46-16,0-7-70 0,0-4-37 15</inkml:trace>
  <inkml:trace contextRef="#ctx0" brushRef="#br1" timeOffset="460319.1696">4478 16227 248 0,'0'0'119'16,"0"0"-50"-16,0 0 5 0,0 0 7 16,0 0-37-16,0 0-24 0,0 0-5 15,0 0-9-15,0 0-3 0,-37 19 5 16,25-5 11-16,3-2-3 0,1 0-5 15,2-2 0-15,0 1 4 0,3 2-6 16,2-3-2-16,1 3-3 0,0 2 3 16,0 2 3-16,2 2-2 0,1 0 1 0,2 0-2 15,-2 0-2-15,-1 2 0 0,-1-1-2 16,0-1-1-16,-1 2-2 16,0 0 2-16,0-3-1 0,0 0 0 0,-1 0-1 15,-1-1 0-15,1 1 0 0,0-1 0 16,-1-2 0-16,-1-2-2 0,2 1 2 15,-1-1-2-15,0-1-25 0,1 0-32 16,-1 0-19-16,-3-8-60 0,-3-2-166 16</inkml:trace>
  <inkml:trace contextRef="#ctx0" brushRef="#br1" timeOffset="460919.9037">5262 16107 458 0,'0'0'31'0,"0"0"-17"15,0 0 18-15,0 0 45 16,0 0-29-16,0 0-15 0,0 0-13 0,59-25-7 15,-43 48-4-15,0 3-2 16,-3 4 1-16,-4-1-2 0,2 0-1 0,-7-5-3 16,-1 0-1-16,0-3 1 15,-3-5-2-15,0-1 1 0,0-4-1 0,0-4 1 16,-2-3 2-16,-1-1-3 0,0-3 2 16,-1 0 3-16,-9-3 3 0,0-4-2 15,-4-5-3-15,-1-3 1 16,0-1 0-16,2-2 0 0,0-1-3 0,4-2 3 15,1-3 1-15,0 1-1 0,3-5 3 16,4 4-3-16,3-1 2 16,1 4 0-16,8 3-3 0,2 0 0 0,7 3-1 15,8-2-2-15,5 3 2 0,3 1-1 16,3 0 0-16,-2 2 1 0,-4 4-2 16,-3 2 0-16,-3 5 0 0,-7 0 0 15,-1 2 0-15,-6 6-6 0,1 4-46 16,-3 0-36-16,-2 1-46 0,-5-1-46 0,-1-5-140 15</inkml:trace>
  <inkml:trace contextRef="#ctx0" brushRef="#br1" timeOffset="461113.5653">5506 16076 330 0,'0'0'81'0,"0"0"-58"16,0 0 8-16,0 0 8 0,59 61-6 15,-42-43 24-15,1-1-17 0,-2 1-7 16,0-2 3-16,-5 0-4 0,0 2-11 15,-2-1-2-15,-3 2 0 0,-5-2-7 16,1 0-7-16,-2-1-2 0,0-2-3 16,0-2 1-16,0 2-1 0,0-4 0 15,0-2-12-15,0 1-41 0,0-7-20 16,1-2-24-16,5-2-66 0,0-9-97 16</inkml:trace>
  <inkml:trace contextRef="#ctx0" brushRef="#br1" timeOffset="461375.7757">5784 16047 396 0,'0'0'49'16,"0"0"9"-16,0 0 21 0,0 0-30 15,0 0-25-15,0 0-8 0,0 0-5 16,0 0-7-16,0 0-2 0,-29 34 1 16,24-11 5-16,-3 3 7 0,2-1-3 15,2 6-4-15,-3 0 3 0,1-2 7 16,4 2 1-16,-6-3-1 0,6 0-8 15,-1-1-1-15,3-3 2 0,0-4-6 16,0-1-4-16,2 1 0 0,0-3 0 16,2 0-1-16,2-4 1 0,-5-4-1 15,1 0-5-15,-1-4-22 0,1-3-27 16,0-2-12-16,1-3-22 0,0-7-62 16,0-2-78-16</inkml:trace>
  <inkml:trace contextRef="#ctx0" brushRef="#br1" timeOffset="461656.3006">5818 15772 421 0,'0'0'39'0,"0"0"-12"0,0 0 5 16,0 0 45-16,0 0-38 0,0 0-22 15,0 0-3-15,0 0-6 0,0 0 0 16,39 54 0-16,-39-32 3 0,0-5 4 15,0-1-4-15,1-4-2 0,3-5 1 16,-1-3-1-16,4-2-2 0,5-2 2 0,6-1 6 16,9-9 10-16,1-5-4 15,7-3-14-15,-2-1-2 0,-3-2-3 0,-4 3 0 16,-7 0-1-16,-4 5-1 16,-9 2 0-16,-1 4-24 0,-5 3-29 0,-7 2-2 15,-7 2-58-15,-1-1-123 0</inkml:trace>
  <inkml:trace contextRef="#ctx0" brushRef="#br1" timeOffset="462437.6843">6812 14056 396 0,'0'0'10'0,"0"0"-8"15,0 0 1-15,54-3 17 16,-44 18 15-16,1 1-13 0,-2 2 0 0,4 6-4 16,-2 0 11-16,-1 5-3 0,1 1-5 15,-2 6-8-15,1 6-6 0,-1 4-4 16,-1 8 1-16,-2 4 6 0,2 5-1 16,-5 5-1-16,-2 3 3 0,0 1-2 0,-1 2 0 15,1-4 0-15,1-5 3 16,2-2-11-16,1-2 8 0,-4-4 3 0,0 2-8 15,0 2-1 1,-1-1 2-16,0 1 0 0,-3 0 4 0,-6-3-5 16,2-1-1-16,-6-4-2 0,2-1 0 15,-2-2 1-15,-2-2-2 0,0-1-2 16,-1-1 1-16,2-3 1 0,0-2-1 0,5-2 1 16,0-1 0-16,3-4 1 0,-2 0-1 15,3-1 0-15,1-3 0 16,0 2 0-16,-2-3 0 0,3-2 0 15,-7-2 2-15,3-3-2 0,-3-3 0 0,-1 0 0 16,-1-2 0-16,-2-2 1 0,0-1 0 16,-1-4-1-16,-1-2 4 0,4 1-4 15,-4-4 3-15,2 2 0 0,-5-1 9 16,-5 2-5-16,0 1 1 16,-12 2 1-16,-5 1 0 0,-4 0-2 0,-8 2-4 15,-1 1 0-15,-6 0 1 0,-2 1-1 16,-3 0-1-16,-4 0 0 0,3-2 1 15,4-2-3-15,3-1 0 0,12-1-11 16,7-1-36-16,4-6-55 0,5-3-118 16</inkml:trace>
  <inkml:trace contextRef="#ctx0" brushRef="#br1" timeOffset="464108.7966">1887 16188 200 0,'0'0'38'16,"0"0"32"-16,0 0-45 0,-4-58 9 0,-1 41 28 15,-3 2-8-15,-4-1-23 0,2 3-5 16,-5 2 8-16,-3 4-7 16,0 3-10-16,0 2-2 0,1 2-2 0,0 6-3 15,-3 5 0-15,3 6-2 0,2 4 2 16,3 8 0-16,0 1 1 0,3 4-4 16,4-3-2-16,3-3-1 0,2-3-2 15,0-3-1-15,3-1 1 0,4-4-1 16,1-2-1-16,4 0 1 0,0-9-1 15,0 1 1-15,4-6 0 0,-1-1 2 16,0-1-1-16,-1-6 1 0,-1-3-2 16,-4-4 0-16,1-2 0 0,-2 0 1 0,-1-7-2 15,-1 3 1-15,-3-5 0 16,1-2 0-16,0-2-1 0,-1-7 0 16,-2 1 1-16,1-4 0 0,-1-1-2 0,0 1 2 15,-1-2-1-15,-1 4 1 0,-3 4-1 16,-2 3 1-16,1 10 0 0,0 4 0 15,1 7 0-15,1 5 1 0,0 2 2 16,3 2 1-16,-1 0 1 0,1 0-4 16,0 8-2-16,0 6-4 0,2 8 3 15,5 6-1-15,2 6 2 0,2 0 1 16,2 2 0-16,-2-2 1 0,1-2 0 0,0 0 1 16,0-3-3-16,0 0 2 15,0-1-1-15,2-6 2 0,-2-1-3 16,0-5 0-16,1 0 2 0,-1-4-1 15,1-3 2-15,-4-2-3 0,1-4 4 16,1-1 0-16,-1-2-1 0,1 0 0 16,-1-1-1-16,1-4 1 0,3-1-1 0,-6-1-2 15,2 1 2-15,-2 0-2 0,-1-2-1 16,-3 3-5-16,-2-3-6 0,2 2-3 16,-2-1 4-16,-2-1 8 15,1 3 3-15,-1-3 0 0,0 2 0 0,0-1 1 16,-2-2 0-16,0 0 0 0,-1-2 1 15,1-1 0-15,1-1 1 0,0-1 1 16,1 1-3-16,-1-3 1 0,0 0-1 16,1 0-1-16,-2-2 0 0,0 1 1 15,-5 0-1-15,3 0 1 0,-1 3 1 16,-2 1 5-16,1 4 0 0,-5 3 0 16,6 1-3-16,0 2 0 0,-1 1 5 0,4 2-1 15,-4 1-5-15,1 6-1 16,-1 9-2-16,1 4-1 0,2 5-1 0,2 2 2 15,1 0 1-15,4-1 0 16,3-1 1-16,2 1-1 0,0-5 1 16,4 0 0-16,0-4-2 0,1-2 1 15,1 0 1-15,0-4 0 0,3-1-1 0,0-4 2 16,0-2-1-16,0-3-2 16,1-1 2-16,0-3-1 0,1-6 0 0,0-2-1 15,0-3 1-15,-3-4 1 0,2 0-2 16,-5-3 0-16,1-1 0 15,-6-1 0-15,2-6 0 0,0-1 0 0,-3-7 0 16,-1-2 0-16,-2-3-3 0,-4-1 3 16,-1 1 0-16,0 5 3 0,-2 7-3 15,-2 9 0-15,-1 8 1 0,1 5-1 16,1 4 1-16,0 3 0 0,-3 1 1 16,1 5 1-16,-3 7-3 0,-2 3 0 15,-1 8 0-15,3 1 1 0,1 5-1 16,6-1 2-16,1 0 0 0,0-1 3 0,5 0 2 15,3-1 1-15,5-1-2 0,0-4-2 16,5 2-3-16,0-1 0 0,0-1 0 16,0 2 0-16,0-3-1 0,-1-2-27 15,0-7-30-15,-4-4-37 0,-2-4-48 0,-4-3-101 16</inkml:trace>
  <inkml:trace contextRef="#ctx0" brushRef="#br1" timeOffset="464238.7736">2358 15938 359 0,'0'0'58'0,"0"0"-25"16,0 0 12-16,0 0 29 0,8-62-34 15,20 48-32-15,10-3-8 0,8-4-8 16,6-2-99-16,-4-2-206 0</inkml:trace>
  <inkml:trace contextRef="#ctx0" brushRef="#br1" timeOffset="465942.1187">1475 17786 303 0,'0'0'41'0,"0"0"22"0,0 0-45 0,0 0 12 16,0 0 10-16,57 13-7 16,-41-14-6-16,1 0-8 0,0 1-7 15,-1 0-8-15,-4 0 0 0,2 0-2 16,-1 0-1-16,0 1-1 0,-1 4 0 15,-2-2-18-15,1 1-38 0,-5 1-38 16,-3-1-50-16,-2-1-84 0</inkml:trace>
  <inkml:trace contextRef="#ctx0" brushRef="#br1" timeOffset="466139.9368">1416 17946 220 0,'0'0'71'0,"0"0"-43"0,0 0-6 16,0 0 39-16,0 0 6 0,0 0-20 15,75 39-8-15,-45-39-4 0,-1 1-11 16,-3-1-2-16,-1 0-3 0,-4 0 3 16,-4 0-5-16,0 0-8 0,-4 1-6 15,0 2 0-15,-4 1-2 0,2 0-1 0,1 0 0 16,-2 0-1-16,2-1-29 16,3-2-31-16,1-5-73 0,1-8-98 0</inkml:trace>
  <inkml:trace contextRef="#ctx0" brushRef="#br1" timeOffset="466892.7419">2639 17615 300 0,'0'0'73'0,"0"0"-32"16,0 0-25-16,0 0 24 0,0 0 6 16,41 50-9-16,-25-28 1 0,-2 3-12 15,1-2-5-15,-2 2-6 0,-3-2 0 16,0 2-4-16,-6-3-6 0,-1 2-3 15,-2-2-1-15,-1-2 2 16,-2-3-3-16,-3-3 1 0,-5 0 2 0,1-4-1 16,-1-5-2-16,-3-3 1 0,0-2 1 15,-2-6-1-15,-1-5 0 0,-2-4 1 0,2-2-1 16,0-1-1-16,2-3 1 16,1 2-1-16,4-6 4 0,1 0-4 15,4-4 1-15,4-1 0 0,0-2 0 16,6 0 1-16,9 2-1 0,6 2 3 15,6 3 0-15,6 4-1 0,0 2 5 16,1 1 4-16,1 4 2 0,-1 2 1 0,1-1 0 16,-1 2-3-16,-5 3-5 0,-3 2-1 15,-5 3-2-15,-8 3-3 0,-3 0-1 16,-4 3 0-16,-3 6-2 16,-2 4-3-16,-1 4-37 0,0 2-8 0,0 3-33 15,1-3-67-15,1-5-98 0</inkml:trace>
  <inkml:trace contextRef="#ctx0" brushRef="#br1" timeOffset="467118.3883">3025 17716 348 0,'0'0'103'0,"0"0"-52"15,0 0-6-15,0 0-1 0,0 0-11 0,0 0 6 16,26 53 1-16,-15-36-13 15,1 5-7-15,-1-2 0 0,1 1 2 0,-2 0-11 16,1 0-5-16,1-2-1 0,-2 1-3 16,-1-1-2-16,0 1 1 0,-2-1-1 15,0 2 0-15,-2-4-1 0,-1-2-35 16,0-2-27-16,1-4-35 0,-1-7-82 16,0-2-115-16</inkml:trace>
  <inkml:trace contextRef="#ctx0" brushRef="#br1" timeOffset="467342.9275">3145 17744 338 0,'0'0'34'15,"0"0"10"-15,0 0 28 0,0 0-18 16,-57 4-2-16,43 13-12 16,-2 3 0-16,2 6-15 0,1 1-3 15,1 2-4-15,1 3 2 0,-3 0-3 0,3 0-1 16,-1 2-7-16,1-1-6 0,3-3 0 15,0 0-2-15,2-7-1 16,4-2 0-16,2-6-2 0,2-3-51 0,8-4-17 16,2-8-31-16,9-11-52 0,-2-6-89 15</inkml:trace>
  <inkml:trace contextRef="#ctx0" brushRef="#br1" timeOffset="467644.92">3156 17475 364 0,'13'-53'19'16,"1"39"10"-16,2-3 11 0,-1 8 26 16,0 5-15-16,-1 4-17 0,3 3-14 15,-2 7-2-15,1 3-2 16,-1 5 4-16,0 0-4 0,-4 3-5 16,-3 0 4-16,1 0-5 0,-3-4-4 0,-1-2 0 15,3-3-1-15,0-3-1 0,2-3 1 16,2-3 1-16,3-3 0 0,3-2 1 15,3-5-1-15,-1-2-3 0,-2-2-1 16,0-1-1-16,-2 0 0 0,-2-2 1 16,-3 1-1-16,-5-2 1 0,-2 3-2 15,-4-3 1-15,0 4 0 16,-6 1-1-16,0 1 0 0,-4 4 0 0,1 0-2 16,-1 5-34-16,-1 0-20 0,2 0-42 15,-2 0-105-15</inkml:trace>
  <inkml:trace contextRef="#ctx0" brushRef="#br1" timeOffset="468523.5678">3706 17810 59 0,'0'0'299'0,"0"0"-267"16,0 0 2-16,0 0 15 0,0 0-15 16,0 0 0-16,0 0 5 0,47 70-9 15,-37-45-11-15,-3 0-5 0,-1-1-3 16,-2-1-5-16,-2-1 0 0,-1-1-1 15,-1-1-1-15,0-1-3 0,-3-4 1 0,-1-4 0 16,-1-5 0-16,0-3 0 0,1-3 0 16,-3 0 2-16,0-9 1 0,-5-3 3 15,0-5 2-15,1-2-2 16,-3-1-3-16,2-2-2 0,-1-3 1 16,3 2 2-16,-1-4-1 0,0 0-1 0,3-3 2 15,2-2-1-15,5 0 1 0,1 0 0 16,9 2 0-16,3 3 1 0,7 2 5 15,4 2-2-15,3 1 0 0,4 2-1 16,-1 5-2-16,2-2-1 0,-1 4 2 16,-2 3-2-16,-3 1-2 0,-2 4 0 15,-5 1-3-15,-3 4 0 0,-4 0-1 16,0 7 0-16,-4 0 0 0,0 5-1 16,-2 1-14-16,3 5-41 0,-3-2-17 15,1 1-31-15,4-4-88 0,-1-7-137 16</inkml:trace>
  <inkml:trace contextRef="#ctx0" brushRef="#br1" timeOffset="468738.1116">3982 17759 367 0,'0'0'22'0,"0"0"25"0,0 0 23 16,0 0-7-16,0 0-10 0,59 52-9 15,-44-35-10-15,-2 2-6 0,0-2-4 16,-4 2 2-16,-1 0-6 0,2-1-5 15,-4 0-3-15,-1-1-5 0,1-3-1 16,-3 0-2-16,0 0-2 0,1-2-1 16,-1-2 0-16,2 0-1 0,-4-2 0 15,1 1-1-15,-1-2-45 0,2-2-55 16,3-5-66-16,1-8-117 0</inkml:trace>
  <inkml:trace contextRef="#ctx0" brushRef="#br1" timeOffset="469011.6437">4281 17750 424 0,'0'0'17'15,"0"0"22"-15,0 0 26 0,0 0 0 16,0 0-33-16,0 0-7 0,0 0-12 16,0 0-7-16,-52 13-1 0,42 1 4 15,3 3 0-15,0 5-2 0,-1 4-2 16,0 2 1-16,2 4 6 0,1-1 8 15,1-2-1-15,1 0-3 0,3-5-3 16,0-1-4-16,1-3-5 0,4-1 1 16,-1-2-2-16,0-1 0 0,3 0-1 15,-4-1-2-15,0 0 1 0,1 0 0 16,0-4-1-16,-1-1 0 0,-2-1 0 16,-1-5-48-16,1 0-30 0,1-4-28 15,2-4-105-15</inkml:trace>
  <inkml:trace contextRef="#ctx0" brushRef="#br1" timeOffset="469345.3691">4338 17466 314 0,'0'0'115'15,"0"0"-97"-15,0 0-3 0,0 0 40 16,0 0-10-16,0 0-20 0,0 0-13 15,52-35-1-15,-41 44-3 0,0 0-2 16,3 6-1-16,-4 1 0 0,0 1 0 0,1 0 0 16,-5-2 0-16,3-6 1 15,-3 1 4-15,5-3 3 0,-1-6 5 0,6-1 3 16,5-1-4-16,4-8-4 0,5-2-4 16,2-4-4-16,-4 1-1 0,0-2-2 15,-2 1 0-15,-7 1-1 0,-2 1 0 16,-9 3 1-16,-2 2-1 0,-5 2 2 15,-1 1 1-15,-6 2-1 16,-3 0-1-16,-7 2-2 0,-2 1-2 0,-2 0-12 16,2 5-30-16,4 1-26 0,2-2-56 15,3-4-87-15</inkml:trace>
  <inkml:trace contextRef="#ctx0" brushRef="#br1" timeOffset="473056.4922">5188 17461 248 0,'4'-29'79'16,"-2"14"-71"-16,-2 3 15 15,0 4 32-15,-4 3 14 0,-2 4-26 16,-6 1-10-16,-5 6-17 0,-8 12-9 15,-9 8-3-15,-1 12 2 0,-2 9 4 16,4 13 6-16,2 8 3 0,4 11-3 0,3 8 8 16,5 6 0-16,2 0-1 0,5-8-16 15,8-10 2-15,3-12-1 0,1-18-1 16,3-11 1-16,5-6-1 0,2-4-1 16,4 1-2-16,1 1 0 0,1-4 0 15,-1-6-1-15,1-2-1 0,-4-5-2 16,0-3 0-16,-3-2 0 0,-4-2-5 15,0-2-41-15,2 0-45 16,4-12-62-16,0-9-86 0</inkml:trace>
  <inkml:trace contextRef="#ctx0" brushRef="#br1" timeOffset="473283.0757">5011 17760 500 0,'0'0'7'0,"0"0"-3"15,0 0 4-15,0 0 40 0,0 0-21 16,0 0 7-16,27 55-1 0,-22-16 2 16,-1 0-5-16,-3 3-9 0,-1-5 3 15,0-3-5-15,-3 1-6 0,-1 0-5 16,2-3-2-16,-1-2-4 0,-2 1-1 16,3-5 0-16,1 1-1 0,1-4 0 15,0-2 0-15,1-4-23 0,9-2-51 16,3-8-38-16,-1-7-117 0</inkml:trace>
  <inkml:trace contextRef="#ctx0" brushRef="#br1" timeOffset="473427.2865">5184 18004 430 0,'0'0'0'0,"0"0"1"16,60-23 0-16,-30 10 4 0,7 1-5 15,6 3-4-15,6-2-43 0,-7-1-73 16</inkml:trace>
  <inkml:trace contextRef="#ctx0" brushRef="#br1" timeOffset="473822.2393">5560 18131 500 0,'0'0'9'0,"0"0"17"0,0 0 49 15,0 0-27-15,0 0-18 16,0 0-6-16,51-26-9 0,-26 13-6 16,-1 0-2-16,2 0 0 0,-3 0-3 15,3 0 1-15,-6 2-3 0,0-3 0 0,-3 2 0 16,0-3 1-16,-4-3-1 0,-1 0 1 16,-3-1-2-16,-3-2 0 0,-6 2 0 15,0-1-1-15,-7 2 0 0,-2 1 0 16,-6 2-4-16,-2 3 1 15,0 9 0-15,-4 3-1 0,1 5 2 0,2 11 1 16,0 9 1-16,7 7-2 0,1 6 4 16,5 3-2-16,4 3 5 0,2 0 1 15,7-2 1-15,5 0-1 0,3-6 3 16,-4-3 0-16,-2-2-2 0,1-2-2 16,-9 0-1-16,-2-4 4 0,-1-4 0 0,-5-2-1 15,-6-3-4-15,-3-1-1 16,-4 0 0-16,-2-4-1 0,-1-5 0 0,1-3-1 15,-2-3 0-15,3-2-27 0,4-6-26 16,7-7-29 0,7-15-50-16,3-6-129 0</inkml:trace>
  <inkml:trace contextRef="#ctx0" brushRef="#br1" timeOffset="474067.0808">5817 17647 495 0,'0'0'19'15,"0"0"-16"-15,77-35 0 0,-51 35 35 0,-1 8 12 16,-4 8-19-16,-5 4-2 16,-7 1-8-16,-2 5-4 0,-6 0-1 0,-1 3 0 15,-2-4 5-15,-4 0-2 16,1-7-2-16,2-6-7 0,3-5-5 16,1-4 0-16,11-3 3 0,4-6 0 15,9-7 2-15,9-5-7 0,4-2-1 16,1-2 1-16,-6 0-3 0,-5-3-2 0,-5 1-34 15,-3-1-19-15,-4-1-7 0,-3-1-29 16,-8-1-52-16,-5-6-16 0,-3 1-116 16</inkml:trace>
  <inkml:trace contextRef="#ctx0" brushRef="#br1" timeOffset="474235.3996">6163 17323 269 0,'0'0'73'0,"0"0"-11"16,7-56-13-16,17 53 0 0,8 4-6 15,11 15-11-15,13 9-2 0,2 10 4 16,4 6 7-16,-9 4-2 0,-9 2 3 15,-7 4 3-15,-15 4-13 0,-7 6-3 16,-7 10-7-16,-8 8 0 0,-12 9-4 0,-15 9-14 16,-10 3-3-16,-13-6 1 0,0-16-2 15,3-18 0-15,-4-4-24 0,10-11-36 16,-52 37-57-16,3-6-96 16</inkml:trace>
  <inkml:trace contextRef="#ctx0" brushRef="#br1" timeOffset="477536.2051">6998 18347 359 0,'0'0'39'16,"0"0"-15"-16,0 0-16 0,0 0 17 16,0 0-1-16,0 0-1 0,66-9-1 15,-29 8 8-15,3 0-3 0,8 1-5 16,5-1-3-16,6 1 1 0,5-1-1 15,4 0 0-15,5 1-4 0,-1-2 2 16,0 2-6-16,-3 0 1 0,-7 0-4 16,-7 0-3-16,-5 0 0 0,-2 0 2 15,-9 0-2-15,-4 0-3 0,-7 0-2 16,-12 0-1-16,-6 0 0 0,-7 0 1 16,-3 0 1-16,0-1 1 0,0-7-2 15,-1-5-17-15,-6-3-19 0,-2-1-21 16,-5-6 6-16,-4 0-1 0,-3-6 23 0,-3 0 19 15,-1-6 7-15,-2-2 3 16,-2 2 1-16,4 3 1 0,1 5-2 0,4 8 1 16,5 8 12-16,9 4 3 0,3 3 32 15,3 4-17-15,0 2-14 0,6 11-17 16,10 9 0-16,8 9 3 0,11 5 6 16,8 4 8-16,6-2 5 0,3-5-4 15,-2-5-6-15,0-2 2 0,-7-2-5 16,-3-2 1-16,-2-1-1 0,-9-2-4 15,-9-4 0-15,-4 0-5 0,-6-1 2 16,-2 2-1-16,-4 0-1 0,-4 1 1 16,-6 1 0-16,-8 0 3 0,-8 2-4 15,-3-2 5-15,-3-2-4 0,3-3 1 16,0-2-1-16,3-2-1 0,-5 0 2 16,-4 5-2-16,-4 0 0 0,-3 1 0 0,0 1-14 15,1-2-22-15,7-5-29 16,-10-15-47-16,10-14-130 0</inkml:trace>
  <inkml:trace contextRef="#ctx0" brushRef="#br1" timeOffset="478988.4624">12001 14277 233 0,'0'0'31'0,"0"0"-27"0,0 0 9 16,0 0 19-16,2 7-3 0,10-5-5 15,7-2 18-15,10 0 8 0,11 0-17 16,12-4-13-16,6 1-8 0,-2 1 0 16,2 2-2-16,-4 0-5 0,-3 6-3 15,-2 1-1-15,2 1-1 16,2-1-9-16,-1 2-68 0,2-5-83 0,-11-4-125 16</inkml:trace>
  <inkml:trace contextRef="#ctx0" brushRef="#br1" timeOffset="479165.4122">13473 14342 301 0,'0'0'26'15,"0"0"-9"-15,0 0 12 0,0 0 37 16,66-10-23-16,-40 4-20 0,7 1-11 16,1 2-9-16,2 0-1 0,2 3-1 15,-2 0 0-15,5 6-1 0,-4-1-6 16,-2 0-104-16,-5-4-86 0</inkml:trace>
  <inkml:trace contextRef="#ctx0" brushRef="#br1" timeOffset="484163.2012">9836 16291 213 0,'1'0'143'0,"6"-3"-57"16,1-5-41-16,5-3-1 0,4-1-14 16,1 2-11-16,1 3-7 0,0 1-9 15,-3 5-3-15,-2 1 0 0,-4 0 0 16,-6 5-19-16,-3 6-26 0,-1 2-24 15,-9 4-20-15,-7 4 33 0,-7 1-16 16,-4-3 0-16,-2 1 21 0,-4-3 51 16,4-3 1-16,4-2 51 0,6-3 10 0,11-5 4 15,6-2-1-15,2-2-3 0,2 0-16 16,8-5-4-16,11-3-19 16,10-4 1-16,10-5-4 0,6 3-15 0,-3-2-5 15,-3 2 0-15,-5 3-1 16,-6-1-45-16,-1 2-76 0,-9-2-53 15</inkml:trace>
  <inkml:trace contextRef="#ctx0" brushRef="#br1" timeOffset="484400.4098">10127 16184 315 0,'0'0'22'16,"0"0"4"-16,0 0 40 0,52-37-12 15,-37 35-11-15,2 2-5 0,-5 2-10 16,-4 7-17-16,-5 8-7 0,-3 2 0 15,-3 6-4-15,-6-1 4 0,-6 3-2 16,-2-2 0-16,-1-2-1 0,4-2-1 0,1-4 2 16,6-3-1-16,6-6 3 0,1-2 3 15,6-4-1-15,6 0 3 0,6-2 2 16,7-4-1-16,3-5 1 16,0 1-6-16,-3-1-5 0,-3 3 0 15,-2 1-8-15,-5 1-45 0,-2 1-37 16,-3-1-87-16,-5 0-181 0</inkml:trace>
  <inkml:trace contextRef="#ctx0" brushRef="#br1" timeOffset="484694.249">9416 16837 519 0,'0'0'10'0,"0"0"16"0,89-51 27 15,-40 26-23-15,16-6-5 0,3 5-10 16,-2 2-10-16,-1 4-5 0,-16 5-1 15,-3 4-11-15,-9 4-10 0,-8 4-15 16,-6 3-48-16,-9 0-49 0,-8 3-18 16</inkml:trace>
  <inkml:trace contextRef="#ctx0" brushRef="#br1" timeOffset="484802.5303">9794 16752 251 0,'0'0'76'0,"0"0"-3"15,0 0 11-15,0 0-21 0,0 0-56 0,89-52-6 16,-35 24-1-16,9-3-22 0,-7 3-115 15</inkml:trace>
  <inkml:trace contextRef="#ctx0" brushRef="#br1" timeOffset="494804.3448">22366 13990 187 0,'0'0'29'0,"-98"-32"-17"16,46 25 5-16,1-1-2 0,-5 1-6 15,2 0-6-15,1-1-2 0,-2 2-1 16,-5 0 1-16,0 0-1 0,-4 1 0 0,-3 1 0 16,1 0 0-16,0 0-1 0,0-2 1 15,-1 2 0-15,0 1 1 0,-3 2-1 16,2 0-14-16,-2 1-8 0,-2 0 15 16,0 0-17-16,0 1 3 0,0 2 18 15,-2 1 3-15,0 1 0 0,0 0 1 16,3 1 4-16,2-1 8 15,2 0 9-15,5 1-1 0,0 1-5 0,0 0-6 16,3 2-7-16,-1 0 0 0,0 0-2 16,-1 3 1-16,-1-2-2 0,-2 2 0 15,2-2 0-15,2 1 0 0,2-2 0 16,2 3 0-16,0 0-1 0,5-2 1 16,-3 4 1-16,2-2-1 0,-5 1 0 0,3 0 0 15,-1 3-1-15,-4 2 1 0,2-4 0 16,-3 2 0-16,1 4 0 15,-1-5 0-15,2 4 1 0,5-1-1 0,1-1 0 16,2 2 0-16,2-3 0 0,3 2 1 16,1-2-1-16,-3 0 1 0,3 2-1 15,-3-2-1-15,4 3 0 0,-4 1 1 16,1-1 0-16,-1 3 0 0,3-1 0 16,-3 2 0-16,0 1 1 0,1 1-1 15,6 1 0-15,-2-1 1 0,7 0-1 16,-1-1 0-16,8 0 0 0,3 1 2 15,-1-5-2-15,5 4 0 0,4-2 0 16,-1-1 0-16,-2 1 1 16,1-2-1-16,-1 3 1 0,1 0-1 0,-1 0 0 15,0 2 0-15,2 0 0 0,-1 1 0 16,6 0-1-16,1-1 1 0,2 0-1 0,4-2 1 16,5 2-2-16,0-3 1 0,1 3 1 15,0-3 0-15,2 3 1 0,-1 0-1 16,1 3 2-16,3-1-2 0,0-1-2 15,0 0 2-15,6 1 0 0,-4-2 2 16,6-2-2-16,4 0 0 0,-1 0-2 16,6 1 4-16,4-1-2 0,1 1 0 15,4-2 0-15,2 0 0 0,4-1 0 16,1 1 3-16,0-2-3 0,3 0 2 16,-2 1-2-16,4-2 2 0,-4 3-1 15,5-1-1-15,-3 0 0 0,6 0 0 16,0-2 0-16,0 2 1 0,3-2-1 15,1 1 1-15,2 0 0 0,1 0 1 16,3-1-1-16,-1 2 2 0,-2 0 1 0,5 0 1 16,-1-2 0-16,2 1 0 0,3-1 2 15,-1 2-1-15,1-3-2 0,1 0 2 16,1 0 0-16,4 0 0 0,2-3-3 16,0 4 2-16,3 0-4 0,3-4 1 15,2 5 0-15,-2-6-2 0,2 1-1 16,0-2 1-16,3-2 0 0,1 4 1 15,-1-4-1-15,2 1 2 16,1 0-2-16,0 0 0 0,1 1 1 0,1-1 0 16,2-2-1-16,2 2 0 15,0-3-1-15,1 0 1 0,0-1 0 0,1 0 0 16,2 0 2-16,-1-2-1 0,0 0 1 16,0 0 1-16,1 0-1 0,-1-1-2 15,3-1 0-15,0 0 0 0,1-2 2 0,1 0-2 16,-2 0 0-16,0-1 3 15,-2-1-2-15,3 2 0 0,1-2-1 16,0 0-1-16,1 0 0 0,1 0 1 16,-1 0 0-16,2 0 1 0,-2-2 0 0,1 1 0 15,-2-1-1-15,1-1 0 0,0-2-3 16,2 1 3-16,0-1 1 0,-2-1-1 16,1 2 1-16,-4-2-1 0,0 0 0 15,0-3 2-15,1 2-2 0,-1-3-2 16,0 1 2-16,-1-2 1 0,1-2-1 15,-1 2 0-15,2-2 2 0,-1 2 1 16,-1-4-1-16,1 2-2 0,0-2 0 16,-2-1 0-16,2-1 0 0,-2-1 0 15,-3-2 1-15,0-2-1 0,-3 0 1 16,1 2 0-16,-5-4 0 0,2 3 2 16,-1-4-3-16,1 1 4 0,-2-1 3 0,-4 0 3 15,-1-1-4-15,-4-1-3 16,0-1 0-16,-5-1-1 0,-2-1 0 0,-1-2-1 15,-5 0-1-15,-2-2 0 16,-7 1 0-16,-2-3 2 0,-4 1 3 0,-4-2 3 16,-6-3 1-16,-3-1 1 15,-7 0-2-15,-1-3 0 0,-4 3-4 16,-3-4 3-16,-4 1-3 0,-2-2 0 0,-2 0-2 16,-7-1 1-16,0-1-1 0,-5-1-1 15,-2-1 4-15,-7-2 0 0,-5-3-3 16,-3 1 5-16,-5 0 1 0,-6 0 0 15,-5-2 6-15,-7 0-9 0,-6 1-3 0,-6-2 2 16,-6 3-4-16,-7-3 2 16,-8 0 1-16,-4 0 2 0,-8-1 1 15,-7 1-2-15,-6 0 0 0,-9 1 1 16,-7 2 2-16,-10 0-6 0,-9 2 1 16,-3 4 0-16,-10 2-1 0,-3 4 2 15,-5 2-2-15,-7 3-1 0,0 2-8 0,-2 1-22 16,-1 0-44-16,3-4-58 15,-2 1-54-15</inkml:trace>
  <inkml:trace contextRef="#ctx0" brushRef="#br1" timeOffset="514223.0317">12761 16401 189 0,'0'0'38'0,"0"0"12"0,0 0-11 0,0 0 9 16,-30-57 1-16,22 49-10 0,-5 1-9 15,-2 0 1-15,1 4-5 16,-2 1-4-16,2 1-4 0,-1 1-2 16,3 0-2-16,-3 2-4 0,0 2-2 0,-1 2-2 15,-1 2-1-15,-2 0-1 0,2 2-1 16,-1 1-1-16,-2-1 0 0,1 1 0 15,1 0-1-15,1 1 0 0,-1-1 0 16,2 2 1-16,1-1 2 0,2-1-3 16,1 0 4-16,0-1 0 0,-3 3-3 15,4-1 2-15,0 1 0 16,-1 0 1-16,1-3 0 0,3 3-1 0,-3-1-3 16,4 0 2-16,-3 1 0 0,4 1-1 15,-4-3 2-15,2 2-1 0,1-1 0 16,3 5 1-16,-2-3 0 0,1-2 0 15,1 4 1-15,2-5 1 0,-2 4 0 0,-1 3-1 16,2-4 1-16,0 1 1 0,1-2 1 16,-1 2 0-16,1-2-3 15,1 0 0-15,-1 3 2 0,1-4-1 0,1 3-1 16,0 1 1-16,0 0 0 16,0 0 2-16,0 2 0 0,0-2 0 0,0 2-2 15,-1 1 0-15,0-3 0 16,0 4 1-16,-1-1-1 0,1-1-2 0,1 2 0 15,0-1-1-15,0 0 1 16,0 1 0-16,3-2-3 0,1 2 0 0,3-2 1 16,-3 1-1-16,2-1-1 0,2-3 2 15,-2-2-1-15,4 2 0 0,-3-2 0 16,3-1 0-16,1-1 1 0,-4 2-2 16,3-1 0-16,-2-1 0 0,3 4 2 15,-4-5-2-15,3 3 1 0,-1-3 1 16,1 0-2-16,1 0 1 0,-1 0 1 0,3-1 0 15,0 0 0-15,2-1 0 16,-1 1 0-16,1-2-1 0,0 0 2 0,0 0-3 16,0-1 2-16,1 0-2 0,1-2 1 15,1 2 1-15,0-1-1 0,-1-1 0 16,-1 0-1-16,0 1 1 16,0-1 0-16,-1 2-1 0,1 0 0 0,-1-1 0 15,2 0 2-15,-2 1-2 0,0-3 0 16,-2-1 1-16,-2 1-1 0,3-1 0 15,0-2 0-15,0 1 1 0,0-1-1 16,0 1 0-16,-1-1 0 0,2 0 2 0,0 0-2 16,3-1 1-16,-2-2-1 15,2-1 2-15,2-4-1 0,1 2 0 16,1 0 0-16,2-2-1 0,-2 1 1 16,-2 2 0-16,1-2-1 0,-1 0 1 15,-2-2 1-15,-2 2 0 0,1-2-1 0,-4 0 1 16,-1 1 1-16,1-4-1 0,0 3 0 15,-4 0-1-15,1-1 2 16,-3 3-3-16,3-4 1 0,-5 2 0 0,2 0 2 16,-2-2-1-16,-1 1 1 0,2-5-1 15,-1 2 4-15,-1-4-3 0,3 0 0 16,-1 2-2-16,2-2 1 0,0 0-1 16,-3-1-1-16,3-3 0 0,-4 2 2 15,0-1-1-15,-2 1 1 0,-1 0-2 16,-1 2 2-16,0 1-2 0,-1 0 1 15,-1-1 1-15,-2 0 0 0,0 1-1 16,-2-1-1-16,1-1 0 0,1 2 2 0,-2-4-1 16,2 3 0-16,0 0-1 0,0-2 3 15,-2 1-3-15,1 1 0 16,0 2 2-16,-4 1-1 0,3-1-1 0,-4 2 0 16,1 0 0-16,-3 1 1 15,-1-2-2-15,4 2 1 0,-2 0 0 16,2 0 0-16,2 0 0 0,0 1 1 15,0 2-1-15,2 0 0 0,-2-1 1 0,2 1-1 16,-1 1 1-16,0 0-1 0,2 2 0 16,1 2 3-16,-1-3-3 15,-2 3 0-15,4-1 0 0,-1 0 0 0,-1 2 0 16,1-1 0-16,-3-1 0 0,4 1 0 16,-1-1 0-16,-2-1 0 0,1-1 0 15,0 1 0-15,1-1 0 0,0 0 0 16,-1 4 0-16,-1-3 0 0,1 3 0 15,2 0 0-15,-1-1 0 0,-2 0 0 16,0-1 0-16,1 0 0 0,-1-2 0 16,-1 0 0-16,2 0 0 0,-1 2 0 0,-3-3 0 15,5 2 0-15,-1 0 0 0,0-3 0 16,-1 3 0-16,2-1 0 16,0-1 0-16,-1 2 0 0,-2-1 0 0,2 1 0 15,1-1 0-15,-1 1 0 16,-2 1 0-16,2-1 0 0,-3 3 0 0,0-3 0 15,3 3 0-15,-4-1 0 0,2-1 0 16,-3 0 0-16,-2 0 0 0,-6 1 0 16,-6 1-8-16,-4 2-29 0,-8 1-22 15,-9-3-64-15,2-5-115 0</inkml:trace>
  <inkml:trace contextRef="#ctx0" brushRef="#br1" timeOffset="515866.594">19957 15681 177 0,'0'0'122'0,"0"0"-50"0,0 0 6 16,0 0-29-16,0 0-9 0,0 0-6 15,0 0-7-15,-2 6-4 0,2-6-7 16,2 0-6-16,-1 0-2 0,6-3-1 16,3 1-4-16,2-1-1 0,8 0-1 15,1 0-1-15,6 2 0 0,3-3-31 16,5-6-40-16,6-3-98 0,-4-1-180 16</inkml:trace>
  <inkml:trace contextRef="#ctx0" brushRef="#br1" timeOffset="516416.3481">25561 15563 187 0,'0'0'143'0,"0"0"-85"0,0 0-27 0,0 0-29 16,0 0-2-16,74-51-91 0,-35 19-226 15</inkml:trace>
  <inkml:trace contextRef="#ctx0" brushRef="#br1" timeOffset="520802.4038">28394 15434 168 0,'0'0'94'0,"0"0"-21"0,0 0-18 16,2-55 0-16,-9 42-10 0,1 4-6 15,-5 2-12-15,0 0-9 0,-6 1-7 16,-4 0-8-16,-2 1-3 0,-1 2 6 0,-2 3-5 15,0 0 1-15,3 0 0 16,2 0 2-16,1 2 1 0,3-1 3 16,4 4-1-16,-1-3 3 0,2 3-2 15,0 1 0-15,2-1-1 0,1 1 1 0,0 2-2 16,1 2-3-16,1 0 0 0,1 3 0 16,0 2 0-16,3-2-1 15,2 3 2-15,1 2 1 0,2 0 2 0,7 2 3 16,0 2 0-16,2 1 2 15,3 4 0-15,-1-1-1 0,2 5-3 0,-1 5 1 16,1 3-3-16,-6 4 3 0,-2 3-1 16,-5 4-3-16,-2 1 1 15,0 2-4-15,-1-4 1 0,0 0-1 0,1 1-2 16,0 0 0-16,0 2 1 0,2 2 1 16,3-1-1-16,-1-1 1 0,0 2 4 15,-1-4-3-15,1-2 0 0,2-2 0 16,-4-3 1-16,1-3-2 0,0-3-1 0,0 0 3 15,3 0 0-15,-3 2-1 16,-1-2-3-16,1-2 1 0,-1-3 0 16,1-4-1-16,0 0 1 0,-2-3-1 0,-1 0 1 15,0-1 1-15,1-3-2 16,-1-1 0-16,0-1 1 0,0-3-1 16,0-1 2-16,0-4-2 0,0-3 2 0,2-3-1 15,2-4 1-15,5-1-1 16,3-8 1-16,10-9-2 0,10-10-3 15,10-10-52-15,20-21-62 0,3-3-129 0</inkml:trace>
  <inkml:trace contextRef="#ctx0" brushRef="#br1" timeOffset="521531.3035">29618 15565 222 0,'0'0'76'16,"-4"-54"-48"-16,4 47 10 0,0 2 9 15,0 5 12-15,0-3-19 0,1 3-22 0,4 0-8 16,2 0-3-16,10 0 3 0,2 1 8 16,7 1 1-16,1 3-3 15,-2-3-4-15,4 1-4 0,-8 0-4 16,1 0 1-16,-1 2-2 0,-4 1 0 15,-1 2 1-15,-6-2 2 0,1 4 4 16,0 0-3-16,-5 0 0 0,4 4 0 0,-4 1 2 16,4 1-1-16,-2 1-1 0,1 2-2 15,-2 0 0-15,0 3 3 0,0-1-2 16,-6 0-2-16,2 4-2 16,-2 0 0-16,-1 4-1 0,0 2 2 0,0 3-3 15,-1 1 0-15,0 3 1 0,0 2 0 16,1-1-1-16,0 0 0 0,4 1 0 0,6 1 2 15,-3-1 0-15,4-2 0 16,1-1 3-16,-1-3 1 0,0 0 0 16,3 0-2-16,-4-1-1 0,0 0 1 15,3 1 0-15,-5 1-1 0,2-3 0 16,3 2 0-16,-5-3-1 0,3-1 0 16,-3-4 0-16,0-1 1 0,-1-3-3 15,0-1 0-15,-1 4 1 0,-1-3-1 0,-1 0 1 16,-3-3 0-16,-1 0-1 0,-1-3 1 15,-5-1 1-15,1 1 0 16,-6-3 4-16,3-1 1 0,-4-2 1 16,-1 1 3-16,2-1-3 0,-4-2 1 15,1-2 1-15,-1-1-2 0,-1-3 0 0,-1-1 1 16,-2-1-2-16,-5 0-2 0,0 0-2 16,-6-1-1-16,-4-5-2 0,0-2 0 0,-5-3-4 15,-4-5-22-15,-2-6-38 0,-10-20-78 16,2-3-227-16</inkml:trace>
  <inkml:trace contextRef="#ctx0" brushRef="#br1" timeOffset="522382.3519">26023 16993 260 0,'0'0'34'0,"0"0"29"0,0 0 2 16,0 0-3-16,0 0 11 0,0 0-19 16,0 0-32-16,0 0-3 0,0-58-6 15,2 25-1-15,0-1 4 0,2-4 3 16,0-2-8-16,3-10-1 0,1-4-3 16,-1-4-2-16,0-2-3 0,-3 1-1 15,2-3-1-15,-5-1 0 0,1 2 0 16,0 6 0-16,0 11 1 0,-1 10 0 0,0 13 1 15,0 7 0-15,-1 8 5 0,0 3 7 16,0 3 1-16,0 0-2 0,0 0-7 16,0 0-3-16,0 0-3 0,0 9-3 15,1 8-1-15,1 6 4 0,1 7 0 16,-2 2 1-16,1 2 1 0,1 0 1 16,3-4-3-16,-2 1 2 0,3-2-2 15,0-2 2-15,5-2-1 0,-2-5 0 16,2-2-1-16,2-6 0 0,-1-4 0 15,-2 0 0-15,3-4 0 0,-2-1 0 16,0-3-2-16,-3 0 1 0,0-4 1 16,2-5 1-16,-1-4 0 0,1-4 0 15,-1-6 1-15,-1-3-1 0,-2-4-1 16,-3-6 2-16,-1 1 1 0,-2-3-3 16,-1 5 1-16,0 6-1 0,0 6 2 0,0 11 0 15,0 4-1-15,-1 5 3 0,1 1 7 16,-1 0-7-16,1 1-4 0,0 14-4 15,0 7-1-15,2 15 5 0,-1 3 1 16,1 0 2-16,-2-6 2 16,0-5 0-16,2-6-2 0,2-3-2 0,3-2 1 15,3-2 0-15,5-3-2 0,4-2 1 16,6-5-1-16,6-2-20 0,6-4-27 16,6-4-39-16,2-7-86 0,-4-3-177 15</inkml:trace>
  <inkml:trace contextRef="#ctx0" brushRef="#br1" timeOffset="522652.3038">26945 16187 196 0,'0'0'194'0,"0"0"-127"0,0 0-15 16,0 0 11-16,0 0-6 0,0 0-20 15,0 0-7-15,0 0-5 0,-43-1-2 16,44-1-3-16,2 2-5 0,2 0-2 16,6 0-6-16,10 0-5 15,11 0 7-15,7 0-1 0,7 0 0 16,-3 0-4-16,-3 0-2 0,-2 0-1 0,-3 0-1 16,-6 0-1-16,-2 3-4 15,-8 1-25-15,-7 4-23 0,-6 0-22 0,-6 4-41 16,-6 2-78-16,-6-3-93 0</inkml:trace>
  <inkml:trace contextRef="#ctx0" brushRef="#br1" timeOffset="522793.8462">26923 16379 328 0,'0'0'56'15,"-61"27"0"-15,52-25 10 0,7-1 8 16,2 0-27-16,6 1-30 0,6 0-10 16,13-2-3-16,11 0 8 0,13-6 8 15,8-4-4-15,1-1-10 0,-3-1-3 16,-6 3-3-16,-5-2-19 0,-10 1-60 15,-10 2-127-15</inkml:trace>
  <inkml:trace contextRef="#ctx0" brushRef="#br1" timeOffset="523184.2897">26075 17256 306 0,'0'0'164'16,"0"0"-95"-16,0 0-17 0,0 0-11 16,0 0-2-16,0 0-8 0,0 0-5 15,0 0 0-15,0 0 1 0,76 13 0 0,-44-17-7 16,2 0-4-16,-1-1-5 16,-2 3-2-16,-2 0-3 0,-4-1-2 15,-4 2-1-15,-5 1-3 0,-4 0 0 0,-6 0 0 16,-3 0-12-16,-3 0-42 0,0 0-34 15,-8-7-83-15,-4-7-198 16</inkml:trace>
  <inkml:trace contextRef="#ctx0" brushRef="#br1" timeOffset="525116.841">28750 16076 169 0,'0'0'147'16,"0"0"-99"-16,0 0 22 0,0 0-21 16,0 0-2-16,0 0-9 0,0 0-16 15,0 0-5-15,-5 13-5 0,5-22-4 16,0-4 0-16,0 0 0 0,0-3-1 16,3-3-1-16,0-3-4 0,2-3 0 15,0-2-2-15,-1-5 0 0,3-3 1 16,-2-2-1-16,1-5 2 0,-1-2-2 15,0 0 1-15,-3 1-1 0,1 4 1 16,0 5-1-16,1 8 0 0,0 7 1 16,-1 6-2-16,-2 6 2 0,0 2 0 15,0 3 0-15,0 1 4 0,0-1 2 16,-1 2-2-16,1 0-2 0,1 7-3 16,3 5-2-16,-1 8 2 0,3 3 3 15,1 3-2-15,-5 0 0 0,1 3 2 16,2-4-2-16,-2-1 0 0,2-4-1 15,4 0 0-15,-3-6 1 0,4-3-1 16,1-4 0-16,-1-3 1 0,2-4-1 0,1 0 0 16,2-8 1-16,1-3 1 0,-2-3 0 15,1-3-1-15,-8 1 0 0,2-4 2 16,-6 0-2-16,-1-2 0 0,-1-2 3 16,-2 1-1-16,0 3 3 0,0 8-2 0,0 6 4 15,0 3 3-15,0 3 2 0,0 4-13 16,4 11 0-16,0 10-3 15,3 10 3-15,2 1 1 0,-2 2 2 0,1-2-1 16,-1-6-2-16,4-5 0 16,1-3 1-16,0-1 0 0,2-6-1 0,1 1 0 15,-1-1-5-15,-1-4-38 16,-5-4-38-16,-4-5-115 0,-1-2-243 0</inkml:trace>
  <inkml:trace contextRef="#ctx0" brushRef="#br1" timeOffset="525300.2973">29178 15791 183 0,'0'0'85'0,"0"0"-48"0,0 0 23 15,0 0 22-15,56 47-16 0,-39-29-10 16,-2 0-8-16,1-2-13 0,-4 0-7 16,1-3-6-16,-5 1-9 0,0-3-4 15,-2 1-5-15,0 0-4 0,-1-1 0 16,-3-1-6-16,-2-2-36 15,1 0-18-15,0-4-70 0,1-4-83 0</inkml:trace>
  <inkml:trace contextRef="#ctx0" brushRef="#br1" timeOffset="525480.1659">29408 15790 346 0,'0'0'45'0,"0"0"19"0,-59 8 6 16,32 8 1-16,-5 4-31 0,-3 2-13 15,3 0 0-15,1 0-3 0,1 0-9 16,4-1-5-16,1-2-4 0,6 2-4 16,-3 0-1-16,5 1-1 0,3-1-14 15,0-1-48-15,2-3-58 0,2-4-116 16</inkml:trace>
  <inkml:trace contextRef="#ctx0" brushRef="#br1" timeOffset="526186.0417">28715 16915 173 0,'0'0'147'0,"0"0"-96"16,0 0-8-16,0 0 16 0,0 0-14 15,0 0-15-15,0 0 0 0,0 0-5 16,-13 23-11-16,13-37-6 16,0-5-1-16,0-6 0 0,7 0 1 0,-2-3 0 15,6-2-2-15,-3-10 1 0,3-5-3 16,-1-2-2-16,-3-6 0 0,-5 3 0 16,0-3-1-16,-2-2 0 0,0 2-1 15,-2 4 0-15,0 12 2 0,-1 10 1 16,0 12 10-16,2 9 4 15,1 4-3-15,-1-1-1 0,1 3-3 0,-1 1-5 16,1 9-3-16,0 8-1 0,-1 7-1 16,1 4 1-16,0 2 2 0,0 0-1 0,0-5-1 15,1-1 0-15,5-3 1 0,-1 0-2 16,2-5 1-16,1 0-1 0,1-5 1 16,0-3-1-16,0-1 0 0,2-5-2 15,2-3 0-15,2-1-1 16,0-7-1-16,-3-5 3 0,3-2 1 0,-2-2-1 15,-2-3 1-15,-3 0 2 0,-2-5-2 16,-4-4 0-16,-1-3 1 0,-1-1 1 0,0 5 1 16,0 8-1-16,0 10 1 15,0 7 3-15,0 4 6 0,1 11-10 16,3 10-1-16,2 8-1 0,0 5 3 16,-3 0 0-16,1 0 2 0,1-5-2 15,0-5 0-15,2-4-1 0,3 0-2 0,3-7 1 16,-1-1-1-16,1 0-2 0,1-2-29 15,-1 1-16-15,3-3-31 0,-3-4-49 16,-3-2-78-16</inkml:trace>
  <inkml:trace contextRef="#ctx0" brushRef="#br1" timeOffset="526379.9245">29048 16505 264 0,'0'0'69'16,"0"0"-11"-16,0 0 16 0,0 0-24 15,0 0-23-15,0 0 8 0,0 0 2 0,72 37-9 16,-51-20 5-16,-2-4-9 16,-2-1-6-16,-2 2 2 0,-7-5-10 15,0 3-8-15,-3-2-1 0,0-1-1 16,-2 0 0-16,-2-2-7 0,1-1-39 16,-1-3-24-16,1-3-47 0,3 0-69 0</inkml:trace>
  <inkml:trace contextRef="#ctx0" brushRef="#br1" timeOffset="526595.026">29345 16465 171 0,'0'0'144'0,"0"0"-95"0,0 0 6 15,0 0 29-15,0 0-8 16,0 0-27-16,0 0-17 0,0 0-14 16,0 0 0-16,-64 26 6 0,47-3-1 15,4 0-2-15,3 1-5 0,0-1 4 16,4 0-2-16,2 3-1 0,0-4-2 15,2-1-2-15,0 3-5 0,1-1-4 16,-2 8-2-16,3 3 0 0,-1 2-2 16,-1 3-1-16,1 4-22 0,0-1-26 0,-1 0-34 15,1-2-64-15,0-9-217 0</inkml:trace>
  <inkml:trace contextRef="#ctx0" brushRef="#br1" timeOffset="528663.9662">30500 16694 376 0,'0'0'141'16,"0"0"-93"-16,0 0-7 15,0 0-15-15,-1 54 20 0,-8-22 3 0,0 8-14 16,-6 4 0-16,-1 3-7 16,-5-3-12-16,-2-3-10 0,2-3-3 15,2-6-1-15,-2-3-2 0,4-2-11 0,-2-7-41 16,3-8-37-16,-3-12-100 0,4-12-237 15</inkml:trace>
  <inkml:trace contextRef="#ctx0" brushRef="#br1" timeOffset="529222.2475">31254 15773 150 0,'0'0'293'0,"0"0"-253"0,0 0-6 16,-7 52 28-16,6-46-12 0,1 0-19 15,0-2-9-15,0-4-5 0,0 0-1 16,0 0-2-16,0 0-3 0,0 2 0 16,2-2-3-16,4-4-4 0,2-7 5 15,4-5-1-15,-1-4-5 0,1-3-1 16,-5 2 0-16,-5-2 1 0,-2 2-1 0,-11 0-1 15,-4 4-1-15,-2 2 1 16,-3 2-1-16,-1 4-2 0,-7 5 2 16,-3 2-2-16,-1 4-1 0,-2 5 3 0,1 4 0 15,0 4 0-15,3 3 0 0,5 5 5 16,-1 3-4-16,3 4 3 16,-2 3 1-16,6 2 1 0,2 1 4 0,4 0 0 15,8-1 1-15,3-3-4 16,2-2 2-16,3-3 0 0,7-3-1 15,4-2-2-15,4-3-2 0,3-1-1 0,4-5-1 16,6-1-2-16,5-5 2 0,3-4-2 0,-1 0-2 16,6-3-31-16,-5-6-35 15,2-1-35-15,-3-5-75 0,-5 1-167 16</inkml:trace>
  <inkml:trace contextRef="#ctx0" brushRef="#br1" timeOffset="529372.0994">31535 15818 387 0,'0'0'70'16,"0"0"-39"-16,51-37-27 0,-26 30 6 15,9 1 5-15,-3 2-7 0,1 2-7 16,0 2-1-16,-4 0-31 0,-7 0-88 16,-4 4-30-16</inkml:trace>
  <inkml:trace contextRef="#ctx0" brushRef="#br1" timeOffset="529501.7505">31539 15919 254 0,'0'0'197'0,"0"0"-116"0,0 0-11 16,0 0 1-16,0 0-26 0,0 0-30 15,0 0-3-15,58-3 2 16,-13-13-6-16,5 0-6 0,2-3-2 0,-2 1-35 16,-5-2-82-16,-12 1-167 15</inkml:trace>
  <inkml:trace contextRef="#ctx0" brushRef="#br1" timeOffset="530090.2941">32109 15141 38 0,'0'0'200'0,"0"0"-138"0,0 0-40 16,0 0 8-16,-39-55 28 0,36 52 2 16,1 2-21-16,2-1-7 0,0 2 1 15,-1-1-11-15,1 1-9 16,-4 1-3-16,-1 6-4 0,-2 5-3 0,-3 4 3 15,0 7 0-15,2 0 4 0,1 3 0 16,2-1 0-16,1 1-2 0,3 6 0 16,1-3-1-16,0 4 1 0,0 3 0 15,2 1-2-15,3 4-1 0,4 2 2 0,-2 5-4 16,2-1 2-16,-2 5 1 16,4-2 3-16,-5 1-6 0,0 1 0 0,-1-3 0 15,1-3 0-15,0-3 2 16,-2-3-4-16,1-1 2 0,-2 0-1 0,1 4 0 15,-2 5-2-15,-2 3 4 16,0 6 2-16,-4 1 5 0,-3 2-1 16,0-2-3-16,-3-1-2 0,1-4-2 0,-1-2-1 15,0-4 0-15,3-5-1 0,2 1 0 16,0-2 0-16,0 3-1 0,2 1 1 16,0-3 2-16,1-5 3 0,2 2 5 15,0-2-4-15,0 1 0 0,0-1-2 16,0-1-1-16,4 0 1 0,-1-4-4 15,3-5 0-15,3-6 0 0,5-6 1 16,6-10-2-16,7-5-1 0,7-10-5 16,8-14-13-16,4-8-33 0,5-11-48 0,6-16-94 15</inkml:trace>
  <inkml:trace contextRef="#ctx0" brushRef="#br1" timeOffset="530890.5171">33131 15323 104 0,'0'0'193'0,"0"0"-178"0,8-53 4 15,-2 40 16-15,4 3 19 0,-1 6-12 16,3-2-18-16,1 5-7 0,-2-1-2 15,0 1 0-15,1 1 3 0,-2 0 1 16,0 0-4-16,-1 0-1 0,-3 1-4 16,0 1 0-16,1 0-2 0,2 1-1 15,1 3 0-15,1-3 1 0,3 4-2 16,-1-2 2-16,2 2-4 0,-2-1 0 16,1-2-1-16,-2 1-3 0,0 0 2 15,2 1 0-15,-5 0 0 0,-1 0 0 16,-1 6-2-16,-2-2 5 0,0 6-4 15,-3 4 2-15,1 1 4 0,-1 5 1 16,0-1 0-16,0 4-1 0,2 0-1 16,-1 2-2-16,3 0-2 0,0 1 1 0,-2 1-1 15,3 1 1-15,1 3-2 0,1 1 1 16,-2 3 0-16,-1 2 1 0,1-1 12 16,-2 1-5-16,-2 1-5 15,-1-1-2-15,-2 1-2 0,0-2 1 0,0 3 2 16,-4 4-3-16,0-1-1 0,0 5 2 0,1-5-2 15,0-2 1-15,1-2-1 16,1-3 0-16,0-2 2 0,1 0-2 16,0-1 1-16,0 1-1 0,0-6 0 15,0 1 1-15,0-1-1 0,0 2 0 16,0 1 0-16,0 0 0 0,0-4-1 0,1-4 1 16,1-2 0-16,-1-4 0 15,-1-5 0-15,0-3 1 0,0-1-1 0,-3-4 4 16,1 1 5-16,-3-2 0 0,1-1-1 15,-1 0 1-15,-1 1 1 0,0-2-1 16,1-3 3-16,2 0-5 16,-1-1 2-16,0 1-3 0,-1-2-1 0,-1-1 1 15,-4 0-4-15,-5-5 0 0,-5 0-2 16,-10-2-13-16,-6-2-14 0,-8 2-22 16,-7 2-34-16,-22-2-92 0,1-1-156 15</inkml:trace>
  <inkml:trace contextRef="#ctx0" brushRef="#br1" timeOffset="534110.36">6990 14098 116 0,'0'0'12'16,"-43"-57"4"-16,15 38 0 0,-9 0 30 15,0 0-21-15,-3 1 8 16,-2 2-17-16,-3-1-15 0,3-3 35 0,-6 3-29 16,1-2-1-16,-4 3-3 0,-3 3 0 15,-6-3-2-15,0 3 2 0,-5 2-2 16,-3 0 1-16,-3 2-1 0,-2 0 0 16,-6 2 2-16,-2 3-3 0,-1-3 1 15,-1 4-1-15,-1 2 0 0,0 0 0 16,2 1 2-16,-1 0-1 0,2 1 2 15,3 3-2-15,2 0 2 0,-3 2-2 0,0 0-1 16,-2 5 0-16,-3 1 0 0,-2 4 0 16,-3 1-1-16,-5 3 1 0,0 3 0 15,0 2 1-15,0 1-1 0,-1 2 0 16,0 1 3-16,2 1-2 0,1 2 0 16,3 0 0-16,3 1 5 0,-1 1-2 15,3 3 0-15,1 1-1 0,2 1 0 16,5 2-2-16,-3 0 0 0,5 2 0 15,-2 1 2-15,3 2 4 0,1 0-4 16,1 5 5-16,3 3-3 0,-2 2-1 16,1 2-3-16,1 0 0 0,4 3 0 15,5 0 0-15,2 2 0 0,2-1 0 16,6-2-1-16,6 1 0 0,7-4 0 16,8 0 0-16,6-4 0 0,7-1 4 0,4 0-4 15,5-1 0-15,2 1 0 0,4 3 0 16,0 3 0-16,2 3 2 0,5 0 0 15,0 2-1-15,5-1 2 16,-1-2-3-16,6-2 1 0,2-3 0 0,3-1 0 16,3-2 0-16,5 1 0 0,1 0 2 15,3-4-2-15,2-2 3 0,1-3 2 16,3-2-2-16,-1-3-2 0,4-3-2 16,2-2 1-16,2 0 2 0,0-5-1 15,-4-4 1-15,3-1-1 0,1-2 0 16,4-1-2-16,9 3 2 0,3-4-1 15,3 1 0-15,4-6 1 0,3-1-2 16,2-2 2-16,5-3-2 0,1-3 0 16,5-2-5-16,3-2 5 0,0-1-3 0,2-1-3 15,-1 0-3-15,-1 0 6 0,-2-3 6 16,-2 0-3-16,0 0 2 16,-1-3-2-16,2 0-3 0,3-1 3 0,-1 0 3 15,3-1-2-15,1 0 2 0,3-1 0 16,-1 1-3-16,-1 0 2 0,3 1-2 15,-3 2 0-15,0-2-2 0,4 0 1 16,-5-1-1-16,0 0 1 16,0-2 1-16,-4 0 1 0,-2 0-1 0,10-3 1 15,0 0 0-15,-4 1-1 0,3-3-1 0,-11 1 1 16,-1-3 0-16,0-3 1 16,-2 0 0-16,0-4 2 0,-4-2-2 15,-1-2 2-15,0-3 1 0,-4-4-1 16,0-1 3-16,-5-2-5 0,-1-4 4 15,-4-2 2-15,-3-4 0 0,-6-2-2 0,-5-1 0 16,-5-3 4-16,-3 1-2 16,-6-4-2-16,0 0 0 0,-4-4 1 0,-1-2-1 15,-2-2-2-15,0-1-1 0,-4-4-2 16,3-2 2-16,-5-2-2 0,-2-3 0 16,-3-3-1-16,-3 0 1 15,-5-5 0-15,-3 0 1 0,-5-2 1 0,-10-2 1 16,-5 1 2-16,-7 0 2 15,-7 1 0-15,-5 4-3 0,-4 1-4 0,-8 4 4 16,-4 3-3-16,-4 4-1 16,-8 5 0-16,-6 4 1 0,-4 4-1 0,-10 8-1 15,-9 5-17-15,-9 6-18 0,-9 4-31 16,-14 5-81-16</inkml:trace>
  <inkml:trace contextRef="#ctx0" brushRef="#br1" timeOffset="535463.7803">32199 15499 246 0,'0'0'153'0,"0"0"-96"15,0 0-24-15,0 0-12 0,0 0 8 16,0 0-7-16,0 0 4 0,0 0-4 0,53 26-3 16,-47-11-6-16,2 1-4 15,-6 0-3-15,0-1-1 0,-2 0-3 0,0 1 1 16,0-3-1-16,-2 1-2 0,-3-4 0 16,-2-1 1-16,0-1-1 15,0-4-1-15,-1 1 1 0,-1-2 2 0,0 0-1 16,1-1 0-16,2-2 0 0,-1-3 1 15,3-4 0-15,-1-3 2 0,2-1 3 16,-1-5 3-16,1-1 2 0,0-3-2 16,1-4 0-16,1 2-1 0,1-3-1 15,0 3 2-15,5 3 4 0,3 1 4 16,1 2-3-16,4 1-4 0,1 1 0 16,6 0-2-16,4-1 0 0,2 2-4 15,5 2 2-15,0 0-3 0,-2 5-2 0,-3-2-1 16,-4 3-1-16,-9 1-2 15,-3 2 1-15,-7 1 0 0,-3 1-9 16,0 2-32-16,-2 7-28 0,-3 4-36 16,-5 4-48-16,0-1-74 0</inkml:trace>
  <inkml:trace contextRef="#ctx0" brushRef="#br1" timeOffset="535672.5197">32319 15568 396 0,'0'0'18'0,"0"0"49"0,0 0-6 16,0 0 9-16,0 0-29 0,58 55-8 15,-46-42-1-15,-1 2-13 0,-3-2-9 0,1 0-1 16,-2 3-5-16,0-2-2 16,-3 1-1-16,0-1 0 0,-2 1-1 15,0-3 0-15,-2 1-11 0,0-1-24 0,0-3-25 16,-5-1-30-16,1-5-40 15,1-3-68-15</inkml:trace>
  <inkml:trace contextRef="#ctx0" brushRef="#br1" timeOffset="535878.4472">32448 15591 387 0,'0'0'53'0,"0"0"10"0,0 0 6 16,0 0-25-16,0 0-24 0,0 0-7 15,0 0 6-15,-24 52 2 0,12-26 3 16,-2 0-7-16,-3-1-7 0,0-2-5 16,-1-2 0-16,1-1-3 0,0 0-1 15,3-5-1-15,1-3 0 0,4 0-8 16,2-1-35-16,2-6-22 0,-1 1-50 16,3-6-74-16</inkml:trace>
  <inkml:trace contextRef="#ctx0" brushRef="#br1" timeOffset="536190.8584">32505 15213 406 0,'30'-56'5'0,"-3"43"24"16,-5 5 8-16,-1 6 14 15,-3 2-8-15,1 6-18 0,-3 6-9 16,-2 4-3-16,-5 3-2 0,-3 4-4 15,-4 3 0-15,-2-1-2 0,-6 2-2 16,-2-3 0-16,-2-3-1 0,1-5 1 0,3-4-1 16,4-4-2-16,2-4 4 0,0 0-1 15,4-4 0-15,9 0 12 16,7 0 7-16,9-3 6 0,6-5-12 16,1-3-4-16,-2 0-6 0,-5-1 1 15,-7-4 1-15,-4 4-4 0,-4-1 1 0,-3 1-3 16,-6 3-1-16,-3 0-1 0,-1 5 0 15,-1-1-12-15,0 4-17 0,0 1-23 16,-3 0-40-16,-2 3-82 0</inkml:trace>
  <inkml:trace contextRef="#ctx0" brushRef="#br1" timeOffset="536798.2904">32864 16464 322 0,'0'0'11'15,"0"0"40"-15,0 0 11 0,0 0 2 16,57 55-6-16,-46-44-17 0,-2-1-14 16,-4 0-6-16,-1-1-5 0,-3-1-4 15,-1 0-2-15,0 1-5 0,-1 0 0 16,-2 0-1-16,-2 0-1 16,-4 0-2-16,0 0-1 0,-3-1 3 0,-1-1-1 15,-1-3-1-15,2-1-1 0,2-2 1 16,1-1 1-16,2-6-2 0,0-4 2 15,1-4 1-15,2-6 1 0,2-3 4 16,1-4 3-16,0-2 1 0,1-4-3 16,1 0-3-16,4 0 0 0,4 4 4 15,2 4-2-15,3 2 2 0,2 5-1 16,2 4 1-16,3 1-3 0,2 5-2 16,-2 2-1-16,1 2-1 0,0 4-3 0,-5 2 0 15,0 3 0-15,-5 4-11 0,-1 4-38 16,-2 0-14-16,-5 2-30 0,-3 4-82 15,-1-6-166-15</inkml:trace>
  <inkml:trace contextRef="#ctx0" brushRef="#br1" timeOffset="536995.8192">32981 16505 424 0,'0'0'0'0,"0"0"63"16,62 15 70-16,-40-7-89 0,-5-3-10 15,-2 4-4-15,-5 0-11 0,-3-1-4 16,-3 1-9-16,-1-2-3 0,-1 5-2 16,-2 2-1-16,0 0 0 0,0-2-1 0,-3 2-11 15,-2-3-15-15,1-1-17 0,-2-3-11 16,0-3-32-16,0-2-53 0,1-2-65 16</inkml:trace>
  <inkml:trace contextRef="#ctx0" brushRef="#br1" timeOffset="537280.2062">33143 16515 297 0,'0'0'23'0,"0"0"27"0,0 0 9 15,0 0 17-15,0 0-18 0,0 0-10 0,0 0-18 16,0 0-4-16,5-40-7 0,-5 40-4 16,0 0-5-16,0 0-9 0,-2 2-1 15,-1 5 0-15,-3 3 1 16,0 4 0-16,1 1 2 0,0-1 2 0,3 4 4 15,1-1 1-15,0 2-2 0,1 5 2 16,0-1 1-16,0-1-2 16,0-4-1-16,0 1-2 0,0-2-2 0,0-1-4 15,0 2 0-15,0-3 0 0,-3-1 1 16,0 2-1-16,0-3-1 0,-2-1-1 16,1-3-7-16,0 0-14 0,2-3-14 15,-2-2-22-15,0-4-31 0,0-3-85 16</inkml:trace>
  <inkml:trace contextRef="#ctx0" brushRef="#br1" timeOffset="537558.7819">33240 16334 352 0,'0'0'63'0,"0"0"-5"16,0 0 2-16,0 0-5 0,0 0-18 15,0 0-15-15,0 0-9 0,0 0-3 16,50 18-6-16,-47 0 2 16,-3-2 0-16,0-1-2 0,1-4 1 15,-1-3-2-15,3-3 1 0,1-1 3 0,3-1 6 16,3-1 4-16,6-2 0 0,6-1-6 16,2-6-4-16,4-1-5 0,-5-3 1 15,-5 1-3-15,-3 3 0 0,-7 1 0 16,-5 3-5-16,-3 2-21 15,0 1-16-15,-10 2-29 0,-6 3-92 16,-1 0-113-16</inkml:trace>
  <inkml:trace contextRef="#ctx0" brushRef="#br1" timeOffset="540171.9195">32921 15638 195 0,'0'0'50'0,"0"0"5"16,3 3-2-16,2-2-10 0,4 2-2 15,2 0-12-15,1-1-7 0,0-1 0 16,0-1-4-16,-1 0 5 0,0 0-1 15,-2-3-1-15,1 0-2 16,-1-3 0-16,1 1-2 0,-2 2-2 0,1-3 1 16,-2 0 1-16,-1-1-9 0,-2 0 1 15,0 1-5-15,0-4-1 0,-1 2-1 16,0-1-1-16,-1 0 1 0,-2 0-2 16,0-4 0-16,0 3 0 0,-1 1 0 15,-3-1 0-15,-1 3 0 0,1 1-2 16,1 1 2-16,-2 2 0 0,0 0-2 15,-1 3 1-15,-1 1-2 0,-1 6 3 16,-1 6-3-16,-1 0 3 0,1 3 0 0,1 3 1 16,1 2-2-16,0 1 2 15,2-3 0-15,0 3-1 0,3-1 1 16,0 0-1-16,2 2 2 0,0-2-2 16,0 0-2-16,0-3 2 0,1 2 2 15,1-2-2-15,-1-3 1 0,-1 2-1 0,0-1 0 16,0-3 2-16,-3 2-2 0,-2-2 1 15,2-2 1-15,-2-2-2 0,0-2 0 16,1 0 0-16,0-1 2 0,0-3-1 16,-1-1 2-16,0-2 0 0,-1 0-2 15,-2 0 1-15,-1 0 1 0,1 1-2 16,-4-1 2-16,2 0 0 0,1-1 0 16,2-3-1-16,2 2 1 15,1-2 0-15,1 0-3 0,0-1 3 0,-2-2-3 16,2-1-2-16,0-3-27 0,1 1-35 15,-1-1-62-15,2-2-127 0</inkml:trace>
  <inkml:trace contextRef="#ctx0" brushRef="#br1" timeOffset="542668.4092">33256 15672 189 0,'0'-4'68'0,"0"1"1"0,1-3-19 0,1 4 12 16,-1-1 1-16,2 1-25 16,0 2-18-16,2 0-2 0,1 2-1 15,-2 7 1-15,2 4-3 0,-2 3-5 16,-2 3-1-16,-2 3-1 0,0 3-2 0,0-3-5 15,-2 3 3-15,-1-4-3 0,-1-1 0 16,0-1-1-16,1-5 1 0,-3 0 0 16,0-5-1-16,1 0 0 0,0-5 1 15,-1-2 0-15,1 0-1 0,2-2 0 16,-3 0 0-16,1 0 2 0,0-4 1 16,0 0-3-16,-2-3 2 0,2-3 0 15,0 0-1-15,0-5 1 0,2 1 2 16,2-2 2-16,1-1 0 0,0-1 3 15,0-3 3-15,2 3-2 0,5 0-2 16,0 0 1-16,2 4-1 0,1 0 1 16,2 2-2-16,2 2-2 0,1-1 2 0,4 2 2 15,2 1-3-15,1 0 1 16,0 2-1-16,-3 2-4 0,-5 2 0 0,-5 2-2 16,-3 0 0-16,-4 0 0 15,-2 1-6-15,0 6-29 0,0 5-20 0,-6 1-29 16,1 2-37-16,-2-1-28 0,1-3-50 15</inkml:trace>
  <inkml:trace contextRef="#ctx0" brushRef="#br1" timeOffset="542864.7481">33317 15769 313 0,'0'0'42'15,"0"0"14"-15,0 0 16 0,0 0-25 16,0 0-3-16,26 53-9 0,-15-32-3 15,0-3-4-15,2 0-4 0,-1 0-2 16,-2-2-8-16,-1-2-8 0,-3-2-2 16,-1 3-3-16,-3-6 0 0,-1 1-1 15,-1 1-6-15,0-3-18 0,-2-1-20 16,-2-1-14-16,-3-2-31 0,1-3-49 16,0-1-143-16</inkml:trace>
  <inkml:trace contextRef="#ctx0" brushRef="#br1" timeOffset="543080.4006">33451 15815 158 0,'0'0'184'15,"0"0"-114"-15,0 0 7 0,0 0-5 16,0 0-18-16,0 0-28 0,0 0-12 16,0 0 3-16,0 0 4 0,-46 33 1 15,30-13-8-15,-1-2-3 0,-1 0-4 0,-2-3-4 16,1-1 0-16,2-2-2 15,2-1 0-15,2-1 0 0,3-3-1 0,3 2-2 16,1-2-18-16,3-5-28 16,3 1-31-16,2-2-57 0,5-1-58 15</inkml:trace>
  <inkml:trace contextRef="#ctx0" brushRef="#br1" timeOffset="543403.3309">33486 15786 240 0,'0'0'103'0,"0"0"-41"16,0 0-2-16,0 0-5 0,0 0-5 0,0 0-23 16,0 0-8-16,0 0-3 15,50 57-1-15,-50-41-5 0,-2 3-4 0,-5-2-3 16,0-1-1-16,-1-3-1 16,-1 0-1-16,0-5 1 0,0-1-1 15,1-2 2-15,3-2-2 0,-1-3 3 16,2 0-2-16,-1-4 4 0,0-5 3 0,2-6 0 15,1-5 8-15,2-4-5 0,0-3 0 16,5-1-1-16,1 0-4 0,5-3 2 16,0 0-3-16,6-1 0 0,1 2-3 15,4 1 1-15,2 3-2 0,4 5 0 16,-1 4-1-16,-3 5 0 0,0 5 0 16,-5 4-8-16,-6 3-19 0,-4 6-23 15,-3 2-25-15,-6 1-70 0,0 2-80 16</inkml:trace>
  <inkml:trace contextRef="#ctx0" brushRef="#br1" timeOffset="543567.0826">33676 15722 281 0,'0'0'38'0,"0"0"7"16,0 0 37-16,35 53-23 0,-26-41-20 16,-2 0 0-16,0 2-8 15,-1-3-16-15,-4-1-10 0,-2 0-2 0,0-3-1 16,0 1-2-16,0-4-5 15,0 1-28-15,0-3-25 0,0-2-22 16,3 0-17-16,4-8-15 0,0 1-126 16</inkml:trace>
  <inkml:trace contextRef="#ctx0" brushRef="#br1" timeOffset="543772.7335">33829 15766 122 0,'0'0'106'16,"0"0"-55"-16,14-58-4 0,-14 50 8 16,0 3 3-16,0 3-15 0,-1 2-10 0,-3 0-8 15,-4 0-7-15,-3 6 1 0,-2 0-10 16,-2 4 2-16,5 2 8 15,2-1-2-15,1 3-6 0,1 0-1 0,2 1 6 16,1 4 0-16,1-3 1 0,2 4 2 16,0-1-5-16,0 1-3 0,0 1-5 15,-1 1-2-15,-1-1-2 16,-3 2 0-16,1 1-2 0,-3-1-1 0,-2 1 1 16,-3-1-9-16,-2-3-21 0,-3-1-22 15,-5-1-30-15,-1 2-50 0,0-3-79 16</inkml:trace>
  <inkml:trace contextRef="#ctx0" brushRef="#br1" timeOffset="544637.3487">31898 16699 295 0,'0'0'58'0,"0"0"19"0,0 0-5 15,0 0-16-15,0 0-18 0,0 0-12 16,0 0 0-16,3 1-7 0,0-1 2 16,3 0-1-16,4 0-1 0,3 0-3 15,3 0-3-15,3-1-1 0,-1-1-5 0,1-1 0 16,2-4-3-16,-2 2-1 0,0-3 0 16,-6 2-3-16,-1-1 0 15,-3-3 0-15,-4 0 0 0,-3-1-5 0,-2-1 1 16,0 0-4-16,-6 1 1 0,-2 0 2 15,-2 2 3-15,-2 4 0 0,-3 3 2 16,-2 1-3-16,2 1 3 0,-2 3 0 16,3 8 1-16,0 6-1 15,5 3 0-15,1 3 2 0,5 3 1 0,3 1 1 16,0 1 3-16,5 1-1 0,5 0 1 16,-1 1 2-16,1 0 1 0,-3-1 3 15,-2 0-4-15,-5-2-3 0,0-1-2 16,-4-2 2-16,-6-1 0 0,-3-3-4 15,-2-4 2-15,-1-3-1 0,3-6 0 16,-2-1-2-16,2-2 1 0,2-2 0 16,1-2-2-16,1 0 1 0,4-4-1 15,-2-3 0-15,4-1-13 0,2-1-16 0,1-5-19 16,8 2-3-16,2 0-43 0,6 0-29 16,2-4-62-16,-1 3-111 0</inkml:trace>
  <inkml:trace contextRef="#ctx0" brushRef="#br1" timeOffset="544956.1686">32151 16811 247 0,'0'0'116'16,"0"0"-28"-16,0 0-27 0,28 57 8 0,-21-40-22 15,-1-3-19-15,1-1-6 0,-4 0-7 16,-3 0-7-16,0-1-3 15,-3 0 0-15,-4-2-3 0,1 2-1 0,0-3 1 16,-2-1-1-16,0-1 0 0,-1-3 0 16,1-1 0-16,-1-3-1 15,0 0 1-15,1-5 1 0,2-3 2 0,0-1-2 16,0-4 10-16,4-5 9 0,1-3-2 16,1-3 0-16,1-5-8 0,7-2-2 15,4-2-4-15,6 4-4 0,2 1 1 16,6 3-2-16,3 3 2 0,5 4-1 15,-2 6-1-15,-4 5 0 0,-2 5-2 16,-12 2-17-16,-4 3-21 0,-3 6-31 16,-4-1-29-16,0 2-68 0,-3-2-126 15</inkml:trace>
  <inkml:trace contextRef="#ctx0" brushRef="#br1" timeOffset="545290.2653">32297 16852 206 0,'0'0'115'0,"0"0"-71"15,10 59 18-15,-2-41 11 0,2 0-30 16,0-2 4-16,1 0-14 0,-2-4-10 16,-3-1-11-16,-1 0-4 0,-3-1-8 15,0-1-1-15,0-3 1 0,-2-1-14 16,0-4-16-16,0 0-16 0,0-1-5 16,0-1-11-16,0-3-30 0,0-3-23 15,2-4 33-15,1 0 57 0,0-2 25 16,2 1 26-16,-1-2 29 0,1 1-4 15,-2 1 2-15,-1 3 2 0,-1 2 2 16,-1 1-7-16,0 4-7 0,0 2 5 0,0 0-18 16,-5 5-14-16,-5 7-4 0,-3 2 9 15,-2 4 4-15,-2 4-1 0,0-1-8 16,-3 0-7-16,2-1-5 16,2 1-2-16,-1-1-2 0,3-2 0 0,0-1-1 15,-1-4 0-15,6-3-41 16,1-2-40-16,6-8-80 0,2 0-82 0</inkml:trace>
  <inkml:trace contextRef="#ctx0" brushRef="#br1" timeOffset="545605.5216">32447 16909 328 0,'0'0'92'0,"0"0"-17"16,0 0-29-16,0 0 14 15,20 58-30-15,-20-40-16 0,0-2-5 16,-1 0-3-16,-4-2-2 0,-2-4 2 16,1 1 0-16,-2-3-2 0,1-1-2 0,2-2 0 15,1-3 1-15,0-2-1 16,1 0-1-16,-2-6 5 0,0-4-3 0,1-5 1 16,1-4 11-16,3-1 0 15,0-3 0-15,0-2-2 0,3-3-3 16,4 0-2-16,3-4-5 0,3 0-3 0,1 0 0 15,2 1 2-15,2 7-2 16,-2 4 0-16,-1 9-7 0,-3 6-20 0,-1 4-18 16,-1 1-10-16,-5 8-31 0,-1 1-28 0,-4 3-50 15,0-2-50-15</inkml:trace>
  <inkml:trace contextRef="#ctx0" brushRef="#br1" timeOffset="545890.6581">32539 16810 248 0,'0'0'69'0,"0"0"2"0,0 0 14 16,38 57-25-16,-27-44-14 0,1 2-12 0,1-2-6 15,-3-2-8-15,3-1 1 0,-3-1-3 16,-2-2-8-16,-1-1-7 16,-3-1-2-16,-2-2-1 0,0 0-1 0,-1-3-17 15,2 0-1-15,0-6 3 0,2-3-6 16,2-3 8-16,2-4 7 0,0 1 7 16,0 1 0-16,1-1 1 0,-1 7 3 15,-2 2 7-15,-2 2 1 0,-4 3 0 16,0 1 0-16,-1 5-2 0,-2 6-5 15,-8 5 4-15,-6 5-5 0,-2 1 3 16,-3 3 0-16,2 1-3 0,-3-3-2 16,5 0 0-16,3-4 0 0,3-1 0 15,3-4-2-15,6-2 3 0,2-4-3 16,0-1 0-16,1-3 0 0,4 0-13 16,2-1-24-16,-1 2-26 0,0-4-66 15,-3-1-147-15</inkml:trace>
  <inkml:trace contextRef="#ctx0" brushRef="#br1" timeOffset="546639.2973">27149 17442 403 0,'0'0'24'0,"0"0"6"15,-4 62 2-15,23-41 4 0,9 6-5 16,10-4-6-16,9-1-2 0,12-6 0 15,7-6-14-15,6-5-2 0,9-5-4 16,3-4-1-16,2-7-1 16,4-4 0-16,0-4-1 0,3-1-1 0,-2 1-3 15,3 5 1-15,14 11 3 16,0 3 0-16,6 12 1 0,1 8 0 0,-14-3 2 16,-14-1 1-16,1 4-4 0,-3-6-1 15,-2-2 1-15,9-3 1 0,2-5 0 16,-7-4 1-16,-1-10-1 0,-2-7-1 15,0-4 1-15,-2-4-1 0,-4-2-4 0,1 2 2 16,-6 0 2-16,0 4 0 16,-7 4 6-16,-5 1 9 0,-4 7 2 0,-7 1-3 15,-5 1-6-15,-6 1-4 0,-5-3 0 16,-1-1-2-16,-1-1-2 0,0-2-12 16,0-5-36-16,1-8-74 0,-7-3-142 1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9:29:33.517"/>
    </inkml:context>
    <inkml:brush xml:id="br0">
      <inkml:brushProperty name="width" value="0.05292" units="cm"/>
      <inkml:brushProperty name="height" value="0.05292" units="cm"/>
      <inkml:brushProperty name="color" value="#FF0000"/>
    </inkml:brush>
  </inkml:definitions>
  <inkml:trace contextRef="#ctx0" brushRef="#br0">5341 16890 289 0,'0'0'26'16,"0"0"-8"-16,0 0 21 0,0 0 25 16,0 0-32-16,0 0-17 15,0 0-8-15,0 0-4 0,-6 3-3 0,12-5-11 16,5-2-67-16,-5-3-72 0</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9:44:19.070"/>
    </inkml:context>
    <inkml:brush xml:id="br0">
      <inkml:brushProperty name="width" value="0.05292" units="cm"/>
      <inkml:brushProperty name="height" value="0.05292" units="cm"/>
      <inkml:brushProperty name="color" value="#0070C0"/>
    </inkml:brush>
  </inkml:definitions>
  <inkml:trace contextRef="#ctx0" brushRef="#br0">24303 12496 232 0,'0'0'39'15,"-15"-63"7"-15,10 50 1 0,2 3 6 16,0 4-4-16,1 5-13 0,2 1-7 16,0 0-4-16,0 0-18 0,0 1-5 15,5 7-2-15,6 8 0 0,3 6 0 0,8 10 17 16,2 2 7-16,-3 4 2 0,3-2 2 15,-4 2-17-15,0 3-5 0,3 1 3 16,-2 1 3-16,0 1 6 0,0-1-8 16,1-1-7-16,-2-5 0 0,-4-3-1 15,1-4 0-15,-3-5 0 0,-2-1-1 16,-2-4-1-16,-1-4 1 0,-4-2-1 16,-3-5 1-16,-2-4-1 0,1-2 0 15,-1-2 0-15,0-1 0 0,-3 0-2 16,-3-1-11-16,-4-5-16 0,-4-4-30 15,1-5-42-15,-4-6-73 0,6 1-189 16</inkml:trace>
  <inkml:trace contextRef="#ctx0" brushRef="#br0" timeOffset="270.9333">24578 12341 458 0,'0'0'8'0,"0"0"17"0,0 0-2 16,0 0 13-16,0 0-15 16,0 0-14-16,-47 70-4 0,18-24 3 0,-3 5 9 15,1 5 2-15,-2 4-2 0,5 0 8 16,0 2-10-16,-2-4-1 0,5-1-3 16,-2-3 3-16,4-4 1 0,3-7-9 15,4-4 2-15,4-8-5 0,1-5 0 16,7-3 1-16,3-8-2 0,1-4 1 15,1-6-1-15,4-4-29 0,8-2-31 16,4-11-29-16,3-8-74 0,1-5-160 16</inkml:trace>
  <inkml:trace contextRef="#ctx0" brushRef="#br0" timeOffset="492.9979">24859 12864 571 0,'0'0'5'0,"0"0"0"0,20 73-3 16,-18-45 42-16,-1 3 3 0,-1 0-20 15,-5-2-8-15,-8 3-10 0,-3-2 1 16,-2-2 2-16,0-1-6 0,-4-3-2 16,0-1-2-16,4-7-1 0,4-2 0 15,8-6-1-15,2-5 0 0,4 1-2 16,1-4-38-16,9-7-38 0,10-8-81 15,3-4-75-15</inkml:trace>
  <inkml:trace contextRef="#ctx0" brushRef="#br0" timeOffset="832.3363">25279 12460 287 0,'0'0'94'0,"0"0"-62"0,-17-57 12 16,17 51 10-16,0 2 5 15,1 4-15-15,8 0-21 0,2 8-14 16,9 7 5-16,2 5 8 0,3 9-2 0,3 2 1 15,-2 5-1-15,-2-2 1 16,-6 0-2-16,-1-2-5 0,-3-4-6 0,-2-1 1 16,-4-2-3-16,0-1-4 15,-3-2-1-15,-2-4 1 0,3-3-2 0,-3-5 0 16,-2-2 0-16,0-2-25 0,-1-6-31 16,3 0-25-16,4-4-32 0,-1-7-85 15,4-1 2-15</inkml:trace>
  <inkml:trace contextRef="#ctx0" brushRef="#br0" timeOffset="1110.6502">25611 12396 350 0,'0'0'39'0,"0"0"1"0,0 0 11 16,0 0-6-16,0 0 0 16,-56-21-19-16,43 32-10 0,-3 6-1 15,0 2-3-15,1 3 4 0,-1 2 0 16,4 2-5-16,-2 2 0 0,0 1-2 0,0 2-1 15,1-2 2-15,5 0 1 0,1-2 2 16,5 3 2-16,2-2-6 0,1 0 2 16,8 1 3-16,0-1-2 15,6 1-1-15,0-1 0 0,1 0-4 0,-2-2-2 16,-2 0-1-16,-3-2-3 0,-2 0-1 16,-4-3 0-16,-1 0 0 0,-2-5-1 0,0-3-3 15,-2-1-24-15,-2-6-28 16,-1-4-19-16,2-2-51 0,1-6-69 15</inkml:trace>
  <inkml:trace contextRef="#ctx0" brushRef="#br0" timeOffset="1421.0323">25522 12029 511 0,'0'0'3'15,"21"-54"-1"-15,-7 45 8 0,2 8 16 16,5 1 13-16,11 13-15 0,4 9-2 16,10 10-5-16,2 9 1 0,2 9-6 15,-3 7 4-15,-2 7 0 0,-6 7-3 16,-3 3 7-16,-6 5-2 16,-3 3-7-16,-6 0 1 0,-7 0-7 0,-6-2-2 15,-7-2 0-15,-2-3-2 0,-14-5 1 16,-3-2 0-16,-11-2-2 0,-7-5-2 15,-5-1 2-15,-13-5 0 0,-8-3 1 0,-10-3-1 16,-4-4-3-16,-5-3-16 16,-5-5-9-16,-4-7-9 0,1-5-24 15,-7-6-54-15,-2-8-104 0</inkml:trace>
  <inkml:trace contextRef="#ctx0" brushRef="#br0" timeOffset="1760.6214">24048 12073 357 0,'16'-51'73'15,"-10"39"-71"-15,-3 5-2 16,-3 3 1-16,0 4 23 0,-4 0 30 15,-9 7-37-15,-7 10-12 0,-9 8-5 0,-9 10 2 16,-1 14-1-16,0 11 10 0,4 14 6 16,-1 11 0-16,4 15-4 15,-2 8 5-15,0 5 1 0,0 5-4 0,0-3-3 16,2-3-3-16,3-2-3 16,9-10 2-16,9-8-1 0,11-13-4 15,12-6 5-15,11-12 1 0,9-9-1 16,13-6-4-16,4-10 2 0,11-6-3 15,9-12-1-15,8-10-2 0,10-8-3 0,5-14-47 16,7-17-83-16,2-6-218 0</inkml:trace>
  <inkml:trace contextRef="#ctx0" brushRef="#br0" timeOffset="2270.8203">26242 12800 335 0,'0'0'92'0,"0"0"-63"0,0 0-9 15,0 0 6-15,0 0-11 0,0 0-6 16,0 0 9-16,75 29 19 15,-30-23 0-15,11-2-12 0,11-1-2 16,3-2-5-16,6-1-1 0,1 0-1 16,1 0 0-16,3-1-3 0,3-1 6 0,3 1-3 15,0-2-5-15,-2-1-1 16,-6 2-2-16,-9-1 0 0,-8 1 0 0,-13-1-2 16,-12 1-1-16,-13 0-2 0,-11 1-1 15,-6 0-1-15,-7 1 0 0,0-1-1 16,0 1 1-16,0-3 2 0,-9-1-3 0,-2-1-9 15,-9-4-29-15,-2 0-23 0,-9 0-18 16,2 0-35-16,-2-1-66 16,3 1-83-16</inkml:trace>
  <inkml:trace contextRef="#ctx0" brushRef="#br0" timeOffset="2603.0685">26980 12460 391 0,'0'0'86'0,"0"0"-80"0,0 0 2 16,0 0 5-16,0 0 3 0,0 0 16 15,64 47-6-15,-35-31 2 0,5 2-3 16,4 2 0-16,4-2 0 0,2 3-11 16,1-4 1-16,5 1-4 0,1 2 1 15,2-3-2-15,-3-2 0 0,-3 1 0 0,-3-2-3 16,-8 2-1-16,-4-1-2 15,-4-2 0-15,-8 1-2 0,-6-1-1 0,-4-1 1 16,-5 0-1-16,-4 0 1 0,-1 2-2 16,-9 2 0-16,-5 1 4 0,-7 4-1 15,-10 3 0-15,-7 3 0 0,-9 1-2 16,-6 1-1-16,-6-2 0 0,-3 1 0 16,-1 0 1-16,0-4-1 0,3-2 0 15,7-3 1-15,10-5 0 0,3 0-1 16,-6-8-74-16,4-6-104 0</inkml:trace>
  <inkml:trace contextRef="#ctx0" brushRef="#br0" timeOffset="3438.4605">28596 12403 209 0,'0'0'141'0,"-3"-64"-115"16,2 53 1-16,-1 4 13 0,1 5 19 15,0 2-20-15,1 0-18 0,0 0-10 16,0 9-8-16,2 7 0 0,2 7 7 15,1 7 8-15,-1 8 0 0,-2 3-2 16,-2 5-5-16,0 1-3 0,0 2-3 16,0 0 0-16,0-1-2 0,-1-1-1 0,1-4 3 15,3-4-4 1,4-4 1-16,2-6-2 0,2-3 1 0,1-5-1 16,3-4 2-16,1-2-1 0,2-6-1 0,0-3 4 15,3-3 0-15,4-2 2 16,1-1 1-16,3-4-2 0,3-3-1 0,1-4-2 15,-2-2-2-15,-3-3 2 0,-4-2 0 16,0-5 1-16,-2-2-1 0,-5-6 1 16,-2-1 3-16,-8-5 1 0,1-2-3 15,-7-5 1-15,-1 0-2 0,-1-2 0 16,-7 3-1-16,3 3 0 16,-5 7 1-16,3 5 2 0,-2 4 0 0,2 6 2 15,1 4-3-15,-1 1 4 0,5 2-4 16,0 2-1-16,2 1 0 0,0 0 0 15,4 1 3-15,9-2 1 0,3 2-3 16,3 0-2-16,10 2-2 0,1 1 1 0,3 4-2 16,2 0 1-16,0 4 0 0,0 4-1 15,0 3-25-15,-2 5-45 0,0 0-56 16,-8-3-138-16</inkml:trace>
  <inkml:trace contextRef="#ctx0" brushRef="#br0" timeOffset="3643.3504">29549 12864 272 0,'0'0'322'0,"0"0"-305"0,7 68-8 16,-9-46 45-16,-8 1-8 0,-1-2-27 15,-2 2-8-15,-8-3-5 16,-2 0-2-16,-1-1-1 0,-5-1-2 0,0 0-1 15,3-2 0-15,2-4-3 16,4-5-35-16,5-3-43 0,7-4-78 0,4-4-138 16</inkml:trace>
  <inkml:trace contextRef="#ctx0" brushRef="#br0" timeOffset="4055.1817">30080 12341 437 0,'0'0'89'0,"0"0"-86"15,-10-52-1-15,10 49 24 0,0 3 32 16,1 4-40-16,8 9-14 0,0 11-1 15,5 5 6-15,5 11 15 0,2 5-3 16,-1 1-2-16,2 3 0 16,-4-2-5-16,0-2 1 0,-1-2 0 0,-3-5-2 15,2 0-3-15,-3-6-4 0,-1-3 1 16,-2-5 0-16,2-5 1 0,-1-5-1 16,-2-6 0-16,3-4 0 0,0-4 0 15,0-5 5-15,5-8-1 0,-2-5 2 16,1-5-2-16,-1-1-7 0,-1-6 0 0,-6 0-4 15,0-4 1-15,-3-5 0 0,1-4 1 16,-3-3-1-16,-3 1-1 16,0 1 0-16,-7 1 0 0,2 4-7 0,-1 0-20 15,1 5-26-15,3-3-37 0,2 4-30 16,0-2-109-16</inkml:trace>
  <inkml:trace contextRef="#ctx0" brushRef="#br0" timeOffset="4306.5037">30692 11911 462 0,'0'0'16'0,"0"0"-3"0,64 0 18 15,-33 15 24-15,3 12-19 16,4 13-4-16,-2 10-7 0,-2 8-6 0,-2 7 11 16,-7 3 5-16,-1-1 3 15,-9 1-11-15,-5 0-5 0,-5 0-9 16,-5 0-3-16,0-1-6 0,-13 1-2 0,-5-3 0 15,-11-3-1-15,-11-2 0 0,-10-7-1 16,-12-1-3-16,-10-2-21 0,-7-3-3 16,-12-1-4-16,-6-3-7 0,-8-3-5 15,-10-5-24-15,-5-9-42 0,-10-10-75 16,-4-7-157-16</inkml:trace>
  <inkml:trace contextRef="#ctx0" brushRef="#br0" timeOffset="4571.4843">28233 11871 542 0,'2'-50'3'0,"1"43"3"16,-3 7-4-16,0 5 14 0,0 20-6 0,-3 20-9 15,-2 17 2-15,-8 19 10 0,-2 16 12 0,-3 10 2 16,-3 8-4-16,-1 7-8 16,-1 1 3-16,5 0-4 0,11-3-6 15,11-7-4-15,24-7 4 0,19-7-5 16,23-6-3-16,21-4-52 0,21-12-51 16,13-16-140-16</inkml:trace>
  <inkml:trace contextRef="#ctx0" brushRef="#br0" timeOffset="8025.0901">24048 13918 251 0,'0'0'75'0,"0"-67"-37"0,-5 43-16 16,-2 4 11-16,-3 1 14 0,1 2-15 15,-6 2-11-15,-1 4-9 0,-1 1-3 16,1 7 2-16,-2 3-1 0,0 1 1 16,-1 9 4-16,-4 6-7 0,2 4-4 15,-1 8 5-15,1 2 0 0,8 6-2 16,2 7 5-16,5 5-5 0,2 8 1 15,2 4-1-15,2 5 0 0,0 3 0 16,0-1-3-16,0 3-1 0,0-2 0 16,0 0-2-16,0-1 1 0,-4-5 1 15,-1-3-2-15,-7-8 0 0,-1-5 0 16,-4-2 1-16,-1-9-2 0,0-4 0 0,-5-5 0 16,1-6 3-16,0-2 5 0,-4-8 2 15,3-1-3-15,-1-3-2 0,1-5-4 16,3-1 0-16,-5-1 0 0,5-8 0 15,0-4-1-15,4-4-7 0,1-10-30 16,5-7-31-16,2-5-38 16,2-8-60-16,0 2-51 0</inkml:trace>
  <inkml:trace contextRef="#ctx0" brushRef="#br0" timeOffset="8250.0875">23331 14329 266 0,'0'0'41'0,"0"0"3"0,0 0 8 15,0 0 10-15,-26 50-13 0,34-39-2 16,9-1-8-16,7-1-8 0,6-3 3 16,9-5-2-16,5-1-2 0,4-1-7 15,4-3-1-15,0-4-2 0,-5 1-5 16,-4 1-4-16,-7 0-2 0,-6 3-4 0,-9 0-4 16,-8 1 1-16,-4 2-2 0,-7-2 1 15,-2 2-1-15,0 0-1 16,0 0-2-16,0 0-25 0,-4 0-24 0,-3 0-14 15,-3-6-64-15,-2-1-142 0</inkml:trace>
  <inkml:trace contextRef="#ctx0" brushRef="#br0" timeOffset="8817.5935">23887 14894 286 0,'0'0'56'16,"0"0"-8"-16,0 0-4 0,0 0 13 16,0 0-8-16,0 0-7 0,0 0-16 15,0 0-7-15,-19-13-4 0,21 20-7 16,5 9-2-16,6 5 11 0,5 5 5 16,6 4 0-16,-2-4-1 0,4 3 0 15,-4-6-7-15,1 1-3 0,-1-3 2 16,-5-3-3-16,-1-2-4 0,-4-2 1 15,-2-3-5-15,-4 1-1 0,-2-5-1 16,-2-1 0-16,-2-3 0 0,0 0-1 16,0-3-1-16,-4 0-24 0,0 0-18 0,0-5-6 15,-1-5-30-15,1-6-54 16,2-1-54-16,2 2-67 0</inkml:trace>
  <inkml:trace contextRef="#ctx0" brushRef="#br0" timeOffset="9053.3356">24116 14791 297 0,'0'0'33'0,"0"0"10"16,0 0 27-16,0 0-3 0,0 0-4 0,0 0-28 15,0 0-19-15,0 0-6 0,-65 38 8 16,37 2 5-16,-1 1-8 0,3 1-7 16,-3 1 0-16,1-2 5 0,4-1-1 15,-2-4 1-15,1 1-3 0,3 0 0 0,1-8-3 16,5-1-1-16,5-5-3 15,-1-7 0-15,7-3-3 0,0-7 2 0,4-2-2 16,0-2-1 0,1-2 1-16,0 0-2 0,3-6 0 15,8-6-26-15,7-4-25 0,4-7-36 0,1 4-107 16</inkml:trace>
  <inkml:trace contextRef="#ctx0" brushRef="#br0" timeOffset="9353.5979">24234 15115 445 0,'0'0'55'0,"0"0"-4"0,51 14 7 15,-36 4-9-15,-2 7-11 16,-4 3 0-16,-6 4 0 0,-3 1-14 0,-6-3-6 16,-6 2-6-16,-4 0-4 0,-7-1-6 15,-7 4-1-15,-6-2-1 0,-11-3-52 16,-8-3-84-16,-5-11-320 0</inkml:trace>
  <inkml:trace contextRef="#ctx0" brushRef="#br0" timeOffset="10725.2667">24364 14931 229 0,'0'0'191'0,"0"0"-151"0,0 0 0 16,0 0 7-16,0 0 0 0,0 0-26 0,0 0-9 15,26-6 4-15,-3 18 10 16,0 2-2-16,4 1-5 0,-6 5 0 16,1-4-4-16,-2-2 3 0,-4 1-6 15,-3-3-3-15,-1-1-1 0,-1-2-4 16,-5-1-3-16,-2 0 0 0,3-1-1 16,-5-4 1-16,-2 1-1 0,1-2-7 0,-1-2-39 15,0 0-13-15,0 0-30 0,0-5-45 16,0-2-71-16</inkml:trace>
  <inkml:trace contextRef="#ctx0" brushRef="#br0" timeOffset="11013.5609">24720 14830 244 0,'0'0'93'0,"0"0"-20"0,0 0-23 15,0 0 10-15,0 0 3 0,0 0-25 16,0 0-5-16,0 0-2 0,0 0-7 15,-11-12-5-15,7 12-5 0,1 0-1 0,0 1-1 16,-1 5-2-16,-4 6-4 16,-1 1-2-16,-3 6 2 0,4 6 0 0,-3-1 1 15,1 3-1-15,3 4 1 16,-5 0-1-16,4 3-3 0,-2 0 3 0,-1-2 0 16,4-2-2-16,4-2-3 15,0 0 2-15,2-3-3 0,1-4 2 0,2 0-1 16,4-3-1-16,4-2 1 0,0-2-1 15,2 1-1-15,2-6-31 0,0-2-54 16,-3-6-79-16,-1-1-248 0</inkml:trace>
  <inkml:trace contextRef="#ctx0" brushRef="#br0" timeOffset="11446.9203">24952 13918 429 0,'0'0'42'16,"0"0"-11"-16,0 0 28 16,0 0-1-16,0 0-17 0,0 0-18 15,0 0-13-15,-65 40-1 0,40-9 6 16,-4 6 0-16,8 5 4 0,0 6-4 15,3 5 0-15,3 1 2 0,4-1-5 0,4-2 3 16,3-3-2-16,4-5-4 16,4-4-3-16,4-6-3 0,3-4-1 0,1-4-1 15,2-3-1-15,2-5 0 0,3-3-11 16,4-4-41-16,-1-7-29 0,0-3-45 16,-2-3-142-16</inkml:trace>
  <inkml:trace contextRef="#ctx0" brushRef="#br0" timeOffset="11847.9313">24996 14254 305 0,'0'0'75'0,"0"0"-31"0,0 0-2 16,51-48 16-16,-37 48-3 16,-2 0-20-16,0 7-3 0,-3-1-1 0,-3 4-10 15,-2 0-5-15,-3 3-8 0,-1 9 1 16,-6-3-4-16,-2 6-1 15,-6-4-2-15,0 1-2 0,0 0 1 0,3-4-1 16,1 1 0-16,-1-5-2 0,8-4-2 16,1-2-1-16,1-5 1 0,1-1 2 15,0-2 2-15,1-1 0 0,4-7 0 16,7-1 0-16,0-7 1 0,2-4 0 16,-3-1-1-16,1-4 2 0,1 0 1 15,-3 0 2-15,2 1 0 16,0 4 1-16,-3 2 6 0,0 5 1 0,-1 4 7 15,-2-1-2-15,-4 6 4 0,-1 1-3 16,-1 2-2-16,0 1-1 0,0 0-4 16,1 3-8-16,1 9-2 0,-1 4-2 0,2 6 4 15,-3 3-1-15,0 1-3 16,-1-1 1-16,-2-4 0 0,2 1 0 16,0-6-2-16,1 3-2 0,0-5-40 15,3-1-35-15,4-4-37 0,-2-2-97 0</inkml:trace>
  <inkml:trace contextRef="#ctx0" brushRef="#br0" timeOffset="12057.3864">25317 14359 145 0,'0'0'346'16,"0"0"-279"-16,0 0-16 0,0 0-2 0,0 0-17 0,0 0-5 15,0 0 10-15,-4 57-2 0,-4-33-9 16,-5 1-8-16,0-2-6 15,-1 0 1-15,2-3-4 0,0 2-5 16,-1-4-1-16,2-1-2 0,3-1-1 0,-1-4 0 16,5-2 0-16,1-4-3 15,3-2-33-15,0-3-27 0,0-1-20 0,4-5-46 16,4-4-110-16</inkml:trace>
  <inkml:trace contextRef="#ctx0" brushRef="#br0" timeOffset="12447.9188">25402 14093 389 0,'0'0'41'0,"8"-56"5"0,-7 53 3 15,-1 3 23-15,0 0-29 0,1 9-16 16,2 5-9-16,0 4 7 0,-1 4 7 0,-2 2 3 16,1 0-8-16,3-4-12 0,-2-1-6 15,3-2-6-15,4-2-1 16,2-2-1-16,2-4 0 0,2-3-1 15,1-2-1-15,-1-4-8 0,-2 0-22 16,-2 0 2-16,-5-4 14 0,-2-1 11 0,2-2 4 16,-4-2 0-16,0-4 2 0,-1 0 0 15,0 0 2-15,-1-1 9 0,1 4 3 16,-1 2-3-16,0 3 2 0,1 5-1 16,-1-2 4-16,0 2 0 0,1 0-6 15,0 5-5-15,4 3-7 0,-2 5 1 16,1 6 0-16,-1 2 2 15,-1 0 3-15,-2 4-2 0,0 0 0 0,-5-2-1 16,-1 4-1-16,-4-4-1 0,0 1-1 16,-1-5 0-16,-1 1 0 0,-1-4 0 15,2-5-6-15,2 1-28 0,-2-4-19 0,6-4-19 16,1-3-21-16,0-1-54 0,1-6-100 16</inkml:trace>
  <inkml:trace contextRef="#ctx0" brushRef="#br0" timeOffset="12730.8466">25605 13880 405 0,'0'0'24'0,"0"0"23"0,0 0 0 16,60 22 8-16,-45 3-15 0,3 6-3 15,0 6 1-15,-2 5-5 0,-4 1 5 16,-3 4-3-16,-5 1-5 0,-2 2-9 0,-2 2-7 15,-6 0-5-15,-6-1-3 0,-2 1-3 16,-3-4-2-16,-2-2 0 16,1-4-1-16,-3-5 1 0,1-4-1 0,-1-5 1 15,4-2-1-15,3-5 1 0,1-5-1 16,3-2 1-16,4-5-1 0,-1-4 0 16,6-3 0-16,-2-2-1 0,0-2-28 15,-6-9-42-15,1-3-62 0,-5-2-211 16</inkml:trace>
  <inkml:trace contextRef="#ctx0" brushRef="#br0" timeOffset="16132.7705">26151 14394 200 0,'0'0'148'0,"0"0"-106"16,0 0-3-16,0 0 10 0,0 0-8 16,0 0-8-16,0 0-8 0,0 0-6 0,-5 6-5 15,5-6-6-15,3 1-1 16,4 5 0-16,8 2 0 0,13 2 6 15,10-1 10-15,13 1-1 0,10-2-1 16,6-1-6-16,7-1-5 0,6-3 3 16,3 1-3-16,4-2-1 0,2 1 0 0,-3 1 2 15,-5-3-2-15,-7-1-5 0,-13 0-4 16,-11 0 7-16,-14-1 1 0,-12-1-2 16,-14 2-3-16,-6-1-1 0,-4-1-1 15,-2 1 2-15,-8-3 0 0,-5-1-3 16,-8 0-19-16,-3-1-39 0,1-1-9 15,0-1-5-15,6 1-30 0,5-3-27 16,2-2-8-16,5-1-46 0</inkml:trace>
  <inkml:trace contextRef="#ctx0" brushRef="#br0" timeOffset="16358.7033">27001 14286 129 0,'0'0'65'0,"0"0"-12"0,-34-60-15 0,26 52 18 16,2 1 1-16,3 4 3 0,2 1-12 15,1 2-4-15,0 0-7 0,1 0-23 0,8 7-5 16,10 5-3-16,13 4 18 15,8 3 11-15,9 1 2 0,1-2-10 0,-7-1-7 16,-7 0 1-16,-10-3-4 16,-8 3-3-16,-7-1-3 0,-7 2-5 0,-4 7 1 15,-7 4-5-15,-15 7 1 16,-13 4 1-16,-17 4 1 0,-15 5-4 0,-16-1 1 16,-15 5-1-16,-18 2-1 0,-17 6-4 15,-18 2-77-15,-12-6-48 0,-12-12-232 16</inkml:trace>
  <inkml:trace contextRef="#ctx0" brushRef="#br0" timeOffset="17372.1104">28449 14275 81 0,'0'0'25'0,"2"-55"-5"0,-8 36 40 16,-6 2-40-16,-1 2 19 0,-5 1-9 16,0 0 5-16,-3 3-15 0,-1 1-7 15,0 1 4-15,1 3 6 0,-1 1 2 16,0 2-2-16,2 3-3 0,-1 1 0 16,-1 8-2-16,0 7-2 0,-1 8-6 15,-1 9-1-15,3 10 0 0,3 11 3 16,0 9 1-16,2 10 15 0,2 4-6 15,2 1 5-15,4 1-8 0,-1-4 4 16,2-3-10-16,0-1 1 0,-1-8 1 16,-4-1-8-16,0-7 1 0,-5-6 0 15,2-4-2-15,-5-7 1 0,0-5-3 0,-1-5 0 16,-3-6-2-16,2-3 0 0,0-9-2 16,0 0 2-16,1-5 0 0,3-5-2 15,-4 0 0-15,0-3-10 0,1-5-25 16,1-4-27-16,0-5-41 0,7-6-76 15,2-2-173-15</inkml:trace>
  <inkml:trace contextRef="#ctx0" brushRef="#br0" timeOffset="17602.0534">27587 14723 465 0,'0'0'7'0,"0"0"5"15,60 9 5-15,-26-7 29 0,7-2 9 16,9 0-20-16,2 0-7 0,3-4-2 16,-2 1-2-16,-7 1-5 0,-4 1-5 0,-9 1-1 15,-4 0-3-15,-10 0-2 16,-5 0-5-16,-6 0-1 0,-5 0 0 0,-2-2-1 16,-1 1-1-16,0 1 2 15,0 0-2-15,0 0-19 0,0-1-36 0,0-5-59 16,0-1-163-16</inkml:trace>
  <inkml:trace contextRef="#ctx0" brushRef="#br0" timeOffset="18135.7108">28137 15118 405 0,'0'0'32'0,"0"0"1"16,0 0 20-16,0 0 15 0,0 0-26 15,0 0-19-15,0 0-12 0,0 0-8 0,-14-5 1 16,13 31 4-16,-1 3 4 0,2 5-2 16,0 1 0-16,0-1 3 0,1 0-4 15,1-1 5-15,2-3-7 16,3-3-1-16,-1 0-3 0,3-5 1 0,1-1-2 15,4-3 0-15,1-2 0 16,3-3 0-16,0-5-2 0,4-3 1 16,-1-4-1-16,-3-1 4 0,2-7-2 0,1-5 2 15,-2-2 1-15,-1-4 1 0,-3-3 3 16,-1-1 5-16,-4-5-1 16,0-2 0-16,-6-4-1 0,-4-3-3 0,0 1-2 15,0 1-4-15,-4 9-3 0,-4 7 1 16,3 7-1-16,3 8 0 0,1 3-23 15,0 2-17-15,-2 8-24 0,2 1-30 16,1-2-63-16,5 1-88 0</inkml:trace>
  <inkml:trace contextRef="#ctx0" brushRef="#br0" timeOffset="18329.6573">28562 15424 416 0,'0'0'54'0,"0"0"-1"15,0 0 32-15,16 60-20 0,-16-45-29 16,0 4-12-16,-9 0-3 16,-3 1-6-16,-4 3-5 0,-4 1-4 0,-2-3 1 15,-2 4-4-15,-2-5-2 0,0 2 0 16,2-5-1-16,8-4 0 0,3-4-21 16,7-7-29-16,3-2-31 0,0-6-53 15,3-7-143-15</inkml:trace>
  <inkml:trace contextRef="#ctx0" brushRef="#br0" timeOffset="18786.1662">28825 15332 300 0,'0'0'131'0,"0"0"-76"0,0 0-27 16,0 0 25-16,0 0-6 0,0 0-11 15,66 77-2-15,-48-45-3 0,-1 3-6 16,-3 0-1-16,-3-3-8 0,0 0-4 16,1-2-3-16,-3-3-3 0,0-1 1 15,0-5 1-15,1 0-1 0,-2-7 1 16,3-2 1-16,-4-6 1 0,0-5-4 0,1-1-1 16,2-6 1-16,4-6 4 0,1-4 0 15,-1-4-2-15,-4 0-1 0,1-2 0 16,-3-2 2-16,0-5-2 0,2-1 0 15,-2-5-4-15,-1-1-2 0,1-1-1 16,-4 3-1-16,3 4 1 0,-2 0-20 16,-1 5-23-16,2-1-58 0,-1 0-34 15,-3 1-193-15</inkml:trace>
  <inkml:trace contextRef="#ctx0" brushRef="#br0" timeOffset="19159.8263">29601 14358 407 0,'0'0'22'0,"0"0"-1"16,0 0 7-16,3-53 39 0,-4 53-1 16,0 0-28-16,-2 0-19 0,-4 4-10 15,-5 8-6-15,-5 8 0 0,-6 9-1 16,-1 9 1-16,-1 4 8 0,3 11 6 16,-1 4-1-16,1 4 3 0,5 1 5 15,1 1 14-15,5-3-25 0,5-4-7 16,3-5-3-16,2-4-2 0,1-6 2 0,4-6-3 15,5-5 1-15,2-5 0 0,3-5-1 16,1-5-10-16,1-5-29 0,-1-5-23 16,0-5-22-16,-2 0-53 15,-1-7-112-15</inkml:trace>
  <inkml:trace contextRef="#ctx0" brushRef="#br0" timeOffset="19557.3948">29589 14782 229 0,'0'0'161'0,"26"-60"-140"0,-13 49-3 16,-1 5 39-16,0 3 1 0,-6 2-8 16,0 1-22-16,0 0-6 0,-2 0 0 15,0 4-3-15,3 2-4 0,-3 3-1 16,-1 1-1-16,0 2 2 16,-1 1-5-16,0 0-3 0,0 1-4 0,-1-1-2 15,3-1-1-15,1-3 2 0,4 2-1 0,-2-1 0 16,5-4 0-16,-1-2-1 15,-4-1 1-15,4-1-1 0,-7-2 0 0,-2 0 0 16,2-1 1-16,2-5 1 0,0-3 0 16,5-5-1-16,-3-3 0 0,3-4-1 15,-3 1 1-15,2-4-1 0,-3 2 2 16,2 2-1-16,0 3-1 0,-2 4 0 16,-3 3 6-16,-2 6 5 0,0 1 6 15,-2 2 5-15,0 1-5 0,0 0-6 16,0 7-7-16,0 5-3 0,0 6 0 15,0 4 3-15,0 0-1 0,0-1 1 16,4-3-1-16,1-1-3 0,0 0 0 16,4-3 0-16,-3-1 0 0,4 3-4 0,-2-3-38 15,3-1-39-15,-3 0-26 16,2-5-68-16,-3-3-104 0</inkml:trace>
  <inkml:trace contextRef="#ctx0" brushRef="#br0" timeOffset="19731.105">30028 14891 442 0,'0'0'56'16,"0"0"-23"-16,0 0 36 0,0 0-27 16,0 0-21-16,0 0 9 0,0 0-3 15,8 52-2-15,-19-34-4 0,0 3-5 16,-8-1-2-16,0-1-6 0,-2 0-5 0,2-1-1 16,0-2-1-16,3-4-1 15,3-2 0-15,7-2-7 0,1-6-45 0,5 1-5 16,1-3-36-16,8-5-53 0,-2-2-94 15</inkml:trace>
  <inkml:trace contextRef="#ctx0" brushRef="#br0" timeOffset="20120.4921">30133 14598 343 0,'0'0'61'16,"0"0"-36"-16,0 0 12 0,0 0 28 15,0 0 0-15,0 0-40 0,0 0-8 16,0 0 12-16,0 0-7 0,29 50-3 16,-32-22-5-16,-2-2 3 0,3 0-5 15,0-3-4-15,1-3 0 0,1 0-2 16,3-2-2-16,3-3-2 0,4-2 1 0,-4-5 0 16,5-1-2-16,2-3 0 15,-2-1-1-15,3-3 3 0,1-1-1 16,0-5-1-16,1-3 0 0,-1-6 0 0,0-1 1 15,-6-3-2-15,0-6 1 0,-3-3 1 16,-3-1-1-16,0-1 0 0,-3 3 1 16,0 5-2-16,0 8 3 0,-3 4 3 15,1 6 3-15,0 2 0 0,-1 2-2 16,1 3-5-16,-7 6-2 0,2 3 0 16,-3 3 0-16,3 2 1 0,3-2-1 15,2-2 0-15,2-1 0 0,0-2-1 16,2-2-9-16,2 1-38 0,0-4-23 15,6-4-19-15,-2-1-79 0,1-6-115 16</inkml:trace>
  <inkml:trace contextRef="#ctx0" brushRef="#br0" timeOffset="20383.2522">30422 14294 446 0,'0'0'13'0,"30"-50"16"15,-16 46 28-15,3 4 10 0,6 5-30 16,5 10-5-16,6 8-5 0,-2 9-3 16,0 4 3-16,-6 4-4 0,-4 6 8 0,-6 3-7 15,-8 1-3-15,-4 1 1 16,-4 2-3-16,-7 2-6 0,-7 0-1 16,-3 2-5-16,-5 1-2 0,-3 0-5 15,-3 1 0-15,-3-1 0 0,-4-5 0 16,-4-5 0-16,-1-3-1 0,-6-6-19 15,-2 0-21-15,-6-6-57 0,-9-3-77 16,5-9-301-16</inkml:trace>
  <inkml:trace contextRef="#ctx0" brushRef="#br0" timeOffset="26995.2005">6836 6495 113 0,'0'0'35'0,"0"0"-32"0,0 0 41 16,0 0-39-16,0 0-2 0,0 0 1 16,0 0 10-16,0 0 3 0,0 0-1 15,30 22-2-15,-17-22 5 0,4 1 1 16,7-1-5-16,0 0-2 0,6 0-3 16,4-4 0-16,0-1-6 0,1 2 3 15,2-1 0-15,5-2 4 0,-1 1 2 0,5 2 0 16,2-1 4-16,3 0-3 15,1 1 1-15,5-2 1 0,1 1 2 16,3-1-3-16,1-1-5 0,2 1-3 16,0-1-1-16,-1 1-2 0,-1 2 0 15,1-1-1-15,2 0-1 0,4 1-1 16,5 0 1-16,2 0 8 0,-2 2-8 16,-2-1 0-16,-4 1-2 0,-2 1 0 0,1-4 1 15,0 0 1-15,-2-1-2 0,-3 1 0 16,-2 2 2-16,-1-1-2 0,0-1-1 15,1 2 0-15,3-2 1 0,2 0 0 16,1-1 0-16,2 0 0 16,-1 1 1-16,3 0 0 0,-1-2-1 0,0 2 1 15,-2 1 0-15,-2 1 1 0,1 1-2 16,1 1 1-16,-1-1-1 0,0 1-1 16,1-1-1-16,1 0 2 0,1 1 0 15,-2-1 0-15,1 0 0 0,0 0 2 16,1-1-2-16,2 2 1 0,-4-1 0 15,-1 1 0-15,-1 0-1 0,-1 0 0 16,-3 0-3-16,-1 0 3 0,2 0 0 0,-5 0 0 16,2 0 0-16,-4 3 1 15,-2-3 1-15,3 5-1 0,-1-3-1 0,0 0 2 16,2 4-1-16,-3-5 0 0,3 3-1 16,-1-2 1-16,0 1-1 0,2-2 0 15,-3-1-1-15,1 0 0 16,1 0 1-16,-3 0 0 0,0 1 0 0,-1-1 0 15,-2 2 0-15,-2-1 0 0,0 0 0 16,2 1 1-16,-1-2-1 0,-1 1 1 16,1-1-1-16,-2 0 2 0,4 0-2 0,-2 0 0 15,0 0-1-15,0 0-1 0,1 0 2 16,-2 0-1-16,2-1 1 0,2 0 1 16,-2 0 0-16,2 0-1 0,2 0 0 15,-2-2 1-15,0 2-1 0,3 0 0 16,0 0 0-16,-5 0 1 0,1-1 0 15,-1 2 0-15,-2 0-1 0,-1 0 0 16,-2 0-1-16,-1 0 1 0,-3 0 0 16,2 0-1-16,-4 3 1 0,1 0 0 15,-2 0 0-15,2-1 1 0,-2 0-1 16,0-1 0-16,3 0 1 0,-3 0 0 16,1-1 0-16,-2 0 2 0,1 2-1 15,-3-1 0-15,4 1 1 0,-3 0 0 16,0 0 0-16,-3 1 0 0,0-1-1 15,2-1-1-15,-2 0 1 0,2-1 0 16,0 2-1-16,1-2 1 0,1 0 1 0,0 0 1 16,-1 0-3-16,2 0 2 0,2-3-2 15,-3 2 0-15,4-1 0 16,-3 1 1-16,4-1-1 0,-1-2 3 0,1 2-4 16,-1-1 2-16,1 0-1 0,0 1 0 15,1 0 0-15,-2 2 0 0,-1 0 0 16,1-2-1-16,0 1 0 0,-1 1 1 15,1 0-1-15,-1-1 0 0,-1-1 0 16,3 2 2-16,-1-3 2 0,-1 3 0 16,4 0-1-16,-5-1 2 0,3 0 1 15,-3 1-2-15,2-2-2 0,0 2 1 16,-1 0 2-16,-2 0-4 0,4 0 1 16,-4 0 0-16,0 0 0 0,3 0-2 15,-2 2 0-15,3-1 2 0,3-1-2 16,0 0-3-16,4 0 3 0,2 0 0 15,-2 0 0-15,1-3 1 0,-1 0-1 16,2 1 0-16,-2 0 2 0,-1 1-2 16,2 0 0-16,0 0 1 0,0-1 0 15,-1 1-1-15,1 0 1 0,-3 1 2 0,4-2-3 16,-1 2 1-16,3-3-2 0,0 1 1 16,0 0 0-16,3-1 0 0,0 0 0 15,2 0 0-15,-3-1 0 0,4 0 0 16,-5 0 0-16,4 1 0 0,-2-3 1 0,3 4-1 15,-4 0 1-15,3-2 1 16,-2 2-2-16,3 0 0 0,-1-1 0 16,3 2-4-16,1-2 4 0,-1 0 0 15,-1 0 0-15,1 0 0 0,2 2 0 16,-1-3 0-16,1 3 0 0,-1-1 2 16,4 1-2-16,-3 1 0 0,1-1 1 15,1 1 1-15,1 0-2 0,-1-1 0 16,2 1-2-16,0-4 1 0,2 3 0 0,-4 1 1 15,-1-3 0-15,1 3 1 0,-1 0-1 16,5 0 0-16,-2 0 0 0,0 0 2 16,2 0-1-16,4 0-1 0,1 0 0 15,3-3-3-15,5-1 1 0,5 0 2 16,5-2 1-16,6 0 0 0,6-1-1 16,7 0 0-16,10-2 2 0,12 1 0 15,13 1-2-15,14 0-10 0,17 2-24 16,12 2-12-16,10-1-46 0,11-1-75 15</inkml:trace>
  <inkml:trace contextRef="#ctx0" brushRef="#br0" timeOffset="30505.4871">13250 14087 285 0,'0'0'48'0,"-26"-53"-10"0,17 40 6 15,3 6 10-15,3 4-9 0,1 0 4 16,2 3-12-16,0 0-10 0,0 0-10 0,0 0-6 16,0 0-2-16,0 0-2 0,2 5-5 15,4 6-2-15,6 10 0 0,5 5 3 16,2 7 9-16,-1 6 2 0,4 0 2 15,1 5-5-15,0 1-2 0,4 2 1 16,1-2 1-16,-1-5-3 0,2-3-4 16,0-4-1-16,0-3-3 0,-3-5 1 15,-3-3 0-15,-1-3 0 0,-5-6 0 16,-4-4 0-16,-6-2-1 0,-4-3 1 16,0-2-1-16,-3-1 0 0,0-1 0 15,0 0 2-15,0 0-1 0,-3 0 2 0,-2-3-3 16,-4-4-4-16,-1-2-26 15,-4-2-17-15,2-3-21 0,1-5-57 16,4-1-93-16</inkml:trace>
  <inkml:trace contextRef="#ctx0" brushRef="#br0" timeOffset="30932.5963">13858 14003 402 0,'0'0'14'0,"0"0"27"0,0 0 3 16,0 0 5-16,0 0 8 16,0 0-25-16,0 0-11 0,0 0-9 15,0 0-6-15,-58 38-4 0,23-4-1 16,-5 1-1-16,2 2 1 0,0-6 0 16,8-2 0-16,4-4 1 0,7-4-1 15,5 0 2-15,5-8 0 0,2 1-2 16,4-4 2-16,0-5 3 0,3 0 4 15,-1-5-1-15,1 2-2 0,0 0 1 16,0 2-1-16,0 4-1 0,-3 3 3 0,2 6 9 16,0 2 0-16,1 0-6 15,0 7 0-15,0 0-1 0,1 3 0 0,3 3 1 16,0 2-1-16,0 2 0 0,2-1-2 16,0 5 0-16,-2 0 2 0,5-2-6 15,-4 3-1-15,-2 2-3 0,2 4 1 16,-3 3 1-16,-2 1-2 0,0 1 3 15,0-4-2-15,-1-1 1 0,-4-6-2 16,2-3 0-16,1-6-1 0,0-7 1 0,2-4-1 16,-1-10 0-16,1-2-6 0,0-6-23 15,4-3-32-15,7-9-36 0,5-11-29 16,1-5-185-16</inkml:trace>
  <inkml:trace contextRef="#ctx0" brushRef="#br0" timeOffset="31223.9085">14538 14173 402 0,'0'0'90'0,"0"0"-84"16,0 0 11-16,0 0 43 15,0 0-12-15,0 0-15 0,0 0-8 16,0 0-10-16,-6-23-10 0,28 25-3 16,12 2 3-16,14 2 8 0,6-3 4 15,3-2-6-15,-1 2-3 0,-5-3-3 16,-3 0-3-16,-8 0 0 0,-4 0-1 0,-5 0 0 16,-5 0-1-16,-8 6-18 15,-7-1-26-15,-5 6-31 0,-6 2-46 0,-4 1-72 16,-6-2-118-16</inkml:trace>
  <inkml:trace contextRef="#ctx0" brushRef="#br0" timeOffset="31382.5034">14449 14475 396 0,'0'0'20'0,"0"0"5"0,0 0-1 16,0 0 8-16,0 0 8 0,78 45 12 15,-30-45-14-15,11-7-11 0,5-6-4 0,2-1-9 16,2-1-7-16,-4 0-6 0,0-1-1 15,-3 1-50-15,6-1-126 16,-5-3-184-16</inkml:trace>
  <inkml:trace contextRef="#ctx0" brushRef="#br0" timeOffset="31681.4782">16014 14050 569 0,'0'0'2'0,"0"0"-2"16,0 0 4-16,0 0 19 0,0 0 7 16,0 0-15-16,0 0-7 0,0 0-2 0,0 0 9 15,60 68 17-15,-25-22 1 0,3 1 0 16,0-1-4-16,-1-2 0 0,-3-6-2 15,-3-1-8-15,-4-4-5 16,-4-2-4-16,-3-3-2 0,0-2-5 0,-5-2-1 16,-4-3-1-16,0-1-1 0,-6-4 0 15,2-5-7-15,-5-3-33 16,1-4-40-16,0-4-29 0,0-9-72 0,4-4-100 16</inkml:trace>
  <inkml:trace contextRef="#ctx0" brushRef="#br0" timeOffset="31902.0857">16389 14019 421 0,'0'0'17'15,"0"0"31"-15,0 0-9 0,0 0 3 16,0 0-7-16,-62 47-2 0,45-7 5 16,-5 5-6-16,1 2-4 0,1 0-11 0,-4 1 2 15,-2-2 1-15,-1 2-4 0,1-6-3 16,-3 1-5-16,4-3-2 15,3-7-4-15,4-2-1 0,4-6 0 0,3-5-1 16,5-5 0-16,4-6-16 0,2-7-31 16,8-4-16-16,9-12-53 0,8-10-86 15</inkml:trace>
  <inkml:trace contextRef="#ctx0" brushRef="#br0" timeOffset="32232.0319">16655 13690 528 0,'0'0'1'16,"47"-55"5"-16,-24 50 14 0,-3 4 15 15,-4 1-8-15,1 8-6 0,-2 8-7 16,-1 4 1-16,-6 8-3 0,-5 5-3 0,-3 5-1 16,-6-1 0-16,-8 0 0 0,1-4-1 15,-4-2 1-15,5-4-1 0,1-7-1 16,3-9 6-16,7-4 7 0,5-5 0 15,13-2-9-15,13-5 5 0,19-9 7 16,14-7-1-16,10-5-12 0,6-1-1 16,0-3-4-16,-2 1-3 0,-5 1 3 15,-7 2 3-15,-5 1-3 0,-10 2-1 16,-15 5 2-16,-10 6-3 0,-15 1-1 16,-9 4 0-16,-2 0 0 0,-11-2-1 15,-7 2-10-15,-8 1-32 0,-11 5-49 16,-6 1-46-16,1 0-109 0</inkml:trace>
  <inkml:trace contextRef="#ctx0" brushRef="#br0" timeOffset="40108.9994">30795 13997 177 0,'0'0'136'0,"-62"-44"-125"16,30 28-7-16,-5-3-2 0,-7 1 9 16,-5-5 0-16,-6 1-5 0,-7-4-5 15,-8-2 0-15,-12-1 2 0,-6 0-3 16,-8-2 0-16,-8 1-3 0,-6 0 3 16,-6 0 0-16,-1 1-1 0,-5 0 1 15,1 1-2-15,-2 1-4 0,-6 2 0 16,1 0-5-16,0 1 1 0,-1 0 5 15,-1 1 0-15,0 3 1 0,-2 0 2 16,0 4 2-16,-5 2-1 0,-1 2 1 16,-1 3 0-16,0 1 1 0,1 1 0 0,2 2 5 15,-1 2 1-15,4 2-1 16,2 0 6-16,5 1-2 0,4 0-2 16,3 3-3-16,3 2 2 0,0-1-6 15,1 3 0-15,3-1-1 0,-2 2 2 0,3 2-1 16,-1-4-1-16,1 3 1 0,-1 1 1 15,-1 0-2-15,-1 4-3 0,0-4 3 16,0 4 0-16,4-2 1 0,1 4-1 16,4 0 2-16,-1-1-1 15,4 4 1-15,1-1-2 0,2 2 2 0,1 1 3 16,1 1-1-16,4 3-2 0,-4 3 0 16,1-1-1-16,-2 3-1 0,-2 0 0 0,1 5-1 15,-2 0 1-15,-1 3 0 16,1-1 0-16,6 3 1 0,2 3 1 15,4 0 3-15,7 2 3 0,-1 0-1 16,4 2-2-16,7 1-2 0,-1 1-3 16,3 3 2-16,3 1-2 0,1 0 0 0,3 6 1 15,2-2-1-15,5 2 0 16,5 0 1-16,7-1 0 0,5 2 0 0,9-3 0 16,8 0-1-16,7 2 3 0,10-1-1 15,6 0-1-15,14 1 0 0,9-1-1 16,10 2 2-16,12-2-2 0,7 0-1 15,10-3-1-15,11 0-6 16,6-2 5-16,11-3-5 0,7 2 3 0,6-6 5 16,10 2 0-16,3-2 1 0,8-1 2 15,7 1 0-15,5 0 3 0,7 0 1 16,8 0-4-16,2-2 4 0,6 2 0 16,1 0 2-16,10 0-2 0,3 0-1 15,8-1-6-15,6 1 1 0,2-2 3 16,7-3-2-16,1-2-2 0,5-3-2 15,0-1 2-15,1-1 3 0,2-4 0 0,0-1-3 16,4-3-3-16,-2-3 3 0,0-4-1 16,-4-1-3-16,-3-6-5 0,-4-3 9 15,-4-3 0-15,-7-3 0 16,-1-3 0-16,-5 0 0 0,-2-3 1 0,-1-4 2 16,-4-6 1-16,1-3-2 0,-4-5 1 15,-3-4 1-15,-2-3 0 0,-3-7 1 16,-5-6-5-16,-7-7 0 0,-3-4 5 15,-6-6 0-15,-8-5 2 0,-4-6-3 0,-7-3 2 16,-7-2-5-16,-7-3 11 16,-11-1 0-16,-8-3 3 0,-13 2-3 0,-7 0 1 15,-9-4-4-15,-12 0 1 16,-9-3-3-16,-12-5 0 0,-11 3 0 16,-16-4 0-16,-11 0-2 0,-15 1-3 0,-19-1 0 15,-18 0-2-15,-13-4-19 16,-24-9-46-16,-23-12-83 0,-22 3-263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8:37:15.966"/>
    </inkml:context>
    <inkml:brush xml:id="br0">
      <inkml:brushProperty name="width" value="0.05292" units="cm"/>
      <inkml:brushProperty name="height" value="0.05292" units="cm"/>
      <inkml:brushProperty name="color" value="#FF0000"/>
    </inkml:brush>
  </inkml:definitions>
  <inkml:trace contextRef="#ctx0" brushRef="#br0">14152 16319 193 0,'0'0'166'0,"0"0"-133"0,0 0-13 0,0 0 11 16,0 0 13-16,0 0-7 0,0 0-6 16,0 0-11-16,-4-31-8 0,5 38-5 15,7 4-7-15,4 8 5 0,4 6 8 16,1 7 0-16,2 5 2 16,-2 0 1-16,1-1-4 0,2-1-4 0,-2-5 0 15,3-3-4-15,-1-4-1 0,6 0 0 16,-1-2 0-16,0-2-2 0,2-2 1 15,2-2-1-15,1-2-1 0,9-1 2 16,3-1 0-16,5-2 1 0,4-4 2 16,4-2 8-16,8-3 3 0,7-1-4 15,4-6-7-15,5-4 0 0,3-1 0 16,18-3 1-16,5-4-1 0,6-1-4 16,3 1 0-16,-2 2 2 0,3 1-2 15,4 4 0-15,7 3 4 0,1 0-4 0,-2 8-1 16,-1 1 0-16,-6 0-7 0,-6 7 7 15,-9 5 1-15,-6 4 2 16,-8 3 0-16,-18 2-2 0,-2 1 0 0,-8 3-1 16,-2 0-3-16,3 7 3 0,-5 0 0 15,-1-3 0-15,-1 0 5 0,-3-2 0 16,2-4 1-16,-1-5-1 0,1-1 2 16,-2-7-2-16,-1-3-2 0,-3-3-1 15,-1-4 1-15,-3 0 0 0,1-4-3 16,0-4-1-16,-3-4 1 0,3-3 1 15,-5-2 0-15,3-2 0 0,-3-3 0 16,2 0 0-16,-2-4 0 0,3-1 0 16,1-2-1-16,9-5 2 0,2 0-1 15,7-2-1-15,4-2 2 0,-3 3-2 16,3 2 2-16,3 0-2 0,-1 1 1 16,3 4-1-16,3 1-4 0,-2 4 3 15,-1-1 0-15,1 6 1 0,-2 1 0 0,0 1 2 16,3 3-2-16,0 0 3 0,-1 3-1 15,3 0-1-15,-2 3 1 0,3 1-2 16,5 1-1-16,1 4-5 0,0 1 6 16,2 1 0-16,0 5 1 0,-3 1-1 15,1 2 2-15,-5 0 0 0,-1 3 1 16,-1-2 0-16,-3 1-1 0,-2 0-2 0,4-4-1 16,0 4 1-16,4-3 0 15,2-3 3-15,5 3-2 0,1-4 0 16,4 1 2-16,-1-4-2 0,1 0 2 15,1-1-1-15,-3 0-2 0,2 0-6 16,-3-4 6-16,-1-2 0 0,2 0 1 16,-5-3-1-16,-3-3 4 0,-2-1 3 0,-3-1 2 15,-4-1-1-15,-3-6-1 16,1-1-1-16,-5-5-3 0,0-5 3 0,-4 2 0 16,-3-5 0-16,-5 1 0 0,-2 3 0 15,-5-1-2-15,-7 3 0 0,-7 1 0 16,-8 2-1-16,-7-1-2 0,-7 1-1 15,-8-1 1-15,-1-2-1 0,-9-6-11 16,-10-9-46-16,-6-13-97 0</inkml:trace>
  <inkml:trace contextRef="#ctx0" brushRef="#br0" timeOffset="9877.6441">21256 14226 94 0,'0'0'28'0,"0"0"43"16,0 0-31-16,-14-57-7 0,8 44-2 16,-3 2-6-16,1 0 2 15,-4-1-11-15,-1 1-2 0,0 1-2 0,-2 0 0 16,0 3-2-16,-2 1 6 0,-1 1 1 15,-2 0-1-15,0 5-8 0,-4 0-2 16,-3 0-1-16,-2 3-3 0,-4 3 1 16,0 1-2-16,0-1-1 0,-2 2 1 15,8 2-1-15,2 1 1 0,4 2 0 16,2 0 0-16,3 1 3 0,5 3 1 16,-3 1-1-16,3 4 4 0,-1-2 0 15,1 1 1-15,-1 2 0 0,0-1-2 16,1 2-1-16,-3-5-3 0,4 4 0 0,1-4 1 15,-1 1-1-15,5 0 0 0,-2-2 0 16,5 3 2-16,-1 1 1 16,1 0 2-16,1 4 1 0,1 0 0 15,0-1-1-15,-1 3-1 0,0-3-1 0,-1 1 1 16,1-2-2-16,1 0-3 0,0-2-1 16,0 1 2-16,5-1-3 0,3 1 1 15,1-3 1-15,6 3 0 0,-3-2-1 0,2 0 2 16,2 0 0-16,-1 0 0 15,0-1 0-15,1-2 0 0,-2 1-2 16,1-3 1-16,-1-1 0 0,0 0-2 16,-2-2 1-16,2-1 1 0,-1 0-2 15,2-1 1-15,1-2 0 0,-1-1 1 16,4 2 0-16,-3-3 2 0,4 3-1 0,1-2-1 16,-2 1-1-16,3 2-1 0,-3-3 2 15,-1 1-2-15,-1-3 0 0,0 0 0 16,0-1 0-16,-1 1 0 15,3-3 1-15,-1-1-1 0,0 0 0 0,-1-1 1 16,-1-1-1-16,2 0 0 16,-2-2 2-16,4-1 1 0,-1 0 2 15,-4-2-1-15,1 3-1 0,-2-4-1 0,2 1 0 16,-1-3 0-16,2-1 3 0,0 0 2 16,1-3 0-16,1 1-2 0,-1-4-2 15,0-2-2-15,-2 1 4 0,2-5 5 16,0 1-2-16,-1-3 0 0,-3-1-1 15,2-1 4-15,-4 0 0 0,-1 0-2 16,-1 0 1-16,-2 0-1 0,-1 3 2 16,-1-3-5-16,0 1 1 0,-4-1-3 15,1-2 0-15,-2-1 1 0,-1-4-2 0,0 1 1 16,0-1 0-16,-5-2 2 16,-2 1-1-16,-4-1 2 0,-3-1-1 15,-5-1-2-15,-8 3-1 0,-3-2 1 0,-6 2-2 16,-3 2-1-16,-6 2 0 0,-4 3 0 15,-6 5 1-15,-5 4-2 0,-6 5-16 16,-5 5-30-16,-8 3-40 0,-5 2-36 16,-9-2-124-16</inkml:trace>
  <inkml:trace contextRef="#ctx0" brushRef="#br0" timeOffset="10525.9114">14121 15954 169 0,'0'0'109'0,"0"0"-36"15,0 0-17-15,0 0-1 0,0 0 2 16,0 0-4-16,-6-10-15 0,6 10-12 15,0 0-4-15,0 0 0 0,0 1-6 0,0 1-1 16,7 1-5-16,4-1 0 16,4 1 7-16,4-1 1 0,7 2-2 15,0-2-2-15,2 0-7 0,2-1-5 16,-3-1 2-16,0 0-2 0,2 0 2 16,-6 0-1-16,-1 0 1 0,-5-3 0 0,-1 3 2 15,-7 0 1-15,-5 0-1 0,-1 0-2 16,-3 0-1-16,0 0 1 15,0 0 2-15,0 0 0 0,0 0-3 0,-3 0 1 16,-1-1-2-16,1-2 0 0,-3 1-2 16,3-1-1-16,0 1 1 0,2-3-22 15,1-3-21-15,1-3-38 0,10-6-88 16,0-1-281-16</inkml:trace>
  <inkml:trace contextRef="#ctx0" brushRef="#br0" timeOffset="10818.2598">15504 15897 242 0,'0'0'173'16,"0"0"-84"-16,0 0-41 0,0 0-6 15,0 0-7-15,51 7-4 0,-29-7 2 16,-1-4-9-16,-1 1-11 0,0 0-9 16,-6 2-3-16,-1-2 0 0,-4 2-1 15,-2-2-27-15,-4-2-74 0,-3-1-144 16</inkml:trace>
  <inkml:trace contextRef="#ctx0" brushRef="#br0" timeOffset="60860.5683">4364 3445 229 0,'0'0'80'15,"-5"-57"-36"-15,0 38 24 0,3 1-20 0,-1 5-8 16,2 3-5-16,0 4-2 0,1 4-6 16,0 1 0-16,-1-1-4 0,1 2-3 15,0 0-10-15,0 0-5 16,0 10-5-16,5 6 0 0,4 7 0 0,-2 7 4 15,2 12 5-15,-3 2 5 16,-2 2 0-16,2 7-2 0,-5 0-4 16,-1-2 1-16,0 3-4 0,0-2-1 15,0-4-1-15,-3-3 0 0,0-6 0 16,3-6-2-16,0-4 1 0,0-7-2 0,0-2-1 16,0-8 1-16,0-5-1 0,-1-3 1 15,1-1 0-15,0 0 0 0,0-3 0 16,-1 0-4-16,-1-8-14 15,0-3-18-15,0-9-57 0,2-6-81 0,0-2-150 16</inkml:trace>
  <inkml:trace contextRef="#ctx0" brushRef="#br0" timeOffset="61194.4954">4376 3249 351 0,'0'0'15'15,"0"0"18"-15,0 0 24 16,0 0-15-16,0 0-14 0,0 0-10 0,0 0-1 16,0 0 2-16,0 0 10 0,48 10-4 15,-21-8 4-15,4 0-1 0,4-2-3 16,6 0-5-16,0-2 0 0,7 0 0 15,-2 0 2-15,3 0-8 0,-1 0-3 16,-9 1-3-16,-1-1-1 0,-5 1-1 0,-7 0 0 16,-6-1-4-16,-6 2 0 0,-3 0-1 15,-6 0-1-15,-2 0-1 16,-3 0-1-16,0 2-13 0,0 0-36 16,-2 3-11-16,-4 6-18 0,-6 1-31 15,-3 2-54-15,-1-3-80 0</inkml:trace>
  <inkml:trace contextRef="#ctx0" brushRef="#br0" timeOffset="61429.0344">4356 3592 384 0,'0'0'15'0,"0"0"-6"0,0 0 19 16,0 0 8-16,0 0 16 0,58 24 5 15,-28-24-4-15,2 0-14 0,0 0-9 16,1 0-5-16,-2-2-7 0,-2 0-1 0,4 1-2 15,-3-1-1-15,0 1-5 16,0 0-2-16,-5 0-4 0,1 1-1 16,-3 0-1-16,-2 0-1 15,-2 0 0-15,-2 1 0 0,-1 5-3 0,-5-1-21 0,-1 4-23 16,-5 3-23-16,-4 2-20 16,-1 2-38-16,-5-1-76 0</inkml:trace>
  <inkml:trace contextRef="#ctx0" brushRef="#br0" timeOffset="61645.2405">4313 4055 397 0,'0'0'16'16,"0"0"-14"-16,0 0 12 0,0 0 16 16,63 37 13-16,-30-37 9 0,5-2 7 15,6-3-23-15,-2-3-6 0,2-2-4 16,-3 0-2-16,0 1-5 0,-4 0 0 15,0 1-1-15,-4 0-3 0,-4 1-6 16,-3 2-5-16,-7-1-3 0,-1 0-1 16,-2 0 0-16,0 1-6 0,0-2-31 0,-2-3-40 15,-2 0-92-15,2-5-339 0</inkml:trace>
  <inkml:trace contextRef="#ctx0" brushRef="#br0" timeOffset="62112.1703">5574 3119 232 0,'0'0'70'0,"0"0"-37"0,0 0 3 16,0 0 34-16,0 0-24 0,0 0-17 16,0 0 2-16,0 0-3 0,42-15-2 15,-9 14 0-15,4 0 1 0,6 0-1 0,-1 0-5 16,6 0-5-16,1-2-1 0,-4 1-2 16,-4-3-2-16,-3 1-5 0,-7-1-3 15,-6 0-2-15,-6 2 0 0,-6 0-1 16,-7 1-1-16,-6 2-12 15,-2 0-44-15,-11 0-22 0,-8 0-52 0,2 0-94 16</inkml:trace>
  <inkml:trace contextRef="#ctx0" brushRef="#br0" timeOffset="62582.297">5649 3092 271 0,'0'0'22'0,"0"0"15"0,0 0 21 16,0 0 21-16,0 0-28 0,0 0-6 15,0 0-7-15,0 0-14 0,0 0-7 16,-10 4-7-16,9 8 2 0,-1 5 8 16,2 4 5-16,0 9-3 0,0 1-5 0,0 8-3 15,3 7-4-15,2 3-3 16,1 5-1-16,-3 2-1 0,3 4-3 0,0-2-1 16,-2 0-1-16,-1 4 1 0,1-2-1 15,1 0 1-15,0-5 0 0,-1-2 0 16,3-4 0-16,-2-4-1 0,0 1 1 15,2-1-1-15,-2-6-1 0,-1-2 1 16,0-5 1-16,1-3-1 16,-4-4 0-16,1-4 0 0,-2-3 0 0,0 0 0 15,0-2-1-15,0-1 1 0,-2-1 1 0,-1-5 0 16,-1 0-1-16,2-3 0 16,0-3 0-16,2-1 1 0,0-2-1 15,0 0 1-15,0 0-1 0,0 0 2 16,0 0-2-16,7 0 1 0,3 0 2 0,8-2 2 15,6-1-3-15,4 1-1 16,1-1 0-16,3-1 1 0,2 1-2 16,0-1 1-16,0-1 0 0,-1-1 0 0,-4 1 0 15,-3-1 1-15,-8 3-2 0,-6 0 0 16,-4 2 0-16,-6 1 0 16,-2 0 0-16,0 0-2 0,-1 0 2 0,-5 0-4 15,-3 0-10-15,-4 0-32 0,3-7-40 16,-2-6-76-16,8-7-248 0</inkml:trace>
  <inkml:trace contextRef="#ctx0" brushRef="#br0" timeOffset="63346.0001">6647 3469 128 0,'0'0'8'0,"0"0"13"0,0 0 40 16,0 0 51-16,0 0-46 16,0 0-6-16,0 0-15 0,10-37 0 0,-10 25-8 15,-2 1-10-15,-3-2-4 16,-1 2-6-16,-4 2-2 0,1 0-5 0,-4 1-3 15,-2 3-4-15,-1 2 0 16,-1 3-3-16,-1 3 3 0,-4 7-3 0,-2 6 3 16,-1 3 2-16,-2 9 1 0,3 4 4 15,-2 1 1-15,3 3-1 0,2-1 2 16,9-2-4-16,2-4-3 0,6-3-1 16,4-3-1-16,0-6-2 0,7-5-1 15,5 1 0-15,4-9 0 0,2-3 0 0,7-1 2 16,1-9 0-16,4-2 0 0,-2-6 0 15,-5 4-1-15,-7-2 0 16,-4 3 0-16,-5-2 1 0,-2 0 0 16,1-3 0-16,-5-1 4 0,1 5-2 0,-2 0 3 15,0 4-1-15,0 6-2 16,0 2 0-16,0 1 0 0,0 1-4 0,-1 10-2 16,0 4-5-16,0 6 7 15,1 5 2-15,0-3 2 0,2 1-2 0,3-2 1 16,2-1-1-16,1-1-1 0,4-3 2 15,-1-3 0-15,4-2-1 0,1-5-1 16,6-4 2-16,-1-3-1 16,2-4 2-16,3-5 2 0,-4-4 0 0,-3 1 0 15,-7-1 0-15,-2 3 1 0,-4-2 4 0,-4-2 3 16,3-1-4-16,-5-1-5 16,0-3-3-16,-2 0-1 0,-3-2-1 15,-1 1-3-15,0 0-14 0,4 3-22 0,2-2-33 16,5 2-40-16,4 1-94 0</inkml:trace>
  <inkml:trace contextRef="#ctx0" brushRef="#br0" timeOffset="63781.3712">7170 3406 417 0,'0'0'38'0,"0"0"-9"0,13-60 22 16,-10 57 11-16,0 0-23 0,-2 3-10 16,3 0-3-16,3 1-8 0,3 9-9 15,6 5-1-15,4 6 3 0,5 4 2 16,-2 2 3-16,5 7 1 0,1-3 2 16,-1 2-5-16,2-1-2 0,-1-1-2 15,-2-4-3-15,-1 1 1 0,-1-6-3 16,-3-1-1-16,-3-3-2 0,-2-4 0 15,-4-5 0-15,-2 0-2 0,-5-3 0 16,-3-4 0-16,-2 2 0 0,-1-4-6 16,0 0-27-16,-2 0-24 0,-5-3-6 15,-1-4-40-15,-2-5-50 0,2-1-73 0</inkml:trace>
  <inkml:trace contextRef="#ctx0" brushRef="#br0" timeOffset="64028.515">7509 3296 355 0,'0'0'13'0,"0"0"22"0,0 0 33 16,0 0-26-16,0 0-19 0,0 0-3 15,0 0 9-15,-44 73-2 0,33-36-5 16,-4 0-7-16,-3 2-3 0,-4 2-3 16,-4-1 1-16,-1 2-5 0,-3-1-1 15,0 0 0-15,1-5-1 0,0-5-1 16,9-5 0-16,2-5 1 0,4-4 3 15,6-5-1-15,1-3-2 0,4-6-1 0,2 0 0 16,1-3-2-16,0 0 3 0,1 0-1 16,6-6 2-16,5-7-4 15,11-3-19-15,5-6-63 0,7-6-85 0,2 2-238 16</inkml:trace>
  <inkml:trace contextRef="#ctx0" brushRef="#br0" timeOffset="64433.383">8222 3562 371 0,'0'0'110'0,"0"0"-63"0,0 0-1 16,0 0-4-16,0 0-11 0,0 0-3 15,0 0 0-15,60-2-2 0,-32-1-8 16,0 2 0-16,5 0-3 0,0-3 0 15,1 4-4-15,2-2-4 0,1 2-3 16,-1 0-2-16,-3 0-1 0,-1 0-1 16,-7 0 0-16,-2 0 0 0,-3 0-3 15,-6 0-25-15,-2 0-19 0,-7-3-19 16,-3-1-34-16,-2-4-63 0,-3-2-105 16</inkml:trace>
  <inkml:trace contextRef="#ctx0" brushRef="#br0" timeOffset="64680.281">8468 3281 391 0,'0'0'9'0,"0"0"11"0,0 0 26 15,0 0 18-15,0 0 1 0,0 0-37 16,0 0-9-16,0 0-9 0,-5 25 8 16,5 10 14-16,0 2 4 0,0 5-6 15,0 0-3-15,0-1-7 0,2 1-4 16,-1-3-3-16,1 1 1 0,-1-2-3 15,0-4-3-15,-1-2-2 0,0-1-2 16,0-3-3-16,0-3 2 16,0-3-3-16,0-3 0 0,0-4 0 0,0 1 0 15,0-7-5-15,0 0-18 0,8-4-15 16,1-4-32-16,6-1-15 0,5-7-27 16,1-7-46-16,-1-4-63 0</inkml:trace>
  <inkml:trace contextRef="#ctx0" brushRef="#br0" timeOffset="65113.9421">8862 3266 437 0,'0'0'2'0,"0"0"7"16,0 0 15-16,0 0 32 0,0 0-25 16,0 0-13-16,0 0 15 0,0 0 2 15,47 65-4-15,-44-33-1 0,-1 3-3 16,-1 1-10-16,-1-6-5 0,0 2-4 15,-2-3-2-15,0 1-3 0,1-3-1 0,0-2-1 16,1-1 0-16,0-5 1 0,0-2-2 16,1-7 1-16,3-3 0 15,2-4-1-15,0-3 2 0,3 0 1 16,2-9 1-16,3-3 0 0,1-1-2 0,-1-4-1 16,0 6 1-16,2 2 0 0,-1 1 2 15,2 5 0-15,-1-2 2 0,3 5-2 16,0 0 1-16,-4 3 0 0,1 5-1 15,-5 0-1-15,1 0-2 0,-3 5 0 16,-3 0 0-16,-4 1-1 0,-2 3 0 16,-5 0 0-16,-9 2 0 0,-3 0 2 15,-6-2 0-15,-5-2-1 0,-2-2 0 16,0-5 0-16,1-5 1 0,4-3-1 16,5-3 2-16,2-4 1 0,2-3 3 15,2-2 3-15,2-3-1 0,3-2-4 16,1-2-2-16,4-5 1 0,3 0-4 0,1-1-2 15,5 2-13-15,12 0-32 0,7 5-65 16,7 2-94-16,0 0-286 0</inkml:trace>
  <inkml:trace contextRef="#ctx0" brushRef="#br0" timeOffset="65557.6141">9414 3325 239 0,'0'0'87'0,"0"0"-40"0,0 0 25 16,0 0-14-16,0 0-5 0,0 0-20 15,0 0-11-15,30-8-5 0,-11 19 4 16,6 5 5-16,5 2 2 0,2 2-1 15,1-1-4-15,0 2-3 0,-1-2-1 16,-2 1-2-16,-2-4-3 0,-3 0-2 16,-5-3-7-16,-4-2-3 0,-6-3-2 15,-1 1 1-15,-5-4-1 0,-3-2 0 0,-1 0-5 16,0-2-31-16,0-1-32 0,3 0-18 16,3-4-6-16,1-6-15 0,4-3-130 15</inkml:trace>
  <inkml:trace contextRef="#ctx0" brushRef="#br0" timeOffset="65936.0475">9967 3232 373 0,'0'0'47'0,"0"0"-2"0,0 0 19 16,0 0 9-16,0 0-28 0,0 0-16 16,0 0-11-16,0 0-14 0,0 0-3 15,-74 17 1-15,52 3 3 0,-2-1 4 16,-1 2-3-16,3 2 1 0,-3-1-3 15,4 0 0-15,2-2 0 0,3-2-1 16,2-2 1-16,6-3 0 0,0-3-1 16,4-3 0-16,3-4-1 0,0 1 1 0,1-2-1 15,0 4 0-15,0 3 0 0,4-1 0 16,0 4 1-16,3 3 0 0,-2 2 0 16,2 2 2-16,-1 1 0 0,-1 1 2 15,0 0 3-15,-1-2-1 0,1 1-1 16,-3 1 0-16,2 1-1 0,-1-2-1 15,2 0-1-15,-2-2-2 16,0-1 1-16,1 0-1 0,0-4-2 0,-1-1 0 16,-1-4 0-16,-1 0-1 0,1-2 1 15,-2-3-1-15,1-1 0 0,-1 0 0 16,0-2 0-16,0 0-3 0,0 0-15 16,0 1-41-16,0-1-22 0,3-7-43 0,4-3-81 15</inkml:trace>
  <inkml:trace contextRef="#ctx0" brushRef="#br0" timeOffset="66549.5077">9992 2953 312 0,'0'0'22'16,"0"0"2"-16,0 0 8 0,24-54 26 0,-11 48-13 16,2 0-16-16,3 1-1 15,-2 1-4-15,1 3-4 0,-2-1-7 16,-1 2-3-16,-1 0-4 0,0 5-1 16,-1 1-1-16,0 2-1 0,-2 3-1 0,1 4 0 15,-3 3 0-15,2 3 0 0,-4 1 1 16,1 4 2-16,-2 5-1 15,-1 0 1-15,2 3-2 0,-1 4 0 16,0 2 2-16,4 3-2 0,-3 2 1 0,5-1 0 16,0 0 1-16,-2-3 1 0,3 0-3 15,-5-3 0-15,0-1 1 0,0-1 1 16,-2-1 0-16,0-1 1 0,-1 0-1 16,0-3 1-16,0 1 1 0,0-3-3 15,2-2-1-15,-1-3 0 0,3 1 0 16,-3-3-1-16,1-2 2 0,1-3-1 0,-1-2 1 15,0 2 0-15,0-2 1 16,-4-2-2-16,1-1 1 0,-3-3-2 16,0 1 1-16,-3 0 2 0,0-2 0 15,-2-1 0-15,-1-1-2 0,2 0 1 16,-3-1-1-16,0 1 0 0,1 2 0 16,-8-3 0-16,0 2 0 0,-4 0 1 0,-2 3-1 15,-7-2 1-15,1 2-1 0,-3 0 1 16,-4-3-2-16,0 4 3 0,-4-1-2 15,-4 0 3-15,3 0-3 0,-2 0-1 16,2 0 0-16,4-1 0 0,1-2-1 16,6 0 0-16,6-4-1 0,5-2 1 0,10-1-1 15,6-1 0-15,6-6-20 16,16-8-41-16,12-9-55 0,7-1-146 16</inkml:trace>
  <inkml:trace contextRef="#ctx0" brushRef="#br0" timeOffset="67016.2526">11736 3399 203 0,'0'0'201'0,"0"0"-138"0,0 0-29 0,0 0 3 16,0 0 4-16,0 0-8 0,0 0-8 16,49-3 6-16,-24 2-1 0,9-3-2 15,5 2-3-15,-1 0 0 0,3-1-1 16,-2 1-3-16,-2 0-6 0,2 0 0 16,-5-1-4-16,-2 1 1 0,-4-1-3 15,-3 0-1-15,-5 0-2 0,-5-2-1 16,-3 3-2-16,-6-1-1 0,-4 3-2 15,-2 0 0-15,0 0 0 0,0 0-7 16,-1 0-27-16,-3 5-22 0,-9 3-35 16,0 3-3-16,-4 2-22 0,-1-1-58 15,0-1-61-15</inkml:trace>
  <inkml:trace contextRef="#ctx0" brushRef="#br0" timeOffset="67300.9307">11760 3622 356 0,'0'0'19'0,"0"0"3"0,0 0 33 16,0 0-7-16,0 0-11 0,0 0 3 0,0 0-4 15,0 0-10-15,0 0-4 0,28 16 0 16,0-15 5-16,-1 0-5 0,6 0-4 16,5-1-5-16,-1 0-1 0,6-3 2 15,-2-1-4-15,3 0-2 0,-3 1 0 16,0-2-3-16,-4 2 2 0,-6 1-3 0,-3 1-1 15,-3-3 2-15,-8 3-2 0,-4-1 1 16,-10 0-3-16,-2 2 1 16,-1 0 1-16,0-1 0 0,-1 1 2 15,-5-1-3-15,-4-2-2 0,-3 1-3 0,-3 1-15 16,1 1-22-16,-2 0-17 0,-1 0-23 16,1-6-84-16</inkml:trace>
  <inkml:trace contextRef="#ctx0" brushRef="#br0" timeOffset="68441.6082">13642 3235 144 0,'0'0'45'0,"-6"-51"30"0,6 29-54 15,0 4 13-15,3 1 11 0,1 1 8 16,6 1-11-16,-1 5-12 0,4-2-4 15,4 1 7-15,-1 0-3 0,9 2-8 16,0-1-4-16,5 4-4 0,2-1-4 0,3 4-1 16,1 3 0-16,-2 0-1 15,2 6-1-15,-5 4-1 0,1 3-2 16,-4 4 2-16,-6 3-1 0,-1 2-1 0,-9 4-1 16,-5 3 0-16,-7 4 2 0,-4 4 0 15,-12 2-2-15,-8-1 0 0,-4 4-1 16,-2-3-2-16,-1-1 3 0,0-2-3 15,0-5 1-15,5 1 2 0,4-3-1 16,4-3 3-16,4-1 0 16,5-5 0-16,4-3 1 0,5 0-1 0,0-5-2 15,8-1 0-15,1 0 0 0,9-1-1 16,2-1 0-16,0 0 0 0,0 4-2 16,-1 2 0-16,-7 4-36 0,-6 5-52 15,-6 2-62-15,0-2-118 0</inkml:trace>
  <inkml:trace contextRef="#ctx0" brushRef="#br0" timeOffset="68668.0331">13873 4252 260 0,'0'0'132'16,"0"0"-91"-16,0 0-3 0,0 0 10 15,0 0 19-15,0 0-26 0,0 0-14 16,0 0-3-16,0 0 2 0,-11 34 2 15,18-44-1-15,1-5-9 0,3-1-6 16,-3 2-3-16,-2 1 0 0,-2 5-1 16,-4 3 2-16,0 3-1 0,-2 2 2 15,-4 0-9-15,-7 5-2 0,-5 5-10 16,0-1-62-16,0-7-54 0,9-2-246 16</inkml:trace>
  <inkml:trace contextRef="#ctx0" brushRef="#br0" timeOffset="75628.3785">7758 8671 79 0,'0'0'38'15,"0"0"-11"-15,0 0 73 0,-53-49-45 16,46 45-14-16,2 1 0 0,3 2 14 16,2 1-18-16,0-1-7 15,0 1-14-15,0 0-7 0,1 2-7 0,6 4 1 16,-1 2 5-16,3 3 3 0,2 2-1 16,2 0-2-16,2 0-1 0,1 3 3 15,0-1 0-15,1 0 2 0,0 0-2 16,3-1-2-16,-2-1 2 0,0-1 0 15,3 2-3-15,1-3 0 0,0-1 1 16,4 0-3-16,-3-2-2 0,7 0 0 16,-2-2 2-16,-1 1-1 0,3-3 0 15,-3-1-4-15,-2 2 2 0,1-1 1 0,-3-1-1 16,0 2 0-16,-2-1-1 0,1 2 0 16,-5-4-1-16,1 4 1 0,-3-4 2 15,0 2-2-15,-2-1 0 0,1-3-1 16,-1 4 1-16,2-4 0 0,3 0 0 15,3 0 1-15,-2-2-1 0,2-1 0 16,-4-2 1-16,-3 3-1 0,-3 0 1 16,-3 0 2-16,-3 2 0 0,-3 0 2 15,-2 0 0-15,1 0 1 0,-1 0 0 16,0 0 0-16,0 0 1 0,1 0-1 16,-1 0 1-16,1-2 0 0,2 1 0 15,2-3 1-15,2-2-3 0,1 2-2 16,2-1-2-16,1 1 1 0,-3 1-2 15,-1 1 0-15,-5 1 0 0,-2 1 0 0,0 0-2 16,-2 0-10-16,-7 0-60 0,-6 0-58 16,-3 0-126-16</inkml:trace>
  <inkml:trace contextRef="#ctx0" brushRef="#br0" timeOffset="77144.1591">6189 4757 239 0,'0'0'81'0,"0"0"-63"0,0 0-5 16,29 63 14-16,-15-42 26 0,-1 1-13 15,0-3-4-15,0 1 3 0,0-2-9 16,3-1-6-16,2 0-5 0,7-3-2 0,0-1-3 16,10-3-4-16,6-4 2 0,7-6-1 15,6-1-1-15,2-9-4 0,6-3-3 16,1-3 0-16,0 0 0 0,-6 0 0 15,-1 2-2-15,-3 5 0 16,0 0 1-16,-2 7 0 0,0 2 16 0,-3 8-9 16,-1 7-4-16,-6 3 0 0,0 0 3 15,-3 2 0-15,-4 0 0 16,2-2-5-16,2-2 1 0,-1-2 1 0,1-3-1 16,0-5-2-16,3-3 0 0,2-3 1 15,-2-5-1-15,1-5-1 0,-2-3 0 16,-4-3 2-16,-3 0-1 0,-2-2-1 15,-3 0 1-15,-3-2 0 0,2 1 1 0,-5 1-2 16,2 0 3-16,-1 1-1 0,-1-1 3 16,2-4-2-16,4-3 1 0,5-3-2 15,4-1-3-15,5-5 0 16,4 2 0-16,6 5-1 0,3-2 1 16,0 10 0-16,-4 1 0 0,3 6 0 0,0 4 0 15,-3 6 0-15,1 2 0 0,-1 3 1 16,-5 8-1-16,-2 1 0 0,-2 2 1 15,-1 0 0-15,2-1-1 0,3 2-2 16,3-4-1-16,1 0 2 0,3-2 1 16,1-1 1-16,4-1-1 0,-2-4 0 15,0-3 1-15,1 0 0 16,3-5 0-16,-1-4 0 0,4 0-1 0,2 0 1 16,-1-1 1-16,-3-4 0 0,-1 1-2 15,-1-4 0-15,-4-3 0 0,-5-1 2 16,-2-3-1-16,0-4 0 0,-4-4 0 15,-3-1 2-15,-2-4-3 0,-8-3 0 0,-4 2 0 16,-11 2-12-16,-12 9-19 0,-6 8-22 16,-18 4-28-16,-12 8-72 0,-6 1-129 15</inkml:trace>
  <inkml:trace contextRef="#ctx0" brushRef="#br0" timeOffset="77951.1422">8122 5289 81 0,'0'0'31'16,"0"0"165"-16,0 0-146 0,0 0-9 16,0 0 0-16,-26-57-10 0,17 41-7 15,-5 0-8-15,1 1-4 0,-2 2-2 16,0 1 4-16,0 6 0 0,0 5-2 16,0 1 0-16,2 6-3 0,-4 7 1 0,1 6-3 15,-2 3-2-15,0 6 1 0,2 1 1 16,2-1 0-16,2 1 1 0,3-4-7 15,5 0 0-15,3-6 0 16,1-4-2-16,3-1 1 0,4-7-1 16,8 2-1-16,2-4 2 0,6-5-2 15,4 0 1-15,2-9-2 0,-1-4 1 16,-3 1 0-16,-7-2 0 0,-2 2 0 16,-5 0 2-16,-5 1 3 0,1-2-1 0,-4 4 3 15,2 4 3-15,-4 1 1 0,-1 2 4 16,0 2 3-16,0 0 3 0,0 1-12 15,0 9-7-15,0 7-9 0,1 6 9 16,3 6 4-16,2 2 2 0,0 1 2 16,2-1-5-16,0 1 1 0,-1 3-1 15,-1 3-3-15,-2 1 2 0,0-1-1 16,-2-1-1-16,-2-2 1 0,0-1-1 16,-6-5 0-16,0-1-2 0,-4-1 1 15,-1-1 1-15,0-3 0 0,-2-2 0 0,-3-4 0 16,1-6 0-16,-3-2 3 0,0-6-2 15,-2-3 1-15,1-1 0 0,-4-12 1 16,4-4 5-16,0-6 10 0,2-9-1 16,4-3-1-16,5-5-5 0,4-3-7 15,4 3 1-15,6-2-1 0,7 5-4 16,6 3 0-16,4 7-4 0,4 1 1 16,4 3 1-16,7 2-2 0,5 0 4 0,3 0-41 15,2-1-51-15,-8-1-223 16</inkml:trace>
  <inkml:trace contextRef="#ctx0" brushRef="#br0" timeOffset="78348.8837">8756 5064 335 0,'0'0'156'15,"0"0"-136"-15,0 0-6 0,0 0 7 16,-50 9-8-16,25 7-4 15,-4 7 5-15,-2 8 3 0,-2 8-5 0,3 6 0 16,1 2 4-16,8 3 3 0,6 1 1 16,4 2 0-16,8 0 1 0,3-2-1 15,3-4-4-15,6-5-3 0,3-3-5 16,3-6-6-16,1-2 0 0,3-3-1 16,2-6 0-16,2 0-1 0,2-8 0 15,-2-4 0-15,2-5 0 0,-1-5-3 16,-3 0-23-16,-1-5-15 0,-2-7-23 15,0-3-46-15,-6-8-97 0</inkml:trace>
  <inkml:trace contextRef="#ctx0" brushRef="#br0" timeOffset="78619.751">8802 5186 287 0,'0'0'181'16,"0"0"-142"-16,0 0-26 0,0 0 2 15,0 0-7-15,0 0 7 16,0 0 19-16,69 49 3 0,-42-23-3 0,2 2 0 16,2 0-4-16,-4-2-6 0,-2-2-11 15,-1-4 2-15,-1 3-4 0,-4-3-3 16,-2-1-2-16,-2 0-4 0,-2-3-1 16,-4-2-1-16,-1-2 1 0,-2-2-1 15,-3-4-9-15,-1-3-27 0,-1-1-12 16,0-2-20-16,1 0-18 0,0-7-5 15,0-5 4-15,2-3 1 0,2-4-49 0,-1 0 11 16</inkml:trace>
  <inkml:trace contextRef="#ctx0" brushRef="#br0" timeOffset="78823.3708">9185 5300 59 0,'0'-50'33'0,"-2"16"16"0,-3 6 0 16,0 10 13-16,1 3 6 0,0 8 10 16,0 4-1-16,1 2-9 0,1 1-16 0,-2 1-25 15,-3 6-13-15,1 4 0 16,-4 5 7-16,1 2 4 0,2 5-1 0,-1-2-9 15,-3 6-1-15,0 3 0 0,-4 0-2 16,-1 4 2-16,-4-3-1 0,-1 1-2 16,0 0-4-16,-4-1-5 0,1 2 1 15,-3-1-3-15,6-4 2 0,4-5-1 16,7-6 0-16,5-4-1 0,5-5-4 16,1-2-31-16,12-6-31 0,8-7-6 0,9-8-58 15,3-4-140-15</inkml:trace>
  <inkml:trace contextRef="#ctx0" brushRef="#br0" timeOffset="79078.7785">9351 5563 364 0,'0'0'147'0,"0"0"-101"15,0 0-3-15,0 0 17 0,0 0-10 16,0 0-22-16,0 0-9 0,0 0-2 15,40-50-2-15,-26 50 0 0,1 5-6 16,-1 6 1-16,1 5 1 0,-8 5-2 16,-1 1-3-16,-6 1-3 0,0 1-1 15,-6 0-1-15,-6 2 0 0,-7 1 1 16,-4 0 0-16,-3-5 1 0,0-2-3 16,-1-4-5-16,1-2-18 0,-1-3-29 0,2-2-18 15,2-8-42-15,6-1-118 0</inkml:trace>
  <inkml:trace contextRef="#ctx0" brushRef="#br0" timeOffset="79490.4299">9673 5232 247 0,'0'0'142'0,"0"0"-89"16,0 0-22-16,0 0 24 0,0 0 8 16,0 0-26-16,0 0-11 0,0 0-9 15,14-15-8-15,-2 25-7 0,5 5 6 16,3 0 4-16,0 5 6 16,-1 0-1-16,-1-2-6 0,-4-1-5 0,0-1-1 15,-3 0-4-15,-1-3 0 0,-3-4 0 16,-3 0-1-16,0-4 0 0,-2 1-9 15,2-3-45-15,2-3-13 0,5 0-49 16,-3-7-91-16</inkml:trace>
  <inkml:trace contextRef="#ctx0" brushRef="#br0" timeOffset="79872.2429">10141 5125 209 0,'0'0'181'15,"0"0"-118"-15,0 0-16 0,0 0-5 16,0 0-11-16,0 0-12 16,0 0 1-16,0 0-10 0,-5 3-5 0,-1 5-5 15,-2 4 0-15,-4 0 2 0,-1 2 0 16,-2 0 2-16,2 0 0 0,1 0 0 16,0-2 1-16,1-2 1 0,3 0 0 15,-2-1 0-15,6 1-2 0,-3-3-1 16,2 0 1-16,3 1 0 0,-1 1-1 15,-3 4 1-15,1 2 1 0,2 0 1 16,1 2 7-16,-3-1-8 0,4-1-2 16,-1-1 1-16,0 4 1 0,2-1 0 15,-2 2 3-15,2 1 0 0,0-1 2 0,0 2 1 16,0 0-2-16,0 2 1 0,0 0-1 16,0-2 0-16,1-2-1 0,2-1-5 15,-2-3 0-15,3-4-3 16,-1-1 1-16,-2-2-1 0,2-5 0 0,-3 1 0 15,0-2-18-15,0-2-24 0,0 0-13 16,0 0-18-16,0-9-67 0,0-3-144 16</inkml:trace>
  <inkml:trace contextRef="#ctx0" brushRef="#br0" timeOffset="80300.8318">10160 4837 261 0,'0'0'40'0,"0"0"46"16,0 0-48-16,0 0 3 0,0 0-4 15,0 0-20-15,0 0-7 0,67 12-2 16,-40 7 4-16,3 5 7 0,4 4 1 0,-1 4 5 16,0 5-6-16,-1 4-7 15,-2 6 3-15,-1 4 4 0,-7 3-2 0,-5 1 7 16,-2 3-9-16,-9-5-7 16,-5 1-3-16,-1-4-3 0,-7-2 1 15,-6-2-1-15,-1-3-1 0,-1 0 0 16,-4-2 1-16,-1-6-2 0,3-3 2 0,-1-6-2 15,2-3-1-15,1-4 0 16,0-2 2-16,3-4 0 0,2-5-1 16,2-2 1-16,2-3-1 0,3-1 1 15,2-2 2-15,-5-1-1 0,2-5-2 0,0-3-13 16,0-9-32-16,0-6-61 0,3-4-199 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8:42:07.075"/>
    </inkml:context>
    <inkml:brush xml:id="br0">
      <inkml:brushProperty name="width" value="0.05292" units="cm"/>
      <inkml:brushProperty name="height" value="0.05292" units="cm"/>
      <inkml:brushProperty name="color" value="#FF0000"/>
    </inkml:brush>
  </inkml:definitions>
  <inkml:trace contextRef="#ctx0" brushRef="#br0">3944 12247 207 0,'0'0'94'0,"0"0"-58"16,-21-57 17-16,16 47-3 0,1 2 5 16,-1 0-4-16,2 2-10 0,0 2-10 15,2 1-3-15,0 1-4 0,1 2 0 16,0 0-4-16,0 0-7 0,0 0-7 15,0 2 2-15,0 11-5 0,4 9-2 0,2 13 3 16,-1 11 4-16,-2 6 7 16,2 4 8-16,0 4-9 0,-2-5-8 0,0 2 6 15,0-6-4-15,-1-6-4 0,0-4 0 16,-2-6-2-16,2-3-1 0,-2-8 0 16,0-5 0-16,0-4-1 0,0-6 0 15,0-2 0-15,0-5 1 16,0-1-1-16,0 0-1 0,0-1-12 15,-2 0-21-15,-1-5-12 0,-1-4-28 0,3-5-63 16,0-5-107-16</inkml:trace>
  <inkml:trace contextRef="#ctx0" brushRef="#br0" timeOffset="318.1497">3892 12133 186 0,'0'0'273'0,"0"0"-254"16,0 0 3-16,0 0 24 0,0 0 8 16,0 0-16-16,0 0-10 15,0 0-12-15,0 0-9 0,0-46-3 0,20 46 0 16,9 3 3-16,5 1 9 0,6-1 3 16,6 1-2-16,0 0 1 0,1 0 0 15,-1 1-2-15,1-2-4 0,-1 1-1 16,-1-1-2-16,-2-1-3 0,-1-2-4 15,-5 0 1-15,-5 0-1 0,-7 0 0 16,-4-1-1-16,-10 0-1 0,-3 1 0 16,-7 0 0-16,-1 0 0 0,0 0-5 15,-3 1-30-15,-5 4-27 0,-4 5-16 0,-6 2-9 16,-4-2-54-16,0 1-69 16</inkml:trace>
  <inkml:trace contextRef="#ctx0" brushRef="#br0" timeOffset="532.7131">3916 12369 415 0,'0'0'8'15,"0"0"26"-15,0 0 2 0,66 10 23 0,-31-10-5 16,11-2-14-16,1-4 2 16,0 2-9-16,-2 1-7 0,-4-1-3 0,-3 1 0 15,-5 0-8-15,-3 2-5 0,-4 1-5 16,-4 0-3-16,-5 0-1 0,-5 0-1 15,-2 4-1-15,-1 1 1 0,-4 0-5 0,2 3-32 16,-6 2-20-16,-1 5-26 0,-5 2-32 16,-6 1-57-16,0 1-172 0</inkml:trace>
  <inkml:trace contextRef="#ctx0" brushRef="#br0" timeOffset="740.2126">3815 12815 414 0,'0'0'8'0,"0"0"1"0,0 0 29 16,0 0 11-16,56 46 14 0,-18-46-16 16,12-3-9-16,5-3-7 0,5-4-2 15,1 0-9-15,1 2 1 0,-2-1-3 16,-2 2 8-16,1-3 9 0,-7 2-23 16,-3 0-10-16,-11 1 1 0,-3 2-2 15,-6 0 0-15,-10 1-1 0,-2 1 0 16,-6 0 0-16,-5 1-13 0,3-4-40 15,-3-5-47-15,4 2-86 0</inkml:trace>
  <inkml:trace contextRef="#ctx0" brushRef="#br0" timeOffset="1169.5871">5444 12144 389 0,'0'0'42'0,"0"0"-21"16,0 0 19-16,0 0 3 0,0 0-16 15,54-12 0-15,-19 13 3 0,8 1-3 16,7 0 0-16,8 2-5 0,-3-1-2 16,5-1-2-16,-1-1 0 0,0 0 0 15,1-1-5-15,-7 0-2 0,-6 0-4 16,-8 0-3-16,-7 0-2 0,-12 0-1 15,-5-1-1-15,-10 1-2 0,-4 0 0 16,-1 0-12-16,-4 1-24 0,-5-1-2 0,-11 3-6 16,-6 0-11-16,-9 0-20 15,-9 0 5-15,-1-2-27 0,-5 2 4 0,8-1-31 16</inkml:trace>
  <inkml:trace contextRef="#ctx0" brushRef="#br0" timeOffset="1716.567">5476 12191 183 0,'0'0'42'0,"0"0"-1"15,0 0 14-15,0 0 3 0,0 0-6 16,0 0 1-16,0 0-19 0,0 0-1 16,0 0-10-16,5 21-1 0,16-5 9 15,2 3 0-15,7 5 0 0,4-2-7 16,1 4-5-16,1-1-6 0,2 2-4 16,-1-2 2-16,7 2 0 0,-2-4-1 15,5 2-1-15,2-3-3 16,1 1-2-16,3-2 2 0,-1 1-2 0,-1-4 3 15,-4 1-3-15,-4-1-2 0,-7-3-2 16,-8 0 0-16,-10-1 0 0,-8-1 0 16,-5-1 0-16,-5 2 0 0,-8 1 0 15,-6 5 2-15,-6 1 1 0,-6 1-2 16,-6 1 1-16,-6 0 1 0,-1 3-2 0,-3-3 1 16,-4 3-1-16,-2-1-1 0,-7 4 1 15,0 0-1-15,-3 2-6 0,-3 3 6 16,-3 0-1-16,0-1 0 0,-1 3 1 15,0-3 0-15,4-1 1 0,2 1 0 16,8-5 1-16,12-1-2 0,6-3 1 16,8-2-1-16,9-3 0 0,6-4 0 15,4 1-1-15,4-5 1 0,2-2-1 16,2-2 0-16,7 0 1 0,7 1-1 16,8-5 0-16,13 1 1 0,9-3 2 15,12-1 0-15,3-5-1 0,2-3-1 16,2 0 1-16,0-1 0 0,-2 0 0 15,-4 2-1-15,-1-2 4 0,-2 2-1 16,-2 3 0-16,-4-1 2 0,-7 5 0 0,-1 0 1 16,-7 2 3-16,-9 1 1 15,-5-1-6-15,-12 1-2 0,-3-3-2 16,-6 2 0-16,0-1 1 0,0-1 0 0,0 0 1 16,-4 0-1-16,1 0-1 0,0-3-13 15,0-4-16-15,2-5-44 0,2-9-42 16,5-6-134-16</inkml:trace>
  <inkml:trace contextRef="#ctx0" brushRef="#br0" timeOffset="2336.6706">7165 12578 289 0,'0'0'48'16,"0"0"-5"-16,0 0 13 0,0 0-11 15,0 0 9-15,0 0-8 0,0 0-12 16,42 12-9-16,-35-18-7 16,4-2-3-16,-3-2-3 0,-2-1 0 0,0-3 1 15,-1 1-6-15,0 0 0 0,-3 1 0 0,-2-3 0 16,0 3 1-16,-7-2 2 16,-1 0 0-16,-5 1-2 0,-3 1-4 15,-2 1-2-15,-4 0-1 0,-6 4-1 16,1 3 0-16,0 2 0 0,-1 2 2 0,6 0-2 15,-1 1 1-15,0 4 0 16,0 2-1-16,1 4 0 0,-1 0 2 0,1 4-2 16,-2 4-1-16,6 3 1 0,0 4 0 15,4 2 1-15,4 5 2 0,1 4 2 16,6 3-1-16,3 1 3 0,2-2 2 16,12 0-1-16,4-3 0 0,3-6-3 15,8-4 1-15,5-6 0 0,3-5 0 16,7-6 2-16,-1-5 2 0,1-4-2 0,2-6-1 15,-6-3 5-15,-3-3-2 0,-8 2 2 16,-6 0-1-16,-11 3-1 0,-4 2-5 16,-8 1 0-16,0 1 0 0,-3-3 0 15,-9 1-2-15,-3 3-3 0,-8 0-8 16,-3 2-25-16,5 1-13 16,4 2-25-16,8-1-48 0,9-2-60 0,8-6-195 15</inkml:trace>
  <inkml:trace contextRef="#ctx0" brushRef="#br0" timeOffset="3186.1134">7493 12920 187 0,'0'0'137'0,"0"0"-64"0,0 0-10 15,0 0-3-15,0 0-1 0,0 0-18 16,-1-37-10-16,1 33-2 0,0 2-4 16,0 2 0-16,0 0 1 0,0 0-4 15,0 0-1-15,-1 3-9 0,-1 4-7 16,1 7-3-16,-1 7 1 0,0 7 2 16,-1 2 3-16,1 1 3 0,2-1-2 15,0-2-7-15,0 0 3 0,0-6-1 16,4 0 0-16,0-6 0 0,0 0-1 15,5-5 0-15,-4-3 0 0,2 0-2 16,2-4-1-16,4-3 2 0,1-1 1 16,4 0 0-16,3-7-1 0,-1-2 0 0,-2-1-2 15,-2-3-1-15,-3 0-19 0,-1 0-24 16,-4-1-33-16,1-4-39 0,-3 4-110 16</inkml:trace>
  <inkml:trace contextRef="#ctx0" brushRef="#br0" timeOffset="3523.2575">7633 12637 392 0,'0'0'12'0,"0"0"47"16,0 0-12-16,0 0 23 0,0 0-16 0,0 0-17 15,0 0-7-15,0 0-11 0,0 0-6 16,-36-22-5-16,29 31 2 15,4-1-2-15,2 0-2 0,1-2-2 16,0-1-2-16,3-1-2 0,5 0 2 16,1-3 0-16,3-1 0 0,4-1 1 15,-1-7 1-15,1 0-2 0,-8-2 1 16,-5 2 0-16,-3 4-2 0,0-2 3 0,-6 5 3 16,-5-1 1-16,-4 2-5 0,-4 3-3 15,-5 3 0-15,-3 5 0 0,5-3-1 16,4 2 1-16,6-2 0 0,7-4-1 15,4 1-1-15,2 0-1 0,8-4-5 16,13 3-18-16,5-4-15 0,15-5-27 0,6-7-53 16,-6-2-121-16</inkml:trace>
  <inkml:trace contextRef="#ctx0" brushRef="#br0" timeOffset="3987.6309">8168 12412 345 0,'0'0'26'0,"0"0"25"16,0 0 15-16,0 0-4 0,0 0-13 15,0 0-12-15,0 0-5 16,0 0-6-16,-11-16-5 0,11 17-4 0,0 6-9 16,8 6-5-16,3 9-2 0,9 10 6 15,6 5 6-15,6 2 7 0,7 4-3 16,0-4-6-16,3 1-3 0,-3-6 3 15,-3-3-1-15,-1 0-3 16,-2-5-3-16,-5-3-1 0,0-2 0 0,-4-2 0 16,-4-3-1-16,-6-3 1 0,-2-1-2 15,-7-6 1-15,-2-2-1 0,-2-1 0 16,-1-2-1-16,0 1 0 0,-2-2 0 16,-3 0 0-16,-2 0-6 0,-3-6-15 15,-3-1-17-15,1-4-18 0,1-2-18 16,2 0-25-16,4-3-47 0,0 0-43 15</inkml:trace>
  <inkml:trace contextRef="#ctx0" brushRef="#br0" timeOffset="4303.3221">8585 12380 372 0,'0'0'35'0,"0"0"0"16,0 0 21-16,-2-52 13 0,0 51-13 15,0-1-19-15,-2 0-6 0,-2 2-8 16,-1 4-11-16,-4 10-7 0,-7 9-4 16,-3 11 0-16,-2 11 2 0,-2 5-1 15,2 7 3-15,-5 0 0 0,2 1-1 16,2-1 1-16,-4-4-2 0,4-3-1 16,-3-6 2-16,4-4-2 0,1-6-1 15,3-5 1-15,4-4-2 0,4-5 1 16,4-2 1-16,2-7-4 0,2-4 3 15,0-5-1-15,2-1 1 0,1-1-1 16,0 0 0-16,0 0 1 0,0 0 2 16,1-5-3-16,3-1-2 0,1-6-14 0,3-5-18 15,4-2-27-15,5-6-48 0,3 0-132 16</inkml:trace>
  <inkml:trace contextRef="#ctx0" brushRef="#br0" timeOffset="4702.68">8938 12848 330 0,'0'0'120'0,"0"0"-72"16,0 0-7-16,0 0 21 0,0 0-10 16,0 0-2-16,0 0-11 0,0 0-6 15,12-48-5-15,-12 51-9 0,0 6-9 16,-1 8-7-16,0 9 2 0,-2 3 3 15,3 3 4-15,0-1-1 0,0-1-4 16,4-3 3-16,1-1-3 0,0-3-4 0,2-3 0 16,1-3-2-16,1-4-1 15,-2-4 1-15,1-2-1 0,0-4-3 16,0 0-16-16,1-3-13 0,-1-3-34 0,3-5-28 16,-3-3-63-16,0-2-120 15</inkml:trace>
  <inkml:trace contextRef="#ctx0" brushRef="#br0" timeOffset="4987.7209">9106 12596 402 0,'0'0'27'0,"0"0"20"16,0 0 0-16,0 0-3 0,0 0-17 15,0 0-4-15,0 0 5 0,-48 51-4 16,34-27-2-16,2-4 0 0,6-6-4 15,5-3-6-15,1-2-5 0,7-2-3 16,7-2-1-16,7-1 1 0,7-4 0 16,10 0 2-16,0-9-2 0,-2-1-1 0,-8 0-2 15,-11 2 2-15,-7 4-1 0,-8 0 3 16,-2-1 4-16,-3 2 7 0,-7-1 2 16,-7-2-11-16,-9 2-7 0,-8 2 0 15,-7 2-5-15,-1 0-21 0,6 3-25 16,4-1-31-16,4-2-90 0,8-4-245 15</inkml:trace>
  <inkml:trace contextRef="#ctx0" brushRef="#br0" timeOffset="5476.4265">5129 14129 520 0,'0'0'25'0,"0"0"19"16,0 0-2-16,0 0 20 0,0 0-7 15,0 0-11-15,0 0-10 0,0 0-16 16,0 0-8-16,-17-10-6 0,17 39 0 16,0 7 5-16,2 0 11 0,1 1-5 15,-1-2-5-15,0-3-1 0,0-3-4 16,2-2-2-16,1-4-1 0,0-4-1 16,-2-4-1-16,-1-4 0 0,1 0-8 15,0-4-24-15,3-3-22 0,-2-4-49 16,6-2-41-16,-5-9-156 0</inkml:trace>
  <inkml:trace contextRef="#ctx0" brushRef="#br0" timeOffset="5790.8465">5198 13887 173 0,'0'0'260'0,"0"0"-215"15,0 0-12-15,0 0 32 16,0 0-14-16,0 0-26 0,0 0-13 0,0 0-6 16,0 0 1-16,-15 4 5 15,15 3 2-15,0-4-2 0,5-1-3 0,1-1-5 16,5-1 3-16,1 0-1 0,2-6 0 16,1 0 1-16,-1-4-2 0,-3 3-1 0,-8 1 2 15,-2 3 5-15,-1 0 9 16,-4 0 5-16,-6-2-4 0,-5 1-15 0,-4 3-2 15,-6 1-4-15,-4 2 0 0,4 6 0 16,6 0 0-16,5-3 0 16,8 1-1-16,6 1-7 0,11-2-39 15,10-1-30-15,11-4-38 0,4-6-118 16</inkml:trace>
  <inkml:trace contextRef="#ctx0" brushRef="#br0" timeOffset="6150.101">5606 14112 452 0,'0'0'41'0,"0"0"31"0,0 0-23 0,0 0 4 16,0 0-11-16,0 0-17 16,0 0-3-16,0 0-4 0,11 1 0 15,5 1-1-15,3-1 2 0,3-1 0 0,6 0-5 16,4-2-7-16,0-2-4 0,1 0-1 15,2 0 0-15,-1 2-2 0,-2 0 0 16,-3 2-14-16,-8 2-25 0,0 7-31 16,-9 1-19-16,-9 4-51 0,-3-2-62 15</inkml:trace>
  <inkml:trace contextRef="#ctx0" brushRef="#br0" timeOffset="6323.9915">5504 14352 432 0,'0'0'21'0,"0"0"30"0,0 0-24 16,0 0 9-16,62-4 0 0,-23-2 3 16,9-5-7-16,1 1 0 0,1 2-8 15,-6-2-7-15,-6 8-10 0,-2-2-4 16,-2 2-3-16,-3 1-7 0,1-2-53 16,-2-1-54-16,-9-1-131 0</inkml:trace>
  <inkml:trace contextRef="#ctx0" brushRef="#br0" timeOffset="6615.5578">6344 14000 424 0,'0'0'73'16,"0"0"-17"-16,0 0 5 0,0 0 14 15,0 0-22-15,0 0-19 0,0 0-10 16,0 0-13-16,0 0-6 0,-12 48 6 15,7-9 13-15,0-1-2 0,0-1-8 16,3-1-3-16,1-4-1 0,1-1-5 16,0 0-1-16,0-3-1 0,0-4-2 15,1-3 2-15,-1-2-3 0,1-5 0 16,-1 0 0-16,0-6 0 0,0-4 1 16,0-1-1-16,0-3 0 0,0 0 0 15,0 0-1-15,-1-4-11 0,-1-4-11 16,-2-9-27-16,-1-6-33 0,4-7-33 15,1 0-154-15</inkml:trace>
  <inkml:trace contextRef="#ctx0" brushRef="#br0" timeOffset="7019.6451">5953 11508 337 0,'0'0'59'0,"0"0"-15"15,0 0-9-15,0 0 32 0,0 0-22 0,0 0-22 16,0 0-2-16,-3 59 6 16,3-23 11-16,0 3 0 0,0 3-7 0,2-3-3 15,0 2-6-15,0-4-4 0,0-2-5 16,1-2-4-16,-2-3-6 0,1-6-2 15,-1-3 0-15,1-6-1 0,-2-5-2 16,0-4-14-16,0-3-29 0,0-3-26 0,0-5-51 16,2-2-123-16</inkml:trace>
  <inkml:trace contextRef="#ctx0" brushRef="#br0" timeOffset="7405.9049">5916 11505 415 0,'0'0'47'0,"0"0"-21"0,0 0 28 16,0 0 1-16,0 0-19 0,0 0-11 15,55 0-1-15,-37 21-4 0,5 6 2 16,-2 2 0-16,-4 0-2 0,5 1-5 16,-1-2 0-16,-2 1-3 0,1-2-4 0,1-3-2 15,-3-2-3-15,-2-4 0 16,-1-4-1-16,-2-5 0 0,-1-2-1 15,-5-4 0-15,3-3 2 0,-5 0-1 16,0-1 1-16,0-6 1 0,-1-3 1 16,-3-5-1-16,-1-2 0 0,0-4 0 15,-6-4-1-15,-3 0-1 0,-1-7 0 16,0-3 0-16,-4-5-1 0,0-2-1 16,2 1 1-16,2 1 0 0,-2 10-1 0,6 3 1 15,1 9-1-15,4 4 2 0,1 4-1 16,6 2 1-16,4 1 2 0,13-2-4 15,10 3 0-15,6-3-1 0,11 4 0 16,2-2 1-16,3 3-1 0,-4 4-1 16,0 0-18-16,2 0-63 0,-7 0-49 15,-8 0-114-15</inkml:trace>
  <inkml:trace contextRef="#ctx0" brushRef="#br0" timeOffset="8157.7513">5200 11336 282 0,'0'0'11'0,"-12"-51"-11"0,-5 34 0 15,-9 0 26-15,-4 6 10 0,-4 0-19 16,-1 5 1-16,0 2 5 0,3 3 2 16,5 1 5-16,2 0 2 0,6 1-4 0,5 2 1 15,2 0-1-15,3 2-9 0,-3 1-3 16,6 2-1-16,-4 3-5 0,5 2-1 15,-2 2 3-15,0 1-4 0,4 6 1 16,-1-1-2-16,1 3 0 0,3 2 0 16,1 2 4-16,6 3-3 15,-3 5 0-15,2 0 1 0,0 5-3 0,-1-2 1 16,4 0-1-16,-5 4-2 0,-1 1 1 16,1 3 0-16,-3 1 0 0,-1 1-3 15,0 1-1-15,0 0 1 0,-2 5-1 16,-1-1 0-16,2 3 0 15,0 2 0-15,0 2-1 0,1 3-1 0,-2 2 1 16,0 2 1-16,-3 3-1 0,2 2 0 16,0 0 3-16,0 3 10 0,1-4 4 15,-2 1-8-15,4-3-5 0,0 2 0 16,2-2-1-16,2 3-1 0,1 2-1 0,4 0 0 16,-4 2 1-16,-1-4 0 0,-1 4 3 15,-3-5 4-15,0 0-2 0,-6 0-4 16,-1 2-1-16,-4-3-1 0,1 1 1 15,1-3 0-15,-5 1-2 16,0-2-2-16,0-2 1 0,-1-2 1 0,3-2 2 16,0-6-2-16,1-3 1 0,4-4 0 15,1-7 0-15,1-5 0 0,3-4 1 16,1-6 5-16,1-5 3 0,0-6-1 16,6-3-3-16,3-2-3 0,3-1 2 15,2-3-4-15,6-4 2 0,2-1-2 16,6-2 2-16,0 0-2 0,11-6 0 15,0-4 0-15,11-2 0 0,10-2-1 16,8 0 1-16,15-4-2 16,12-2-2-16,10-4-26 0,10-12-56 0,6-5-124 15</inkml:trace>
  <inkml:trace contextRef="#ctx0" brushRef="#br0" timeOffset="9042.7001">9194 11616 240 0,'0'0'168'0,"0"0"-145"16,0 0-5-16,0 0 14 0,70-13 7 0,-46 17 0 16,1 3-6-16,1 0-10 15,3 0-3-15,-2 2 1 0,-1 1 0 16,-1 0-2-16,-5-3-3 0,-2 2-5 16,-6 0-3-16,-1 2-3 0,-2 1 1 15,-3-1-2-15,0 1 1 0,-1 2-2 16,-2 1 2-16,-1 2-2 0,-1 2-1 0,0 3 1 15,-1 4-1-15,1 1-1 0,1 5 1 16,-1 2 1-16,3 1 0 0,-3 5 0 16,4-1 0-16,-2 5-1 15,2 1 4-15,2 3-1 0,-3 0-5 0,1 1 1 16,1 1 0-16,-2 0 0 0,4 3 0 16,-3 0 0-16,0 3 2 0,3 2-1 15,-2 2 1-15,3 3 2 0,-1 0 5 16,0 2-3-16,0-1-1 0,-1 3-3 15,-1 2 2-15,-2 1-2 0,-1 0-2 16,0 1 0-16,1-2 4 0,-2-2-1 16,0-3-1-16,3-2 0 0,0-3-2 15,2 1 2-15,-1-2-2 0,0-3 1 16,1-1-1-16,-1-4 2 0,-1-3 0 16,-2-3 2-16,-1-2-1 0,-1-5-2 15,0-4 2-15,0-2 1 0,1-1 0 16,-1-5 0-16,3 0-2 0,-2-3-1 0,1-1 0 15,-1-4-1-15,0-6 0 0,0-1 0 16,-1-4 0-16,0-3-1 0,-1-1 1 16,0-2-1-16,1 0 2 0,-1 0-1 15,0 0 2-15,0 0 4 0,0 0 4 16,0 1 1-16,0-1 0 0,0 0-1 16,0 0-2-16,0 0-6 15,0 0 2-15,-2-3-1 0,-2 1 1 0,-1-2-1 16,-7-2 1-16,-4 3-1 0,-7-3-1 0,-10 2-3 15,-6 0 0-15,-6 3 0 16,-2 1 0-16,-5 1-6 0,-2 7 4 16,3 4-7-16,3-1-14 0,6 0-20 15,-6-8-27-15,-2-3-80 0,1-3-224 0</inkml:trace>
  <inkml:trace contextRef="#ctx0" brushRef="#br0" timeOffset="10313.6413">5401 16172 235 0,'0'0'205'0,"0"0"-159"16,0 0-4-16,0 0 2 0,0 0-8 16,0 0-16-16,0 0-6 0,0 0 1 15,19 16 5-15,-1-7 6 0,3-1 1 16,7-1-3-16,4 1 1 0,1-3-1 15,1 1-9-15,1-6-5 0,-1 3-3 16,-2 0-2-16,-4-2-3 0,-3 2-1 16,-3-1-1-16,-2-2 0 0,-4 2-1 15,-1-1-13-15,-7 2-21 0,-1-3-17 16,-3 3-16-16,-4 1-30 0,0-1-48 16,-2 3-37-16</inkml:trace>
  <inkml:trace contextRef="#ctx0" brushRef="#br0" timeOffset="10569.3974">5385 16460 190 0,'0'0'184'15,"0"0"-174"-15,0 0 10 0,0 0 35 16,0 0-1-16,0 0-6 0,66 37-7 16,-31-37-6-16,2 0-5 0,9-5-4 15,-9-1 0-15,1 0-6 0,-8 0-4 16,-6 1-3-16,-5 0-4 0,-7 1-5 15,-4 1-3-15,2-2 1 0,-4 2-2 16,1-1 0-16,1-1-5 0,0-1-22 16,2-2-23-16,5-4-31 0,1-7-77 15,-1 1-172-15</inkml:trace>
  <inkml:trace contextRef="#ctx0" brushRef="#br0" timeOffset="18367.2257">7118 15325 293 0,'0'0'66'16,"0"0"-2"-16,0 0-17 16,0 0 6-16,0 0 0 0,0 0-17 0,0 0-9 15,0 0-10-15,0 0-5 16,-38-36-5-16,50 36-3 0,10 3-2 0,11 0 4 15,12-1 4-15,4-1 4 0,3-1 2 16,-2 0-4-16,0 0-1 0,-4-1 0 16,-6-3 0-16,1 0-1 0,-8-1 1 15,-4 0-3 1,-5 1-3-16,-7-1-1 0,-5 3-2 0,-9-1-1 0,-2 2 0 16,-1 1 0-16,-1-2-1 0,-3 1 0 15,-5-1-29-15,-6 2-20 0,-3 0-12 0,-7 1-5 16,-3 5-25-16,-2 0-18 0,-3 1-8 15,7-2-24-15</inkml:trace>
  <inkml:trace contextRef="#ctx0" brushRef="#br0" timeOffset="18938.0776">6953 15329 246 0,'0'0'15'0,"0"0"24"0,0 0 2 0,0 0 39 15,0 0-28-15,0 0-16 0,0 0-15 16,0 0 2-16,0 0-3 0,-15 11-2 15,30 3-1-15,4 4 9 0,4 0-2 16,4 6-1-16,2-2-5 0,4 4-4 16,1 0 1-16,4 1 0 0,0-1-2 15,-1-1-4-15,3 0-5 0,-1-1 1 16,1-5-3-16,-2 1 1 0,-2-4-1 16,-2-3 1-16,-4 1 0 0,-2-5 2 15,-4 0 1-15,-7-2 2 0,-3-2 5 16,-7 1-7-16,-3 1-4 0,-3 1-1 15,-1 2 1-15,-2 4 1 0,-7 2-1 16,-5 1 0-16,-2 4 1 0,-4-1-2 0,0 2 0 16,-7 1 0-16,0-1 0 15,-2 6 0-15,-4 1-1 0,0 5 0 16,-3 1 2-16,-4 2-2 0,4 4 0 0,-3 1 1 16,0 1 0-16,0-2 0 15,3 0-1-15,0-2 0 0,2-2 2 0,3-3-1 16,2-3-1-16,6-4 1 15,7-4 0-15,5-6-1 0,5-4 0 0,3-3-2 16,3-3 2-16,9-2 0 0,3-2-1 16,8-2 1-16,6-1 2 0,13-1 0 15,3-4-2-15,6-3 0 0,2-2 2 16,1 1-2-16,0-2 0 0,-3 1 0 16,0-1 3-16,-1-1-2 0,-3 1 3 15,-1 1 1-15,1 0 2 0,-7 2 0 16,3 2-1-16,-11 1-2 0,-2 2 0 0,-8 1-1 15,-6 1-1-15,-7 0 2 16,-5 1-2-16,-1 0 1 0,0 0-1 16,-2 0 2-16,-3 0-1 0,-8 0 0 0,-6 1-2 15,-3-1-1-15,-2 0 0 0,1-3-11 16,4-5-24-16,7-6-26 0,7-10-46 16,5-8-74-16</inkml:trace>
  <inkml:trace contextRef="#ctx0" brushRef="#br0" timeOffset="19567.5392">8403 15645 302 0,'0'0'103'0,"0"0"-60"0,0 0-24 15,0 0 21-15,0 0 1 0,0 0-12 16,0 0-10-16,0 0-4 0,0 0-4 16,0 13 2-16,0-13-1 0,1 0 1 15,0-4 3-15,2-2 3 16,0-4-6-16,-1-1-8 0,-2 0 1 0,0 2-2 16,0-4 1-16,-4 3 2 15,-4-2 0-15,-2 1-2 0,-2-3-2 0,-3 1-1 16,-3-1-1-16,-3 1 1 0,1 3-1 15,0 2 0-15,-1 3 1 0,2 5 1 16,-3 0 1-16,2 6-1 0,-1 9 1 16,-4 2-2-16,3 8 0 0,1 8 2 15,2 5 1-15,3 4 4 0,5 2 0 16,9 1-4-16,2-3-1 0,6-6 2 16,12-2-2-16,5-7 1 0,8-3-1 15,7-6 1-15,7-7 1 0,6-3 7 16,-2-7 2-16,1-1 1 0,-8-6-2 15,-3-1-2-15,-10-2 1 0,-8 1-1 0,-4 1-2 16,-10 1-4-16,-4 3-2 0,-3-1-2 16,-1 0 0-16,-4-1 1 0,-6 0-3 15,-2 0-5-15,0 2-21 0,-1 0-12 16,6 2-24-16,6-1-40 16,3-3-14-16,9-1-64 0,4-1-102 0</inkml:trace>
  <inkml:trace contextRef="#ctx0" brushRef="#br0" timeOffset="19816.5005">8707 15879 367 0,'0'0'145'16,"0"0"-79"-16,0 0-5 0,0 0 14 16,0 0-29-16,0 0-8 0,0 0-11 15,0 0-12-15,-8 44 5 0,5-24 3 16,0 0-3-16,-1 1-3 0,0-1-2 15,2 3-2-15,-1-3-4 0,1-1 0 16,2 1-4-16,0-2-2 0,0 0-1 16,2-4-1-16,1 0 0 0,-1-5-1 15,1-3 0-15,0 1 0 0,0-6-20 16,1-1-21-16,3 0-28 0,2-12-61 16,4-4-93-16</inkml:trace>
  <inkml:trace contextRef="#ctx0" brushRef="#br0" timeOffset="19999.0037">8765 15662 252 0,'0'0'217'16,"0"0"-181"-16,-50-56 13 0,37 47 13 16,-2 1-2-16,0 3-17 0,1-1-16 15,2 1-9-15,1 1-5 0,4 1-6 0,5 0-4 16,1 3 0-16,1 0-3 0,7 0-6 15,10 0-43-15,7-3-33 0,8-3-89 16,0-5-267-16</inkml:trace>
  <inkml:trace contextRef="#ctx0" brushRef="#br0" timeOffset="20411.6284">9731 15486 335 0,'0'0'124'0,"7"-50"-80"0,-5 41 3 16,-2 5 19-16,0 3-10 0,0 1-9 15,0 0-16-15,0 3-7 0,2 10-6 16,0 10-11-16,3 9 2 0,-1 6 21 16,-1 3-5-16,0-1-4 0,-2-1-5 15,0-4 0-15,-1 1-7 0,0-2-5 16,0-1-2-16,-2-4 0 0,0-3 0 15,2-5-2-15,0-6 0 0,0-4 0 0,1-3-10 16,2-3-22-16,2-5-15 16,2 0-36-16,5-5-26 0,-1-8-69 0,-2-3-140 15</inkml:trace>
  <inkml:trace contextRef="#ctx0" brushRef="#br0" timeOffset="20670.9004">9660 15447 111 0,'0'0'261'16,"0"0"-204"-16,0 0 7 0,0 0 17 15,0 0-17-15,0 0-21 0,0 0-9 16,0 0-12-16,0 0-3 0,68-18 9 0,-29 13 5 16,7-3-7-16,-2 3-4 15,4-1-5-15,-2 1-5 0,-1-1 2 16,-5 1-4-16,-5 0-4 0,-7 2-3 0,-3-1-1 15,-10 2-1-15,-4-1 0 16,-5 3-1-16,-6-2 0 0,0 2-1 0,0 0-28 16,-3 3-20-16,-6 6-39 0,-6 2 6 15,-6 4-39-15,-3-1-77 0,5-3-54 16</inkml:trace>
  <inkml:trace contextRef="#ctx0" brushRef="#br0" timeOffset="20858.24">9637 15657 317 0,'0'0'36'16,"0"0"-15"-16,0 0 11 0,0 0 33 0,60 51-11 16,-23-47-1-16,6-4-13 15,5 0-17-15,1-1-3 0,-4-4 3 0,-2 1-5 16,-9 0-4-16,-10 1-9 0,-4 3 0 16,-8 0-5-16,-2 0 0 15,-5 0 0-15,-1 4-7 0,-2 1-30 0,-2 2-28 16,-3 4-60-16,-5-2-46 15,-5 1-71-15</inkml:trace>
  <inkml:trace contextRef="#ctx0" brushRef="#br0" timeOffset="21014.2774">9770 15865 277 0,'0'0'56'0,"0"0"26"16,-57 51-14-16,53-40-3 0,4 0-19 16,7 1-18-16,7-5-2 15,6 2-6-15,4-3 0 0,9-5-2 0,4-1 3 16,1 0-2-16,-1-4-3 0,0-2-11 15,-2-1-3-15,3-2-2 0,-2-1-1 0,2-2-50 16,-1-2-77-16,-4-1-176 16</inkml:trace>
  <inkml:trace contextRef="#ctx0" brushRef="#br0" timeOffset="21389.3845">10656 15416 275 0,'0'0'55'15,"0"0"-4"-15,0 0 4 0,0 0 6 16,0 0-2-16,0 0-18 16,0 0-10-16,0 0-10 0,0 0-3 0,0 11 2 15,16 10 12-15,4 6 0 0,4 2-6 16,4 1-5-16,0 5 0 0,-1-3 4 16,0-4-6-16,-4-1-7 0,1-4-2 15,-4-1-3-15,-4-5-3 0,1-1-2 16,-4 1-1-16,-2-5 1 0,-2 2-2 15,-5-4 1-15,2-2-2 0,-5 1-21 16,-1-5-30-16,0 0-38 0,-4-3-36 16,0-1-145-16</inkml:trace>
  <inkml:trace contextRef="#ctx0" brushRef="#br0" timeOffset="21646.2233">10941 15401 374 0,'0'0'66'0,"0"0"-5"16,0 0 20-16,0 0-12 0,0 0-31 15,0 0-14-15,0 0-16 0,-65 18-5 16,32 11 1-16,1 7 4 0,-2 3 2 16,1 4 3-16,2 0-4 0,1 0 1 15,6-1-2-15,3-5 4 0,3-3-5 16,6-3-6-16,-1-4 2 0,7-2-2 15,-1-5-1-15,3-4 1 0,4-3-1 16,0-4-2-16,9-3-33 0,2-6-21 0,8-1-39 16,6-9-76-16,-2-3-143 15</inkml:trace>
  <inkml:trace contextRef="#ctx0" brushRef="#br0" timeOffset="21884.0167">11193 15681 359 0,'0'0'131'16,"0"0"-86"-16,0 0 14 0,0 0 7 15,0 0-28-15,0 0-16 0,0 0 5 16,0 0 6-16,-17 70-1 0,14-48-6 16,0 0-8-16,-1-2-2 0,-2 1-5 15,4-3-2-15,0-2-4 0,1 1-3 16,0-4-1-16,0-2 1 0,1-3-2 15,0-2-8-15,1-1-21 0,3-4-21 16,4-1-29-16,2-6-23 0,2-2-113 0</inkml:trace>
  <inkml:trace contextRef="#ctx0" brushRef="#br0" timeOffset="22033.1564">11224 15482 503 0,'0'0'25'15,"-18"-56"19"-15,13 46 15 0,0 3 1 16,-1-1-25-16,1 3-20 0,-5-3-10 16,-2 2-5-16,-3 0-1 0,-6-1-42 15,1-1-63-15,0-2-195 0</inkml:trace>
  <inkml:trace contextRef="#ctx0" brushRef="#br0" timeOffset="22474.8011">10538 15199 171 0,'0'0'170'0,"-50"-34"-141"0,26 23 13 15,-1 0 16-15,5 5-11 0,4-2-16 16,2 3-8-16,3 0-9 0,1 2-2 15,2 2 1-15,2-2-2 0,0 3 4 0,3 0-7 16,0 0-3-16,1 0 2 16,1 0 4-16,0 0-3 0,0 1-4 15,-1 5-1-15,1 6 0 0,-2 0 2 16,2 7 6-16,1 5 1 0,0 3 1 0,5 4-3 16,-1 6-1-16,1 2 0 15,-1 3 1-15,2 4-1 0,0 0 0 16,-2 4-2-16,-1 1-1 0,3 1-1 0,-2 2 1 15,-1-1-2-15,2-3 4 0,-1-2-3 16,2-5-3-16,-1-5 1 0,1-4-1 16,1-2-1-16,0-3 3 0,3-8-1 15,-2-1 1-15,0-4 1 0,1-7 0 16,0 2-2-16,-2-4 0 0,-1-2-2 16,-1 0 0-16,1-3 0 0,1 0-1 15,1-2-18-15,4-3-35 0,9-7-31 16,5-9-36-16,2-1-131 0</inkml:trace>
  <inkml:trace contextRef="#ctx0" brushRef="#br0" timeOffset="22887.6268">11274 15188 182 0,'0'0'140'16,"10"-60"-113"-16,-5 43 20 0,-2 1 27 15,2 3-7-15,0 1-17 0,-1 3-18 16,0 0 0-16,2 3-8 0,0 1-2 16,-4 2-6-16,2 3-3 0,1 0-7 15,0 0-3-15,2 10-2 0,4 7 0 16,4 10 1-16,-1 7 2 0,-2 5 0 16,2 6 2-16,-3 2 1 0,3 3 0 15,1 0 0-15,0 1 3 0,4-2-2 16,-3-2-2-16,-1-4 0 0,-4 1 0 15,0-3-3-15,-3 3 0 0,-2-4 2 16,-5 2 1-16,-1 0-3 0,0-2 2 16,0 1-1-16,0-3 0 0,0-3 4 15,0-5-1-15,0-3-4 0,0-4 0 0,-1-5 1 16,-1-3 4-16,-3-3 9 0,1-3-1 16,0 1-6-16,-8-4 0 0,-1 2 4 15,-9-2-4-15,-8-2-3 0,-4 0-3 16,-7-4-4-16,-6 0 0 0,-2 1-2 15,-3-1-9-15,-4 2-23 16,-3-2-16-16,-3 0-48 0,-6-7-43 0,4-8-175 16</inkml:trace>
  <inkml:trace contextRef="#ctx0" brushRef="#br0" timeOffset="23402.3833">7226 17247 176 0,'0'0'212'16,"0"0"-142"-16,0 0-15 0,0 0 18 15,0 0-11-15,0 0-12 0,0 0-10 16,-20-24-6-16,20 24-4 0,-1 1-6 16,1 8-9-16,0 4-7 0,0 8 2 15,0 3 2-15,1 5 2 0,1-3-3 16,0 0-5-16,1-3-1 0,2-2-4 15,0-2 0-15,-2-3 0 0,0 0-1 16,2-2-2-16,-3-3-27 0,1 0-24 0,-1-6-37 16,1-5-14-16,4-4-68 15,-1-10-83-15</inkml:trace>
  <inkml:trace contextRef="#ctx0" brushRef="#br0" timeOffset="23571.5923">7203 17022 262 0,'0'0'203'0,"-26"-53"-166"16,21 38 1-16,1 4 17 0,1 3-15 15,3 0-26-15,2 0-9 0,5 1-3 16,7-1-2-16,6 0-1 0,8 2-26 0,5 2-44 16,7 3-31-16,-2 1-78 15</inkml:trace>
  <inkml:trace contextRef="#ctx0" brushRef="#br0" timeOffset="23839.5883">7421 17122 363 0,'0'0'78'0,"0"0"-29"0,0 0 28 15,0 0-24-15,0 0-28 0,0 0-4 16,0 0-7-16,0 0-3 0,68 1-8 16,-35-14-2-16,-3 5-1 0,-7 7-2 15,0 1-31-15,-8 5-25 0,-5 11-26 16,-8 3-13-16,-2 5 31 0,-15 4 34 15,-5 1 6-15,-6-2 26 0,-2-2 4 16,-3-2 26-16,1-2 29 0,5-4 3 16,1-4-9-16,10-5-2 0,6-2-7 15,7-5-9-15,3-1-10 0,14-2-9 16,4-9-9-16,10-2-4 0,4-6-3 16,3-2 0-16,1 1-35 0,-1-2-43 0,1 2-75 15,-3-1-40-15</inkml:trace>
  <inkml:trace contextRef="#ctx0" brushRef="#br0" timeOffset="24016.7082">7852 17016 459 0,'0'0'21'15,"0"0"15"-15,0 0 29 0,0 0-5 16,0 0-6-16,0 0-16 0,0 0-21 16,0 0-7-16,0 0 17 0,-12 51 14 15,12-16-10-15,0 5-13 0,-3-2-4 16,0-1-5-16,-1-7-5 0,4-2-3 15,0-4 0-15,4 0-1 0,1-4-11 0,2 0-35 16,-1-5-52-16,-1-7-55 16,0-7-178-16</inkml:trace>
  <inkml:trace contextRef="#ctx0" brushRef="#br0" timeOffset="24725.3697">7200 14926 333 0,'0'0'123'15,"0"0"-97"-15,0 0 7 0,0 0 35 16,0 0-16-16,0 0-27 15,0 0-8-15,0 0-9 0,3 8 2 0,-3 17-1 16,-2 5 1-16,-1 0-4 16,1-3-3-16,0-2-2 0,1-3 1 0,-2-3-2 15,3-2 0-15,-2-7 0 0,2-2-7 0,-1-5-16 16,0-3-3-16,0-3 5 16,-1-10 19-16,0-3-6 0,-2-7 1 0,3-3 6 15,0 1-1-15,0-3 4 16,1 3-2-16,0-3 4 0,1 1 3 15,0-3 3-15,0 2-1 0,2 6 0 0,1 5 2 16,1 5 3-16,-4 6 2 0,2 3-1 16,-1 3-3-16,3 5-5 0,4 5-2 15,6 5 0-15,0 3 2 16,3 3 8-16,-2 0 1 0,1 2-2 0,-1-2-5 16,-1 2 3-16,-1 0-1 15,-2-3-1-15,1 1-1 0,-2-5-2 16,-2-3-2-16,0-2 0 0,-4-7 0 0,2-1 1 15,-4-3-3-15,1-2-1 0,0-5 1 16,0-8 2-16,-1 1-1 0,-3-4-1 16,0-2 0-16,-2 1 0 0,-5-3 4 15,2 0-1-15,-1-2 1 0,2-1-2 16,2 2-2-16,2-1 1 0,9 2-3 0,5 0 0 16,7-1-1-16,9 0 0 0,8-4-2 15,7 2-18-15,5-7-69 0,-7 1-114 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8:45:02.233"/>
    </inkml:context>
    <inkml:brush xml:id="br0">
      <inkml:brushProperty name="width" value="0.05292" units="cm"/>
      <inkml:brushProperty name="height" value="0.05292" units="cm"/>
      <inkml:brushProperty name="color" value="#FF0000"/>
    </inkml:brush>
  </inkml:definitions>
  <inkml:trace contextRef="#ctx0" brushRef="#br0">9508 6965 150 0,'0'0'29'0,"0"0"70"0,0 0-62 16,0 0-12-16,0 0 3 0,0 0-6 15,0 0-8-15,0 0-2 0,0 0 12 16,57 18-2-16,-35-13-8 0,7 4-1 16,2-3 0-16,7 1-3 0,7-1 0 15,9-1 4-15,8 0-2 0,6-2-1 16,7 0-1-16,5-1-2 0,3-1 0 0,0 2 1 15,0 0-3-15,0 0 1 16,-1 1 1-16,0-3-3 0,0-1 0 16,0 0 2-16,3-1 0 0,0-5-6 15,3 0 3-15,-2 1 4 0,-2-1 3 16,3 1 2-16,-3 3 4 0,-5 2-1 16,-4 0-4-16,-12 2-4 0,-3 0 1 15,-7-2-1-15,-8 0-4 0,-5 0-1 0,-12 0-1 16,-6 0 2-16,-12-2-3 0,-5 2 1 15,-4 0 0-15,-1 0-2 0,-2 0 2 16,-3 0-2-16,-9 1-5 16,-5 4-26-16,-10 0-11 0,-4 0-24 15,-4-3-32-15,-9-2-54 0</inkml:trace>
  <inkml:trace contextRef="#ctx0" brushRef="#br0" timeOffset="483.4987">9479 7090 277 0,'0'0'57'0,"0"0"-40"15,0 0-1-15,0 0 42 0,0 0-4 16,0 0-29-16,0 0 1 0,50-12-4 15,-10 9-3-15,6 2 1 0,5 1-3 0,4 0-1 16,6 0-3-16,4 0 1 0,9 0-2 16,7 0-5-16,5-3-1 0,3 3 1 15,1-1-4-15,3-1 0 0,-2 0 1 16,3-1-1-16,3-1 3 0,-1-1-2 16,1 0 1-16,1-2-5 0,1 0-1 0,-2 0 1 15,-2-3 3-15,-2 5-3 16,-6-1 3-16,-3 0-2 0,-1 2 2 15,-1-1-1-15,4-1 0 0,2 3-2 16,3-1 0-16,-5 1 2 0,0 1-2 0,-3 2 5 16,-4 0-1-16,-1 0 4 0,-8 0-1 15,-4 2 2-15,-4 1-4 0,-10-1 0 16,-3 0-4-16,-10-1 3 16,-5 0 0-16,-5-1 0 0,-5 0-1 0,-6 0 1 15,-9 0-3-15,-3 0 1 0,-3 0-1 16,-3 0-1-16,0 0 1 0,-1 0-1 15,-7 0-16-15,-5 1-27 0,-12-1-14 16,-12 0-44-16,-5-7-98 0</inkml:trace>
  <inkml:trace contextRef="#ctx0" brushRef="#br0" timeOffset="892.511">9614 7074 336 0,'0'0'36'0,"0"0"-18"15,0 0 31-15,0 0-4 0,0 0-24 16,62-9-4-16,-17 5 17 0,9 2-4 15,14-1-6-15,9-1-6 0,12-1-4 16,8 1-2 0,12 1-2-16,4-1-2 0,8 2-1 0,8 0 0 15,5-1 0-15,3 3-3 0,6-1-2 16,4 0 0-16,-3 1-1 0,-3 0 3 16,-6 0 1-16,-5-1 1 0,-3-1 0 0,-6-1-6 15,0 0 3-15,-5 2-3 0,-8-2 0 0,-10 2 2 16,-12-1-1-16,-6 1 2 0,-11 1-2 15,-5-1-1-15,-13 1-4 16,-8-2 4-16,-15 2 0 0,-13 0 0 0,-11 0 1 16,-4 0 0-16,-6-3-1 15,-4 3-17-15,-13-1-18 0,-11-4-57 16,-11-5-75-16</inkml:trace>
  <inkml:trace contextRef="#ctx0" brushRef="#br0" timeOffset="13613.5604">9650 7038 116 0,'0'0'64'15,"0"0"16"-15,0 0-52 0,0 0 1 16,0 0 14-16,0 0-3 0,0 0 9 16,0 0-10-16,0 0-13 0,-31-41 1 15,29 19-6-15,1-1-4 0,-1-4 1 16,-3-1-2-16,1-6-6 0,0-2-1 15,-2-1-3-15,0-2-3 0,1-3-1 16,-1-3 0-16,1-1 0 0,3-2-1 16,0 0 0-16,2-3-1 0,0 2-2 15,0 1 1-15,3 1 1 0,0-1 0 16,1 4 1-16,0 1 0 0,0 0 0 16,3 2 1-16,-1 0-1 0,0 4 1 15,0 1-1-15,0 2 0 0,-1 6 0 16,0 1-1-16,1 7 3 0,-2 2-3 0,0 4 0 15,2 5 1-15,0 1 1 16,5 1 0-16,2 3-1 0,7 0-1 16,2 1 0-16,4 0 0 0,4-1 1 15,7 1-1-15,-1-2 0 0,6-1 0 16,3 4 1-16,4-1-1 0,4 1 1 0,4 1-1 16,3 0 1-16,2-2 1 0,3 2 0 15,3-1 1-15,3 1 0 0,4-2 1 16,-2 2 0-16,5-4-1 0,0 1 0 15,4 0-2-15,2-2 0 0,0 1-1 16,5-1 1-16,1 1 2 0,-4-1-1 16,-2 1-1-16,-4 1 0 0,-4-1 1 15,-3 1 2-15,1 0-3 0,0-2-1 16,1 1 0-16,1 0-1 0,-2-4 0 16,1 5 1-16,-5-3 0 0,0 0 1 15,5 2-1-15,-6-2 1 0,0 1 0 16,-4 1 0-16,-5-2 0 0,-7 2 0 0,-6 1-1 15,-7 1-4-15,-10-1 4 0,-4 1 1 16,-11 1-1-16,-7-1 3 16,1 2 0-16,-6-2 3 0,-1 3-1 0,0 0 2 15,0-2-4-15,3 2 1 16,-2 0-2-16,1 0-1 0,1 0 0 0,4 5-1 16,-2 1 0-16,0 2 0 0,-1 1 1 15,1 2 0-15,0 0-1 0,-2 3 2 16,2 0 0-16,-1 3 1 0,0 0 0 15,2 3 0-15,-1 0 2 0,3 5-1 16,0-1 0-16,-1 3-2 0,-3 1 1 16,0 4-2-16,-2 1 0 0,-4 1 0 15,0 4 1-15,-5 0 0 0,-2 2 3 16,2 0-3-16,0-2 1 0,1-1-1 16,2-1 0-16,2-1 0 0,0-1-1 15,0 0 0-15,2 0 1 0,2 0-2 16,-1 0 1-16,-2-1 1 0,2-2-2 15,-1-2 1-15,1-1-1 0,3-3 0 16,-2-2 1-16,-1-1-1 0,-1-2 1 0,0-1-1 16,2 1 0-16,-3-2 0 0,2-1 1 15,-1 1 0-15,-2-1-1 16,1-3 2-16,-1 2 0 0,0-3 0 0,0-1 0 16,0-1 1-16,0-2 1 0,-1-1 1 15,0 0 1-15,-2-3-1 0,-2 0 1 16,0-1 0-16,-9 0 1 0,-5 0 2 15,-13-1-2-15,-11 1-3 16,-17 1-1-16,-16 3-2 0,-17 4-1 0,-20 5-2 16,-23 6-36-16,-24-1-62 0,-20-2-105 15</inkml:trace>
  <inkml:trace contextRef="#ctx0" brushRef="#br0" timeOffset="15279.887">15881 6886 167 0,'0'0'150'0,"0"0"-125"16,0 0-21-16,0 0 6 0,0 0 4 16,0 0-6-16,0 0 3 0,17 15 14 15,2-13 3-15,7 1-3 0,7-3-5 0,7 3-5 16,8-3-4-16,4 0-2 0,11 1 0 15,6-1-5-15,9 0 3 16,6 0 1-16,6 0 1 0,8 1-1 0,7 0 0 16,10 0 4-16,5 0 5 15,8 2-1-15,8-2-5 0,2 3-4 0,10-1-2 16,-1-1 3-16,-1 2-1 16,-2-1 1-16,0-1-3 0,3 3-5 15,4-2 2-15,10 1 0 0,-2-1 6 0,4 2 2 16,0-1-5-16,-2 1-5 0,2-2-2 15,-1 0 2-15,1 0 1 0,5-3 2 16,0 1-2-16,4 2-1 0,4-2-4 16,-3 2 4-16,6 0 2 0,3-2 1 0,5 4-3 15,4 0-3-15,6 3 3 0,6-3-27 16,5-7-64-16,6-9-170 16</inkml:trace>
  <inkml:trace contextRef="#ctx0" brushRef="#br0" timeOffset="17851.4236">9062 9222 91 0,'0'0'198'16,"0"0"-138"-16,0 0-27 0,0 0-13 16,0 0 2-16,0 0 9 0,0 0-6 15,0 0-7-15,12 3-10 0,-3-3-2 16,6 0-1-16,4-1 3 0,4-1 5 0,5 2 5 16,3-2-3-16,3 1 0 0,2-1-4 15,2-2 0-15,5 4-2 0,0-5-1 16,6 4 1-16,1-1-1 15,3-2 0-15,1 3-1 0,0-3 1 0,1 2 2 16,0 0-1-16,-1-1-2 0,-3 3-3 16,-4-1 0-16,-4 0-1 0,-5 1 0 15,-9-2 1-15,-4 2-1 0,-5-3-1 16,-6 3 1-16,-3-3-1 0,-6 1 0 16,-2 2 0-16,-3-1-1 0,1 1 1 15,-1 0 0-15,0 0 1 0,0 0-1 16,-1 0 0-16,-2-1-2 0,-2-2-5 15,-7-4-29-15,-1 3-25 0,-8 0-40 0,-5 2-56 16,1 0-153-16</inkml:trace>
  <inkml:trace contextRef="#ctx0" brushRef="#br0" timeOffset="18287.9062">8984 9286 154 0,'0'0'144'0,"0"0"-62"16,0 0-33-16,0 0-2 0,0 0-21 15,0 0-5-15,0 0-2 0,0 0-6 0,0 0-7 16,42-6 0-16,-21 5 3 15,3 0 5-15,3 1-1 0,7-2-1 0,4-2 2 16,4 3 0-16,6-5-2 0,5 1 4 16,5-2-4-16,1 0-2 0,0 1 1 15,0 2-2-15,-3 0-3 16,-1-1-1-16,-1 0 1 0,-2 1-1 0,-1-3 0 16,-1 3-1-16,-4-2-1 0,-5 0 0 15,-4 0-1-15,-10-1 2 0,-3 2-1 16,-13 2 2-16,-2 0-1 0,-8 2 2 15,-1 1 3-15,0 0 6 0,0 0 2 16,1 0-3-16,-1 0-3 0,0-1-3 0,0-3-4 16,-6 0-3-16,-1 0-1 0,-1 1 0 15,-1-1-1-15,-2 1-3 16,1 1-13-16,-2 2-17 0,-2 0-17 16,-3 0-17-16,-5 2-35 0,1-2-80 0</inkml:trace>
  <inkml:trace contextRef="#ctx0" brushRef="#br0" timeOffset="26659.3589">18764 3064 171 0,'0'0'177'0,"0"-52"-162"15,1 38-3-15,1 3 27 0,-2 2 29 16,0 4-14-16,1 2-5 0,-1-1-19 16,0 4-2-16,0 0-1 0,1 0-11 15,4 7-6-15,-1 8-7 0,2 7-1 16,4 9 3-16,-3 8 7 0,4 5 0 16,-5 6-1-16,3 4-3 0,-5 2 4 15,2 1 0-15,1 0-6 0,-6-5 1 16,0-1-4-16,0-6 1 0,-1-6-1 15,0-2-2-15,0-6 1 0,0-7 1 0,0-5-1 16,0-3-1-16,0-3 1 0,0-6-1 16,0 0-1-16,0-3 0 15,0-2 1-15,0-1-1 0,0-1 0 0,0 0-11 16,3-7-28-16,2-6-19 0,0-4-45 16,0-10-84-16,2 4-175 0</inkml:trace>
  <inkml:trace contextRef="#ctx0" brushRef="#br0" timeOffset="26976.028">18716 3023 285 0,'0'0'41'15,"0"0"-11"-15,0 0 18 0,0 0 25 16,0 0-28-16,0 0-4 0,0 0-13 15,0 0-7-15,46-33-1 0,-18 31 0 0,5 1 5 16,5-3-4-16,1 3-1 0,5 0-5 16,1 1 0-16,0 0 2 15,1 0-1-15,1-1-2 0,-5-1-4 0,-2 2-2 16,-8 0-1-16,-5-3-2 0,-6 3-2 16,-5 0 0-16,-7 0-2 0,-1 0-1 15,-6 0 1-15,1 2-1 16,-3-1 0-16,-1 4-7 0,-7 2-20 0,-5 3-21 15,-7 3-16-15,-9 2-34 0,-2 1-58 16,0-5-40-16</inkml:trace>
  <inkml:trace contextRef="#ctx0" brushRef="#br0" timeOffset="27192.3075">18780 3250 220 0,'0'0'138'0,"0"0"-102"0,0 0 12 16,0 0 22-16,64 18-4 0,-33-20-23 0,5-3-6 15,1 3-4-15,-1 0-2 16,2 1-6-16,-4 0 1 0,-2 1-4 0,1 0-6 16,-5 0-5-16,2-2-5 0,-4 2-1 15,-6 0-2-15,-2 0-2 0,-4 0 0 16,0 4-2-16,-7 3 1 0,1 2 0 16,-4 2-9-16,-4 4-23 0,0 5-20 15,-11 1-6-15,-3 3-14 0,-6 0-33 16,-3-2-33-16,-1-4-100 0</inkml:trace>
  <inkml:trace contextRef="#ctx0" brushRef="#br0" timeOffset="27396.5251">18846 3635 254 0,'0'0'101'16,"0"0"-85"-16,0 0 7 0,-32 53 29 16,32-46-3-16,6-2-16 0,4-2 20 15,7 0-9-15,8-3-4 0,6 1-3 0,10-1-7 16,0-1-8-16,7-2-4 0,-1 0-1 15,0 1-4-15,-2 0-3 0,-4 1-4 16,0 1-1-16,-6 0-2 0,-2 0-2 16,-2 0-1-16,-1 1 0 0,0-1-5 15,3 0-31-15,-2 0-24 16,1-8-32-16,-3-3-85 0,-7-3-145 0</inkml:trace>
  <inkml:trace contextRef="#ctx0" brushRef="#br0" timeOffset="27637.8696">19565 3092 487 0,'0'0'27'0,"0"0"-13"16,0 0 26-16,0 0 19 0,0 0-17 0,0 0-10 15,76-51-4-15,-45 45-13 0,4 3-4 16,0-1-3-16,0 1 5 0,1-1-5 15,-3 2 0-15,-3 1-5 0,-3 0-1 16,-5 0-1-16,-7 1 0 0,-3-2-1 16,-7 2 0-16,-5 0-12 0,0 0-30 15,-11 0-20-15,-10 0-25 0,-7 2-51 0,-3-2-76 16</inkml:trace>
  <inkml:trace contextRef="#ctx0" brushRef="#br0" timeOffset="27994.3684">19546 2978 327 0,'0'0'47'15,"0"0"-10"-15,0 0 8 16,0 0 19-16,0 0-7 0,0 0-27 0,0 0-10 16,0 0-11-16,0 0-5 0,23 15 5 15,-9 5 12-15,-3 8 3 0,5 6-3 16,-6 5-6-16,-4 8-1 0,0 8-6 16,-6 3-1-16,-1 6-2 0,-8 5 0 15,-3-2-1-15,-4 0-3 0,5-5 2 16,-1-3-1-16,0-5-1 0,2-2 0 15,0-3 0-15,4-5-1 0,0-4 1 16,3-4 0-16,2-5 1 0,1-3-2 16,3-6 1-16,6 0-1 0,3-5 5 15,4 0-1-15,9-4 2 0,4 0 2 16,5-3 3-16,7-3 1 0,5 0-4 0,6-5-3 16,0 1 1-16,7-1 0 15,-3-1-1-15,-1-1 1 0,-8 0-1 0,-5 0-2 16,-11 0-1-16,-12-1-1 0,-4-1 0 15,-11-1 1-15,-3 2-2 16,-1-1 0-16,-5-1-4 0,-3-3-19 0,-4-3-48 16,0-7-51-16,1-5-118 0</inkml:trace>
  <inkml:trace contextRef="#ctx0" brushRef="#br0" timeOffset="28510.1361">20245 3166 182 0,'0'0'166'0,"0"0"-127"16,0 0 5-16,0 0 23 0,0 0-8 0,0 0-12 15,0 0-13-15,0 0-6 0,0 0-8 16,-2-41-12-16,16 55-5 0,3 1 2 16,8 8 10-16,0 5 0 0,3 5-2 15,1 6 1-15,-1 0-1 16,0 1 2-16,1 0 3 0,2-1-4 16,1 3-2-16,1-7 4 0,0-1-1 15,-1-3-7-15,-4-7-4 0,-2-1 0 0,-6-7-1 16,0 0-1-16,-8-5 1 0,-1-3-2 15,-6-2 0-15,-3-3-1 0,-1-2 1 16,-1 1 1-16,0-2-2 0,-3 0 0 16,-3 0-4-16,-4-2-19 0,0-3-35 15,-1-6-24-15,-1-1-10 0,3-7-53 16,3 0-100-16</inkml:trace>
  <inkml:trace contextRef="#ctx0" brushRef="#br0" timeOffset="28801.0463">20648 3153 189 0,'0'0'245'0,"0"0"-229"16,11-53 2-16,-8 47 45 15,-2 1 6-15,-1 4-32 0,0-1-4 0,0 2-14 16,-1 3-9-16,-6 9-7 0,-2 7-3 16,-4 6 2-16,-3 5-2 0,2 4 6 15,-3 1 1-15,2 5 2 16,-3-4 3-16,0 3 2 0,-3-2 7 0,0 1-7 15,-1-3-4-15,-2-2-1 0,-2-4-6 16,3 0 1-16,-1-5 1 0,3 0 2 16,3-5-2-16,2-2-1 0,3-4 0 15,6-4-2-15,1-1 0 0,2-3-2 16,2-3 2-16,2-2-1 0,0 0-1 16,4-1-1-16,9-8-18 0,9-5-51 0,9-5-25 15,10-6-98-15,-2 0-215 16</inkml:trace>
  <inkml:trace contextRef="#ctx0" brushRef="#br0" timeOffset="29001.4768">20993 3519 307 0,'0'0'282'0,"0"0"-270"15,0 0 23-15,0 0 34 0,0 0-29 16,0 0 4-16,0 0-6 0,0 0-14 0,0 0-12 15,2-44-2-15,-2 42-5 0,0 2-2 16,0 0-3-16,0 0 0 16,4 0-8-16,3 0-42 0,7 0-54 0,5-4-48 15,3-1-146-15</inkml:trace>
  <inkml:trace contextRef="#ctx0" brushRef="#br0" timeOffset="29363.9053">21253 3088 391 0,'0'0'32'0,"0"0"-25"16,0 0 25-16,0 0 28 0,0 0-13 15,0 0-9-15,0 0-4 0,0 0-15 16,2-21-14-16,17 36 1 0,1 2 5 16,5 7 9-16,-2 1 0 0,0 0-5 0,-1 1-3 15,-2 0 1-15,-1-2-1 0,0 1 1 16,0-5-1-16,1 0-4 0,-2-3-2 16,2-2 1-16,-3 1-2 0,1-4 2 15,-1-2-3-15,-3-1-2 0,-3-3 1 16,-1-1-3-16,-2 1 1 0,-2-3 0 15,-1-2-1-15,0 1-23 0,1-2-45 16,-3 0-26-16,4-9-62 0,-1-4-131 16</inkml:trace>
  <inkml:trace contextRef="#ctx0" brushRef="#br0" timeOffset="29827.6797">21908 3009 300 0,'0'0'171'16,"0"0"-164"-16,0 0 5 16,0 0 31-16,0 0-19 0,-50-13-16 15,31 21 0-15,-2 2 0 0,-3 4-2 0,1 2 1 16,0-1-1-16,-3 3 1 0,3-1 0 16,-4 0 1-16,4 0 2 0,-1 0 1 15,4-1-3-15,0-1-2 0,1-2 1 16,1-1-3-16,1 0 2 0,3 0-3 15,-1 1-1-15,3-3 0 0,2 0-1 16,3 0 0-16,2-3-1 0,0 2 1 16,2-4 0-16,2 0 1 0,1-3 4 15,0 1-3-15,0 1 2 0,3-1 2 16,4 3 1-16,-1-1 4 0,4 3 0 16,0 4 0-16,1 0-3 0,0 3 2 0,-2 1 0 15,1 0-1-15,-2 5-2 0,0 0 1 16,-2 3-1-16,-2-1 2 0,0 3-1 15,0 0 0-15,-2 1-3 16,4-3 1-16,-1 4-2 0,-1-3-1 0,-2 0 1 16,0 1-2-16,-2 0-1 15,0-2 0-15,-1 0-1 0,-3-2 1 0,-3-2-1 16,0-3 1-16,-1-1-1 0,2-6 1 16,2 0 0-16,0-4-2 0,2-4 0 15,1-1 0-15,1-1 0 0,0 0-4 16,6-2-28-16,7-10-52 0,5-7-55 15,4-6-158-15</inkml:trace>
  <inkml:trace contextRef="#ctx0" brushRef="#br0" timeOffset="30529.2602">21825 2754 260 0,'0'0'62'0,"0"0"6"0,0 0-48 0,0 0 26 15,62-32 10-15,-34 27-16 16,-3 1-10-16,3 1-5 0,3 3-7 15,-5 0 1-15,0 0-3 0,-2 2 1 16,-3 2-1-16,0 1-7 0,-3 2 4 16,-2 4-6-16,-1-2 1 0,-5 1-4 0,-1 2 0 15,2 1-2-15,-2 4 0 0,0 0-1 16,1 2 1-16,-1 1 0 0,0 2-2 16,-1 2 0-16,1 4 1 0,-2-2 1 15,-1 2 0-15,0 2-1 0,-3 1-1 16,0 2 2-16,-2 1-1 0,0 2 2 15,-1 3-1-15,0-2 1 0,0 2-1 16,0-2-2-16,-2 0 2 0,-1 2-1 16,0-2 0-16,-2-1 0 0,0 2-1 15,-1-1 0-15,-1 0 1 0,1-2-1 16,1 0 0-16,-1 0 1 0,3-1-1 16,1-2 0-16,2-1 0 0,0-3 2 0,2 0 0 15,3-1 3-15,1 0 5 0,2-2-5 16,0-2 0-16,-1 2 1 15,2-4 0-15,-2 0-1 0,0-3-2 0,-1 1 1 16,-3-3 0-16,1-4 0 0,1 1-1 16,-1-1-2-16,-3-3 2 0,0-2-1 15,-1-1 1-15,0-2-1 0,0-2-1 16,-1 1 0-16,-2-1 0 16,-2-1 1-16,-1 3-2 0,-3-2 2 0,-5 2-1 15,-5 0 2-15,-7 0 0 16,-5 0-2-16,-2 1 0 0,-3 1-1 0,-1 1 1 15,3-1 0-15,2-1 0 0,4 0 3 16,10-2 4-16,1 0-2 0,5-2-3 16,5 1 0-16,0-1 0 0,4-1-2 15,1 1 1-15,1-1-2 0,1 1 1 16,0-1-1-16,0 0-33 0,0-7-98 0,0-6-173 16</inkml:trace>
  <inkml:trace contextRef="#ctx0" brushRef="#br0" timeOffset="35032.4805">18317 5040 233 0,'0'0'19'0,"0"0"49"16,0 0-39-16,0 0 4 0,0 0 17 15,0 0-12-15,0 0-13 0,0 0-2 16,4-3-2-16,10 3-3 0,4 0 0 16,6 0 1-16,1 2-4 0,6-2-2 15,3 1 0-15,2-1 1 0,3 0 2 0,-1 0-2 16,0-2-2-16,-4 0 1 0,-3 0-3 15,-2 0-2-15,-9 2-3 0,-1-1-1 16,-4 1-3-16,-2 0-1 0,-5 0-1 16,-1 0 0-16,-5 0 1 0,-1 0 0 15,-1 0-6-15,-2 3-40 0,-7 3-25 16,-1 2-23-16,-6-1-52 0,-1-1-38 16</inkml:trace>
  <inkml:trace contextRef="#ctx0" brushRef="#br0" timeOffset="35272.3101">18338 5199 211 0,'0'0'66'0,"0"0"-56"0,0 0 4 16,0 0 28-16,58 26 5 0,-28-23 3 0,3-3-9 16,6 0-11-16,1-2-6 0,3-2 2 15,1-2-7-15,-5 1-5 0,-2 3 0 16,-5-3-3-16,-3 4-3 0,-9-2-2 15,-5 2-3-15,-4 1-2 16,-7-1 0-16,-3 1 0 0,-1 0 0 0,0 0 1 16,0 0 2-16,0-2-2 0,-1 2-2 15,-7 0-2-15,-1 0-17 0,-3 0-53 16,3-2-60-16,-1-4-92 0</inkml:trace>
  <inkml:trace contextRef="#ctx0" brushRef="#br0" timeOffset="36003.0537">20124 4589 167 0,'0'0'139'0,"0"0"-130"0,0 0-4 15,0 0 13-15,-51-26 7 0,32 24-13 16,0 2 1-16,-2 0 1 0,-1 3-3 15,3 1 0-15,-1 2 4 0,1 2 3 16,1 2-2-16,2 4 1 0,2 0-1 16,-1 2-4-16,3 5-1 0,1 2 2 0,0 4 2 15,0 3-1-15,2 5-4 16,1 2-3-16,1 2 0 0,0 4 1 16,5 2 0-16,-1 5-4 0,3 4 2 0,0 2 4 15,5 3-4-15,4 2-1 0,1-1-3 16,0-1-1-16,-1-5 0 15,-3-3 0-15,-1-3 0 0,1-4 0 0,-4-2-1 16,-2-1 0-16,0-4 1 16,-6-1-1-16,-1-3 2 0,-2-2-2 0,-4-6 0 15,0-2 1-15,-3-3-1 0,-2-2 0 16,0-6 1-16,-1-1 0 0,-2-2 1 16,1-2-1-16,1-3 1 0,0-1 3 15,0-3 1-15,-1 0 1 0,-1-6 0 16,3 1-4-16,-1-2 2 0,1 0-3 15,2 1-1-15,-1-2 0 0,3-1-2 16,0-2 1-16,5 0-1 0,1 0-23 0,4-7-31 16,4-3-86-16,0-3-155 0</inkml:trace>
  <inkml:trace contextRef="#ctx0" brushRef="#br0" timeOffset="36652.5303">20719 4661 79 0,'0'0'134'0,"0"0"-37"15,0 0-93-15,0 0 12 0,-54-42 14 16,40 42-3-16,-3 0-8 0,-3 5-5 16,2 3-5-16,-3 6-2 0,0 0 2 15,4 6 6-15,-2 2 3 0,3 5-1 16,2 3-2-16,1 5-2 0,2 6 1 0,1 1 4 15,2 7 0-15,0 4-4 16,2 0-3-16,3 3-1 0,0-1-4 16,2 1-4-16,1 0 1 0,1-2-1 0,4 2 0 15,4-3 0-15,2-3 0 0,-2-1-1 16,1-6 2-16,-2-1-2 0,-2-5 0 16,-2-3 1-16,-1-3-1 0,-3-5-1 15,0 0 0-15,-6-4 1 16,-3-1-1-16,-3-4 1 0,-2-4 0 0,-1-1-1 15,-3-4 1-15,-1-4 0 0,0-3 2 16,-3-1-2-16,2-5 5 0,1-6-1 16,0-4 4-16,-1-1-4 0,4-1-3 15,1-3-1-15,3-1-1 0,5-4-6 0,2-4-36 16,5-6-100-16,3-1-203 16</inkml:trace>
  <inkml:trace contextRef="#ctx0" brushRef="#br0" timeOffset="37403.3487">20997 5074 211 0,'0'0'236'0,"0"0"-216"15,39-53-7-15,-21 43 25 0,-2 2 12 16,3 3-17-16,4 0-7 0,1 3-4 16,2 2-5-16,0 0-2 0,-4 2-3 15,-1 4-2-15,-6 2-1 0,-3 3-4 16,-2 5-4-16,-5 2-1 0,-4 5 1 16,-2 2 0-16,-12 6 0 0,-4-1-1 0,-6 1 0 15,-4-2 0-15,0-5 0 16,1-2 1-16,2-5 0 0,4-6-1 15,4-3 0-15,6-6 0 0,5 0 1 16,3-2-1-16,2-3 2 0,1-6 1 16,6-5 1-16,5-4-3 0,6-6-1 15,5 2 0-15,5 0 0 0,0 1 0 16,2 0-1-16,1 0 1 0,-4 1 0 0,0 1 0 16,1-1 1-16,-1 2-1 0,-3-1 1 15,-1 1-1-15,-8 5 1 0,-3 0 0 16,-6 3-1-16,-3-1 1 0,-2 3 2 15,-1 2 5-15,-1-2-1 16,-3 7-1-16,-1-2-1 0,-3 3 1 0,-1 3-3 16,-3 6-3-16,-3 4 0 0,3 7 1 15,-1 2-1-15,4 4 1 0,1 0-1 16,2 5 3-16,-1-2 2 0,6-3 2 16,1 0-3-16,0-5 1 0,8 2-1 15,2-4-1-15,5 0 0 0,4-3 1 0,4-1-2 16,2-4-1-16,2-2 2 15,0-1-3-15,1-4-1 0,-1 1 1 16,-5-1 0-16,-9-2 0 0,-5 2 0 16,-4-3 0-16,-4-1 1 0,0 2-1 15,0-2-1-15,-2 0-8 0,-7 0-11 0,-4 0-19 16,-8-5-29-16,0-6-59 0,3-1-122 16</inkml:trace>
  <inkml:trace contextRef="#ctx0" brushRef="#br0" timeOffset="37797.1486">21745 5191 302 0,'0'0'182'16,"0"0"-142"-16,0 0 31 0,0 0-13 0,0 0-17 16,0 0-12-16,0 0-6 0,-10-21-9 15,9 17-5-15,1 2-6 16,0 0-2-16,0-1-1 0,4-1 0 0,6 1-16 16,5-2-46-16,4-4-57 0,3 2-124 15</inkml:trace>
  <inkml:trace contextRef="#ctx0" brushRef="#br0" timeOffset="38507.5765">22018 5023 188 0,'0'0'259'0,"0"0"-236"15,0 0-3-15,0 0 37 0,38-55-14 16,-24 51-21-16,0 2-2 0,3-1-3 16,-2 3-2-16,1 5-1 0,-2 2-3 0,-2 7-4 15,0 0-2-15,0 3-2 0,-1 4-1 16,-2-1 0-16,1 2-2 0,-4-4 0 16,4-2 0-16,-2-1 1 0,1-4-1 15,3 0 0-15,-1-4 1 0,2-1-1 16,1-3 2-16,-2-3-1 0,3-3 0 15,-2-7 0-15,2-1-1 0,0-4 0 16,-1-2 1-16,-4 1-1 0,0-1 0 16,2-2 1-16,-6 1-1 0,1-2 0 15,-1 0 2-15,-3 4-2 0,1 0 1 16,-3 5-1-16,0 2 3 0,-1 3-2 16,0 1 2-16,0 3 9 0,-1 1 1 15,-2-1-3-15,3 2-2 0,-1 0-4 16,-1 5-4-16,0 6 0 15,-1 4 0-15,0 4 0 0,2 3 1 0,1 4 1 0,0 2 0 16,4 4 2-16,-3 3 0 0,1 0 1 16,-1 3-1-16,-1-1 1 0,0 0-1 15,0-2-3-15,0 0-1 0,0-2 1 16,-1-1 0-16,1-1-1 0,0-2 1 16,0-3-1-16,0 1 0 15,0-2 0-15,0 1 0 0,0-4 0 0,0 0 1 16,-2-2-1-16,0-3 0 0,-3-3 0 15,1-4 0-15,0-2 0 0,1-3 1 16,-5 1-2-16,4-3 1 0,-5-1 0 16,0-2 2-16,-4 0-1 0,0 0 1 15,-3-2-2-15,0-4 0 0,-2-1 1 16,0-1 0-16,1-2-1 0,3 0 1 16,1-5-1-16,4-3 0 0,2-1 3 15,4-7-1-15,3 1 0 0,3-3 1 16,9-1-3-16,3 3 0 0,2 0 1 15,3 5 0-15,2-1 0 0,-1 2-1 16,2 6 0-16,0-4-1 0,-3 8 0 0,2-2-3 16,3 1-23-16,1-2-20 0,3 2-17 15,1 0-36-15,-3-3-80 0,-3 1-119 16</inkml:trace>
  <inkml:trace contextRef="#ctx0" brushRef="#br0" timeOffset="38645.2482">22748 5243 303 0,'0'0'127'0,"0"0"-97"0,0 0 1 16,0 0 50-16,0 0-34 0,0 0-28 0,0 0-13 15,0 0-5-15,-3-30-1 0,4 26-44 16,-1-8-90-16,0 0-201 0</inkml:trace>
  <inkml:trace contextRef="#ctx0" brushRef="#br0" timeOffset="39460.9749">23854 4820 101 0,'0'0'145'0,"0"0"-114"0,0-60-5 16,0 44 5-16,-7-1 5 0,-2 2-1 15,-1 2-13-15,1 1-3 0,-4 5-3 0,1 1 0 16,-3 5-5-16,-3 1-2 16,-4 1-1-16,-1 6-1 0,-3 7 2 0,-1 2 2 15,3 4 10-15,4 6-2 16,1 5-4-16,6 3-5 0,-2 4 1 0,10 5 0 16,0 2 0-16,5 2-1 15,5-1 1-15,5 1-5 0,3-1 0 16,2-3-2-16,-1-3-1 0,-3-3-1 15,-1-4 0-15,-1-2 0 0,-5-4-1 0,-4-4 3 16,0-1 1-16,-7-3 4 0,-1-3 1 16,-6 1-1-16,-2-3-3 0,-2 0 1 15,-2-6-1-15,0-2-1 0,-2-2 3 16,2-4-4-16,3 0-2 0,0-2 1 16,1-3 0-16,-1-1-3 0,1 1 0 15,0-3 0-15,1 1 0 0,3-1-5 16,2-2-17-16,0-2-13 0,5-1-13 15,3-6-34-15,2 0-37 0,0-1-49 16</inkml:trace>
  <inkml:trace contextRef="#ctx0" brushRef="#br0" timeOffset="39681.1409">23352 5160 340 0,'0'0'25'0,"0"0"9"15,0 0 18-15,0 0-5 16,0 0-19-16,54-21 7 0,-21 18-5 0,1 1-7 15,4-1-3-15,4 1-3 0,-4 1-2 16,-3-2 0-16,-5 3-5 16,-3 0 0-16,-8 0-7 0,-8 0 1 0,-3 2-3 15,-5-1 1-15,-2-1-2 0,-1 0 0 16,0 0 1-16,0 0 0 0,0 0 2 16,-4-1-3-16,-2-2-1 0,-4 0-20 15,-4-2-22-15,2 1-32 0,3-4-86 0</inkml:trace>
  <inkml:trace contextRef="#ctx0" brushRef="#br0" timeOffset="40138.7831">24024 5194 225 0,'0'0'102'16,"0"0"-71"-16,0 0 7 0,0 0 26 16,0 0-7-16,0 0-5 0,0 0-21 15,0 0-14-15,5-1-10 0,10 18 6 16,6 5 16-16,1 3-2 0,6 3-7 16,-3 1-3-16,3-2-3 0,0 0 1 15,-4-3 1-15,1 0-4 0,-3-4-3 16,-4 0-3-16,-3-2-2 0,-3-1-1 15,-3-1-2-15,-2-2-1 0,-3-3 1 16,-3-3-1-16,-1-2 0 0,0 0 0 16,0-4-8-16,-1-2-26 0,0 0-5 0,-1 0-10 15,1-9-7-15,-3-2-36 16,3-6-57-16,1 0-41 0</inkml:trace>
  <inkml:trace contextRef="#ctx0" brushRef="#br0" timeOffset="40394.9337">24267 5129 330 0,'0'0'34'0,"0"0"-6"0,0 0-24 15,0 0 5-15,0 0 29 0,-27 62-3 16,16-36-7-16,-6 0-11 0,-2 2-1 16,-4 0 8-16,2 1 0 0,-5-1-1 15,3-2-4-15,-3 1 1 0,4-4-3 16,1 0-5-16,4 0-1 0,-3-3-3 15,8 0 0-15,-1-3 0 0,1 0-6 16,6-4 0-16,-2-5-1 0,6-2-1 0,2-3-1 16,1-3-13-16,11 0-50 15,5-6-21-15,11-7-69 0,-1-4-187 0</inkml:trace>
  <inkml:trace contextRef="#ctx0" brushRef="#br0" timeOffset="40693.3605">24473 5472 351 0,'0'0'53'0,"0"0"-45"0,0 0 2 0,-57-2 60 16,49-4-25-16,3 1 4 0,5-4-10 16,0 5-6-16,5-3-3 0,4 3-18 15,6 1-2-15,3 3-6 0,4 0-2 16,1 10-1-16,-1 2 1 0,-2 2 1 0,-6 2 1 15,0 3 0-15,-11-2 0 16,-3 2-1-16,-1 1 0 0,-11 0 1 16,-3 1 0-16,-8 0-1 0,-1 0 0 15,-4-4-1-15,1-3 1 0,3-3-3 16,0-3 1-16,5-2 0 0,9-6-1 0,1 0 0 16,8-3 0-16,1-4-9 0,0-3-19 15,11-4-36-15,7-5-35 0,5-3-68 16,5 1-75-16</inkml:trace>
  <inkml:trace contextRef="#ctx0" brushRef="#br0" timeOffset="40950.9365">24689 5155 274 0,'0'0'149'0,"0"0"-132"16,0 0 2-16,0 0 61 0,0 0-29 15,0 0-32-15,0 0-7 0,0 0 9 16,0 0 9-16,60 47-4 0,-39-25-2 16,1 1-7-16,-1-3-3 0,-4 0-2 15,0-2 0-15,0 0 0 0,-2-5-1 16,-2-1-4-16,-3-1-4 0,-1-4-1 16,-5-2-1-16,0 1-1 0,0-3 0 15,-2 1 0-15,-1-1-5 0,-1 1-56 16,1-3-26-16,0-1-55 0,3-2-95 0</inkml:trace>
  <inkml:trace contextRef="#ctx0" brushRef="#br0" timeOffset="41289.53">25074 5097 423 0,'0'0'18'0,"0"0"-3"0,0 0 29 16,0 0-21-16,-65 17 1 0,42-3 6 15,2 0-5-15,-2-2-10 0,0 4 0 16,5-4-1-16,3 0 1 0,6 1-1 0,-1-4-5 16,7-1-3-16,1-1-2 0,2-3 0 15,0 4 1-15,0-1 0 0,5 4 1 16,3 2 2-16,-2 0 3 0,2 8-2 0,-2 0 0 16,-1 2-1-16,-3 4 2 15,-2 0-1-15,0-1-3 0,-1 2-1 16,-2-3 1-16,0 0-3 0,-1-1-3 15,0-1 2-15,2-4 1 0,1-2-3 16,1 1 1-16,0-6 0 0,0-1 0 16,0-3-1-16,2-2 1 0,1-1-1 15,-2-1 1-15,-1-1-1 0,0 0 0 16,0-3-1-16,0 0 0 0,0 0-23 16,-4-2-15-16,-2-6-11 0,-3-7-92 0,2-3-180 15</inkml:trace>
  <inkml:trace contextRef="#ctx0" brushRef="#br0" timeOffset="41756.9061">25630 4699 344 0,'0'0'70'0,"0"0"-55"0,0 0-11 16,0 0 23-16,0 0 16 0,0 0-33 16,-52-13-5-16,29 29 7 0,-5 3 10 15,1 9 3-15,3 4-3 0,3 8 1 0,2 5-2 16,7 5 1-16,1 1 0 16,8 0-4-16,2-2-2 0,1-3-2 0,5-4-1 15,5-3-2-15,1-6-1 0,1-6-3 16,4-3-3-16,0-5-2 0,2-3 2 15,4-6-1-15,-1-3-2 0,3-3 2 16,1-4-3-16,-1-2 0 0,3-5-1 16,-5-2-39-16,1-2-24 0,-4-2-39 15,-6-1-82-15,-5 0-146 0</inkml:trace>
  <inkml:trace contextRef="#ctx0" brushRef="#br0" timeOffset="42173.8952">25810 4879 355 0,'0'0'59'16,"0"0"-49"-16,50-19-3 0,-33 19 55 15,-3 0-5-15,-4 6-24 0,-4 1-13 0,-4 4-6 16,-1 2-9-16,-1 1 0 0,-3 3-1 16,-4 2-2-16,-3-3-2 15,-2 2 0-15,1-1 2 0,-1-3-2 0,2 1 0 16,3-6 0-16,3-3 0 0,2-3 0 15,1-2 1-15,1-1 0 0,0-3 2 16,4-4 3-16,4-6 14 16,6-3-11-16,4 0-5 0,2-2-2 0,3 2 1 15,-3 1-3-15,1-2 1 0,0 3-1 16,-3 0 1-16,-2-1-1 0,-4 3 3 16,2-1 4-16,-6 4 6 0,-4 2 2 15,-1 1 3-15,-2 2 2 16,-1 3 2-16,0 1-2 0,0 2-9 0,-5 7-7 15,-4 5-4-15,-4 7 1 0,3 3 1 0,4 2 2 16,2 1 3-16,4-1 0 16,0-2 0-16,8 0-2 0,0-4 1 15,7-3-1-15,-1-1-2 0,4-3-2 0,0-6 1 16,1-1-2-16,4-3 0 0,-4-2-19 16,0 1-52-16,-1-2-38 0,2 0-74 15,-3-7-196-15</inkml:trace>
  <inkml:trace contextRef="#ctx0" brushRef="#br0" timeOffset="42433.7412">26331 5093 365 0,'0'0'75'16,"0"0"-45"-16,0 0 29 0,0 0 32 16,0 0-36-16,0 0-4 0,0 0 2 15,0 0-30-15,18-29-14 0,1 20-2 0,6 3 0 16,-3 0 0-16,-3 6 1 15,-3 0-2-15,-2 3-2 0,-4 6 0 0,-3 4 0 16,-5 5-1-16,-2 2-2 0,-9 2 1 16,-8 3 0-16,-4-1 2 0,-2-2-3 15,-6-1 0-15,0-4 0 0,4-2 0 16,2-3-1-16,7-3 0 0,3-4-4 16,5-1-15-16,6-4-18 0,2 0-21 15,6-3-10-15,3-6-73 0,5-3-106 16</inkml:trace>
  <inkml:trace contextRef="#ctx0" brushRef="#br0" timeOffset="42891.9872">26603 4777 458 0,'0'0'26'0,"14"-52"-21"15,-5 44 8-15,-4 3 62 0,-1 3-20 16,-1 1-20-16,0 1-8 0,1 1-10 0,-2 5-8 15,2 3 0-15,-1 2 1 0,-1 2 0 16,2-2-3-16,0 2-1 0,1-2-3 16,4 2-2-16,1-3 0 0,0-1 0 15,3-1 0-15,0-3-1 0,-2-2-1 16,-2 0-3-16,-1-3-8 0,-1 0 2 16,-2-3 4-16,0-2 6 0,0-2-1 0,0-3 2 15,-1-2-1-15,1-2 0 16,1-2 0-16,1 1 0 0,2-2 0 15,-2 4 0-15,2 1 0 0,0 3 0 16,0 3 1-16,-3 0 2 0,0 4 2 16,-1 2-1-16,-1 0 3 0,1 4-1 15,1 3-3-15,-2 4 1 0,-1 4 1 16,0 2 1-16,-3 4 3 0,-5-2-3 0,-1 4 0 16,-5-1 1-16,0 1-1 15,-1-2-1-15,-3 1-2 0,-1-2 2 0,-2-1-2 16,1-3 0-16,1-2-2 0,-1-1 0 15,0 1-1-15,-3-4 0 0,3-2 1 16,0-2-1-16,4-3 0 16,2-2-3-16,3-1-26 0,5 0-19 0,0-8-4 15,3-2-16-15,0-3-38 0,2-7-73 16,4-1-80-16</inkml:trace>
  <inkml:trace contextRef="#ctx0" brushRef="#br0" timeOffset="43141.1343">26816 4557 375 0,'0'0'14'0,"51"-13"7"16,-23 19 17-16,1 7 18 0,-2 3-24 15,2 7 5-15,-3 1-4 16,-3 6-11-16,-3 2-2 0,-1 3 4 0,-5 1-5 16,-2 1-4-16,-6 2-1 15,-3-2-6-15,-3 1-1 0,-3 1-3 0,-6 1 2 16,-5-5 0-16,0 1-3 0,-3-6-2 15,2-4 3-15,1-4-4 0,3-7 3 16,2-2-3-16,0-5 1 0,2-3-1 16,2-3 2-16,-4-2-2 0,-1 0 0 15,-6-3-10-15,-8-2-54 0,-7-7-85 16,-3 0-188-16</inkml:trace>
  <inkml:trace contextRef="#ctx0" brushRef="#br0" timeOffset="44992.9694">28236 4936 137 0,'0'0'156'0,"0"0"-103"16,0 0-9-16,0 0 12 0,0 0-5 16,-14-48-28-16,-2 35-13 0,-6 2-2 15,0 0-1-15,-5 0 0 0,1 4 3 16,2 4 1-16,-1 3 2 0,0 0-5 16,1 11-5-16,-4 3 1 0,0 6 3 15,4 7 2-15,2 1 1 0,8 3-1 0,7-1-1 16,7 0-2-16,0-3-2 0,11-2 0 15,5-5-2-15,3-6 2 16,4-1-1-16,5-7-1 0,4-3 2 0,2-3-3 16,2-2 1-16,0-6 1 15,-1-6-3-15,-7 0 1 0,-1-4-1 16,-8-3 1-16,-1-1 0 0,-4-2 0 16,-2-2 0-16,-2-1 0 0,0-4 1 0,-6-1-1 15,-2-3 0-15,-2-2 0 0,0-3 0 16,-2 0 1-16,-2-1-2 0,-3 3 1 15,1 3-1-15,2 11 0 0,-2 1 4 16,1 8 1-16,1 6 3 0,0 4 2 16,1 3 3-16,0 2-2 0,0 5-2 15,-2 9-8-15,-2 6 1 0,2 9 1 16,1 5 7-16,1 2 4 0,1 2 3 16,2 1-5-16,0 0 1 0,4-2 0 15,-1 1-4-15,-1-2-3 0,2-1-2 16,3-1-4-16,-4 0 1 0,0-1-1 0,0-5-1 15,1 0 1-15,1-2 0 0,-1-5-39 16,0-1-37-16,3-7-22 0,-2-6-52 16,2-3-79-16</inkml:trace>
  <inkml:trace contextRef="#ctx0" brushRef="#br0" timeOffset="45393.7052">28390 4895 382 0,'0'0'37'0,"39"-63"-26"0,-19 52 5 15,0 4 49-15,4 3-9 0,-1 3-19 16,2 1-5-16,-1 2-5 0,-3 7-4 16,-4 3-10-16,-5 4-3 0,-2 2-6 15,-7 2-1-15,-3 2-2 0,-5 2-1 0,-6 2 1 16,-7 2-1-16,-2 0 0 0,-4-2-1 16,1-2 1-16,-2-3-2 15,3-4 0-15,4-7-1 0,5-2 3 16,6-5 1-16,3-3-1 0,4 0 2 15,0-10 0-15,8-3 4 0,6-5-5 0,5-2 3 16,7 0-4-16,4-2 0 0,4 1 0 16,4 1 0-16,-1-1 1 15,-1 0 0-15,-2 1-1 0,0 0 0 0,-3 2-2 16,-3 0 2-16,-7 4 0 0,-3 2 0 16,-10 2 4-16,-2 5 1 0,-6 2 7 15,0 3 8-15,-1 0-2 16,-11 9-11-16,-4 7-7 0,-3 2 1 15,-2 7 0-15,1-1 3 0,4-1 1 0,4 2 2 16,5-3 2-16,6-2 0 0,1-3 0 16,9-1-3-16,8 0-4 0,5-5 1 15,12 1-3-15,11-2 0 0,6-3-2 16,4 1-52-16,-5-6-43 0,-8-2-116 0</inkml:trace>
  <inkml:trace contextRef="#ctx0" brushRef="#br0" timeOffset="45890.8823">29392 4963 375 0,'0'0'68'0,"0"0"-52"0,0 0 40 16,-43-60-2-16,26 50-31 0,0 2-1 15,-4 2-2-15,-1 3-9 0,-7 3-5 16,1 2 1-16,-1 6 2 0,1 3 2 15,5 2-1-15,8 1-2 0,6 4-3 0,7 1-1 16,2 1 0-16,5 1-2 0,7-2 0 16,3 1-1-16,4-4 0 0,4 2 1 15,1-5-1-15,-2-3-1 16,1-2 0-16,0-3-6 0,-5-4-6 0,2-1-8 16,-4-3 1-16,1-4 8 0,-4-6 5 15,1-2 1-15,-4-4 4 0,-1-2 1 16,2-3 0-16,-4-4 0 15,0-4 0-15,0-2 2 0,-2-4-2 0,-2-1 1 16,-2-2 1-16,-1-1 1 0,0 2 2 16,-4 4-2-16,-1 5 1 0,2 7 5 15,-1 6 3-15,3 6 0 0,-1 3 2 16,2 5 4-16,0 4 0 0,0 0-3 16,0 4-8-16,0 8-4 0,3 6-2 15,3 3 5-15,1 8 6 0,2 2 3 0,-4-1-2 16,4 3-3-16,-4 0 0 0,1-1-2 15,1 0-2-15,-4 2-4 0,2-4-2 16,1 1 0-16,0-1 0 0,1-2-1 16,1 1 1-16,-2-4-21 0,2-2-50 15,-4-6-18-15,2-7-67 0,0-2-130 16</inkml:trace>
  <inkml:trace contextRef="#ctx0" brushRef="#br0" timeOffset="46394.6328">29722 4777 392 0,'0'0'29'15,"0"0"-7"-15,0 0 46 0,0 0-11 0,0 0-23 16,0 0-12-16,0 0 5 0,0 0-1 16,41 12-7-16,-32 1-4 0,1-4-6 15,-3 3-5-15,7 0-2 16,-1-4-1-16,3 1 1 0,0-6-1 0,-1-1-1 15,0-2-2-15,-2-2-7 0,0-4-2 16,-2-2 4-16,-3-6 7 0,3 1 1 16,-4-1-1-16,3-4 0 0,-3 0 0 15,1 2 1-15,-1-1-1 16,3 3 0-16,-4 2 0 0,3 4 1 16,-4 0-1-16,-2 5 1 0,0 2 4 0,2 1-1 15,-2 5-3-15,1 4 0 0,3 6-1 0,1 3 1 16,-2 6 0-16,4 1 0 15,-2 4 3-15,2 2-1 0,-2 0 1 0,0 2-2 16,-6 1-1-16,-2-2 0 16,0 3-1-16,-4 0 1 0,-6-1 0 15,-4-4-1-15,-2-1 0 0,-6-3 0 16,-3-1 1-16,-2-5 0 0,-3-1-1 0,4-6 1 16,0-2-1-16,5-4 2 0,-3-3-2 15,3-4 0-15,4 0 2 0,0-6-2 16,3-6 3-16,10 2 4 0,3-5 12 15,3-5 5-15,10 1-4 16,8-6-11-16,6-3-6 0,10-2-3 0,4-1-1 16,9 3 0-16,0 2-2 15,4 4-18-15,0 5-27 0,-4-1-13 0,0 0-78 16,-8 0-236-16</inkml:trace>
  <inkml:trace contextRef="#ctx0" brushRef="#br0" timeOffset="47630.9997">18979 6118 144 0,'0'0'161'0,"0"0"-133"0,0 0 27 15,0 0 20-15,0 0-19 0,0 0-2 16,0 0-17-16,0-28-19 0,12 28-3 15,-1-2-5-15,8 2-2 0,1 0-1 16,2 0-4-16,6 0-1 0,2 0-1 16,4 0-1-16,3 0-1 0,-1 0-23 0,4 0-61 15,-5 0-58-15,-6-7-83 16</inkml:trace>
  <inkml:trace contextRef="#ctx0" brushRef="#br0" timeOffset="48062.5128">19605 5991 320 0,'0'0'50'16,"0"0"-45"-16,0 0 31 0,0 0 10 16,-54 42-5-16,33-25-4 15,-3 3 3-15,-4 0-15 0,0-1-2 16,-8 1 0-16,3-2-2 0,2 1-8 16,1-4-5-16,5-2-2 0,4-4-5 0,1-3 0 15,7-3 1-15,2-3-1 0,7 0 1 16,3-3 0-16,1-6 1 0,0-3 4 15,3-4-5-15,6-2-2 0,1 0 2 16,3-2-2-16,2 3-1 0,0-1 1 16,0 2 2-16,1 5-2 0,0 3 0 15,1 4 0-15,1 4-1 0,-1 0 1 16,1 8 0-16,1 5 0 0,1 4 0 16,3 0 2-16,-2 3-1 0,0 1 2 15,1-4 2-15,0 3 0 0,-1-5 3 16,1-2 1-16,2 0 5 0,-3-7-1 15,4-3 0-15,-2-3-2 0,1-7-1 16,-1-4 0-16,-4-5 1 0,-3-2-2 16,-5-3-2-16,-5-1 0 0,-4-1-3 0,-2-2 2 15,-11-2-1-15,-5 1-2 0,-7-4-1 16,-5 1-1-16,-4 1-1 0,-4-1 0 16,1 4-4-16,1 0-26 0,1 6-27 15,1-2-17-15,6 2-78 0,2-1-187 16</inkml:trace>
  <inkml:trace contextRef="#ctx0" brushRef="#br0" timeOffset="48769.4595">19821 4484 273 0,'0'0'53'0,"0"0"-8"16,0 0-8-16,0 0 34 0,-73 7-25 0,43 7-13 15,-5 3-4-15,-3 2-9 0,1-1-4 16,2-2-3-16,2-4-4 16,7-1-2-16,8-4-5 0,8-4 0 0,1-2-2 15,5-1 1-15,2-4 0 0,0-6 2 16,1-5 2-16,1-4-1 0,4-3-3 15,2 1-1-15,6 0 1 16,-2-1-1-16,2 2 1 0,1-1-1 0,-1 6 0 16,1 3 0-16,-2 1 0 15,2 7 0-15,-1 2-1 0,0 2 1 0,2 3 0 16,1 7 0-16,3 6 1 0,-1 1 1 16,5 6-1-16,-1-1 4 0,-2 2 1 15,1-1 0-15,4 1-1 0,-2-3 5 16,-1-2 0-16,2-2 1 0,-2-7-2 15,-2-3-1-15,-1-2-1 0,-1-5 0 16,3 0 1-16,2-8 0 0,-2-5-2 0,1-4-2 16,-1-2-3-16,-6-1 2 15,-3-4-1-15,-8-1-2 0,-3-2 3 16,-1-4-3-16,-9 0 2 0,-4-1-2 16,-6-4 0-16,-2 5 1 0,-2 1-1 15,-5 7-1-15,0 7 1 0,-3 5 0 0,-1 8 0 16,-1 3 0-16,-3 1 0 0,4 10 0 15,2 3 0-15,6 7-1 0,5 0 1 16,11 1 0-16,9 4-1 0,6-1-1 16,17 3-1-16,11 5-5 0,8-1-37 15,10-3-51-15,4-7-82 0,-7-7-199 16</inkml:trace>
  <inkml:trace contextRef="#ctx0" brushRef="#br0" timeOffset="49151.859">20122 5960 341 0,'0'0'124'0,"0"0"-99"15,0 0-8-15,0 0 49 0,0 0-15 16,0 0-17-16,0 0-5 0,0 0-11 16,0 0-5-16,62-50-8 0,-36 49-2 15,4 1-2-15,4 0-1 0,8 0-1 16,1 2-50-16,2-2-60 0,-3-1-112 16</inkml:trace>
  <inkml:trace contextRef="#ctx0" brushRef="#br0" timeOffset="49566.0341">20826 5816 277 0,'0'0'207'0,"0"0"-196"15,0 0-8-15,-72 28 39 0,43-17 12 0,0 1-20 16,-3-1 6-16,2 1-14 0,-2 0-10 16,1-1-4-16,3 3-3 0,-1 0-1 15,1-2-2-15,3 1-4 0,3-4-2 16,6-1 0-16,9-5 0 0,5 0 2 15,2-3-2-15,0 0 2 0,0-4 2 16,0-7 1-16,3-2-4 0,6-1-1 16,2-2 0-16,4-2 1 0,0 3-1 15,0 2 0 1,1 4 0-16,0 3-1 0,-1 2 1 0,0 3 1 0,1 1-1 16,1 7-2-16,2 3 1 0,-1 5-1 15,2 1 2-15,-1 2 0 0,-1-1 0 16,-1-2 2-16,1 1 1 0,0-3 1 15,-1-3 0-15,3-1 2 0,0-4 8 16,3-3 3-16,-1-2 1 0,0-4-3 0,0-7-3 16,-3-4-2-16,-2-3-3 15,-5-2-2-15,-2 1 0 0,-6-5-1 0,-3 1-2 16,-1-4 1-16,-7-2-2 0,-5 1 1 16,-4-4-2-16,-4-4 0 0,-6 2-4 15,0-3-25-15,-2-1-35 0,-1-1-39 16,6 2-110-16</inkml:trace>
  <inkml:trace contextRef="#ctx0" brushRef="#br0" timeOffset="50231.9733">20831 4355 478 0,'0'0'137'16,"0"0"-137"-16,0 0-5 0,-24 58 5 15,-1-40 2-15,-4-2 1 0,-7-3 2 16,-2 2 4-16,2-3 1 0,2 0-5 16,6-1 2-16,7-1-1 0,5-3-3 15,3-2-3-15,6-3 1 0,3-2-1 16,2-3 3-16,2-5 0 0,0-2 1 0,1-6-1 16,8 1-2-16,2-3-1 0,3 0 0 15,3 3 0-15,-1 0-1 0,2 5 0 16,-1 0 1-16,-2 5 0 15,-1 3-2-15,-2 2 2 0,-1 0-1 0,2 10 1 16,0 4-1-16,2 4 1 16,0 3 2-16,0 1 0 0,-1 1 3 15,4-2-1-15,0-2 3 0,0-1 2 0,2-3 2 16,1-3 0-16,3-1 0 0,0-2-1 16,0-6 0-16,-1-3-1 0,3-1 0 15,-3-6-1-15,0-5-2 0,-3-2-2 16,-1-2 1-16,-7-3-2 0,-3 0-2 0,-4-3 1 15,-4 0 0-15,-1-4 0 0,-8-2-1 16,-1-4 0-16,-5-3 1 16,-6 0-2-16,0-1-1 0,-1 3 1 15,1 6 1-15,-3 5-1 0,5 8 0 0,0 4 0 16,0 5 0-16,0 4 0 16,-1 1 1-16,2 7 0 0,1 4 1 0,2 0-1 15,8 2 1-15,6 2 1 0,5 1 1 16,14 0-3-16,14 3 3 0,16 3-3 15,10 0 0-15,7 2-1 0,5-2-4 16,-1-4-56-16,-2-5-70 0,-11-8-203 16</inkml:trace>
  <inkml:trace contextRef="#ctx0" brushRef="#br0" timeOffset="50952.1891">15321 4697 258 0,'0'0'41'15,"0"0"-21"-15,0 0-8 0,0 0 45 16,0 0 8-16,0 0-21 0,0 0-12 15,0 0 2-15,0 0-23 0,-15 5-8 16,16 27 15-16,3 9 16 0,-2 4 3 16,2 3-3-16,-2 1-5 0,-1 1-12 0,2-3 5 15,-3-4-3-15,0-2-9 16,0-5-5-16,1-8-2 0,-1-3-2 16,0-5 2-16,0-3-3 0,0-4 0 0,0-2 0 15,0-4-3-15,0-2-41 0,-1-2-23 16,-5-3-32-16,1-10-58 0,0-1-68 15</inkml:trace>
  <inkml:trace contextRef="#ctx0" brushRef="#br0" timeOffset="51432.9286">15292 4692 295 0,'15'-58'65'15,"6"32"-46"-15,2 2-2 0,4 0 56 0,2 1-14 16,4 4-17-16,5 3-12 0,1 1-5 15,0 5-5-15,1 4-1 0,0 3-3 16,-5 3-2-16,-4 1-3 16,-4 9-2-16,-6 2-4 0,-6 6-4 15,-4 1 1-15,-6 3-2 0,-5 5 1 0,-4 4 0 16,-9 2-1-16,-10 3 2 16,-6 1-1-16,-6 1-1 0,-2-6 2 15,-5-2-2-15,-2-3 0 0,-5-7 0 0,0-1 0 16,-4-5 0-16,3-3 1 0,4-5 0 15,8-6-1-15,9 0 1 0,8-4 1 16,6-6-1-16,4-1 0 16,6-1 0-16,3 1 2 0,1 1-3 0,1 2 2 15,2 4 0-15,2 4-1 0,4 0 0 0,4 6 0 16,2 4-1-16,5 6 0 16,3 4 2-16,4 4-1 0,1 1 6 15,2 0 5-15,5 3 3 0,1-2-2 16,0 2-1-16,1 0 0 0,-2-3-3 15,0 1-4-15,-1-1 0 0,-1-2 0 16,-3-4-2-16,-3-1-1 0,-1 0 1 16,-3-5 0-16,-2 1 0 0,-4-2-1 0,-4-5 2 15,-3 1-2-15,-6-4-1 0,-1-1-1 16,-2-3-1-16,0 1 1 0,-2 3-1 16,-3-3-10-16,0 4-37 0,0-3-24 15,1-2-56-15,2-3-133 16</inkml:trace>
  <inkml:trace contextRef="#ctx0" brushRef="#br0" timeOffset="51698.5819">15799 5191 319 0,'0'0'217'0,"0"0"-198"16,0 0 12-16,0 0 10 0,0 0-35 15,0 0-2-15,65 29 8 0,-38-6 10 16,1 4-3-16,1 0-4 16,-1 2 1-16,-3-1-6 0,-2 0-2 0,0 2-1 15,-3-3-1-15,-4-1-2 16,1-2-1-16,-3-1-1 0,-3-3 0 0,-2 1-2 16,-2-4 0-16,-2-2 1 0,-2-2-1 15,-3-1-1-15,0-2-3 0,0-2-32 16,-3-4-31-16,-2-2-16 0,-2-2-49 15,2-6-32-15</inkml:trace>
  <inkml:trace contextRef="#ctx0" brushRef="#br0" timeOffset="51983.192">16140 5106 425 0,'0'0'17'16,"0"0"-14"-16,0 0 22 0,0 0 15 15,-60-7-27-15,46 24 4 16,-4 8 15-16,-1 9-12 0,-1 2-3 0,-2 7 6 16,0 1 1-16,-2 0 1 0,-2 1-11 15,-3-1-1-15,0 0-2 0,-1-3-2 16,1-3 0-16,-1-4 0 0,0-2 4 16,6-4-3-16,-1-5-2 0,8-5-1 15,3-2 1-15,6-6-7 0,6-5 0 16,0-4 0-16,2-1 0 0,0 0-1 15,3-1 0-15,4-7 0 0,8-2-10 16,4-4-35-16,5-7-40 0,1-4-81 0,0 1-271 16</inkml:trace>
  <inkml:trace contextRef="#ctx0" brushRef="#br0" timeOffset="52299.7352">16274 5641 551 0,'0'0'25'0,"0"0"-20"16,0 0 1-16,-51-5 4 0,39-6 12 16,3-3 24-16,6 0-11 0,2-4-18 15,2 0-4-15,7 0 0 0,7 4-2 16,3 2-4-16,5 4-1 0,4 8-3 0,1 0-1 15,2 11 0-15,-4 5 0 16,-4 5 4-16,-5 3 4 0,-8 4-3 16,-5-1 0-16,-7 5-1 0,-10 0-1 15,-11 0 0-15,-11 3-2 0,-4-2-2 16,-10-1 1-16,-2-3-2 0,3-2 0 0,1-5 0 16,9-4-2-16,2-2-22 0,6-8-31 15,3-7-37-15,11-4-140 0</inkml:trace>
  <inkml:trace contextRef="#ctx0" brushRef="#br0" timeOffset="52766.1532">16382 5237 227 0,'0'0'178'0,"0"0"-153"16,0 0 16-16,0 0 28 0,0 0-17 15,0 0-28-15,0 0-11 0,0 0 6 16,62 33 3-16,-41-8 4 0,3 3-3 15,-2-3-3-15,-3 1-4 0,-3-5-4 16,-2 0-4-16,-5-3-6 0,-1 0-2 16,-3 0 1-16,1-4-1 0,-1-3 0 0,-2-3-9 15,1-5-34-15,4-3-31 16,2-3-55-16,1-9-95 0</inkml:trace>
  <inkml:trace contextRef="#ctx0" brushRef="#br0" timeOffset="53045.7926">16767 5173 389 0,'0'0'28'0,"0"0"-23"0,-52 8-2 0,31 2 19 16,-2 1-2-16,3-2 11 0,-1 2 0 0,3-1-5 16,3 0-2-16,4 0-1 0,1 1-4 15,3-2-1-15,2 3-3 0,3-1 2 16,2 1-2-16,0 1-1 0,1 2 1 15,7 3-2-15,0 0 3 0,2 6-3 16,-1 2-2-16,2 1 1 0,-2 6 0 16,-1-1-6-16,-3 4-2 0,-1 0-1 0,-3 0 0 15,-1 0-2-15,0-1 0 0,-4-3 0 16,1 1-1-16,-1-2 0 16,0-5-15-16,1-5-62 0,1-9-83 15,2-6-248-15</inkml:trace>
  <inkml:trace contextRef="#ctx0" brushRef="#br0" timeOffset="103751.4133">23597 5791 55 0,'0'0'8'15,"0"0"-4"-15,0 0-3 0,0 0 42 16,0 0-13-16,0 0-5 0,0 0-4 16,-9-19-21-16,9 18 18 0,0-3-10 0,0 1 3 15,0-1-2-15,0-1-2 16,0 3 0-16,0-1 1 0,0 2 2 16,0 1 0-16,0 0 0 0,0 0-3 15,0 0-1-15,0 0-3 0,1 0 1 16,-1 0 0-16,5 1 4 0,2 2 8 0,0 1 1 15,4 3-1-15,-4 0-3 0,6 3-3 16,0 3 1-16,1-2 2 0,4 4-1 16,0-1-1-16,1 1-1 15,-1 1-4-15,4-3 1 0,-1 0-4 0,1 0 1 16,1 1-1-16,3 3-1 0,-2-3 0 16,2 0 0-16,2-2 0 15,-3 1-2-15,2-3 1 0,-2-3 0 0,0 2 0 16,-3-3-1-16,3 1 1 0,-2-4 1 0,2-2-2 15,0-1 3-15,5-1-3 16,-2-3 1-16,-1-5 0 0,4 3 1 0,0-3-2 16,-1-1 1-16,0 2-1 0,-4-4 2 15,2 3 2-15,-2-4 1 16,-1 4-1-16,-3-4 3 0,3 2 0 16,-3 1 2-16,0 3 0 0,2 0 0 0,-1 2 0 15,0-2-1-15,0 3 1 16,0 0-1-16,2 4-1 0,-2 0-1 0,0 0-3 15,-1 6 1-15,0 1-1 0,0 0 1 16,-2 0-1-16,-2 3 0 0,1-2-1 16,-1 0 0-16,1 2-1 0,1-2 0 15,1-2-1-15,-1 3 1 0,0-3 0 16,5-1-1-16,-1-2 2 0,4-1-2 16,-3-2 1-16,2 0-1 0,0-1 0 15,-4-3 2-15,2-3-1 0,-2 3-1 16,-3-3 1-16,5-1 1 0,-2 0 0 15,4-2 1-15,0 0-1 0,3-6 0 0,3 2-1 16,3-2-1-16,3-1 2 16,1 2-1-16,2 2 0 0,-3 2-1 0,2 3 0 15,-2 1 2-15,-2 1-1 0,-2 1-1 16,-1-1 1-16,3 5 1 0,-2-1 0 16,3 1-2-16,-4 1 2 0,1-1-2 15,-3 1 1-15,-2 3-1 0,0 5-1 16,-3-1 1-16,1 0 1 0,1 0-1 15,-4 2 0-15,6-2 0 0,1 2 0 16,5-2 0-16,1-2 4 0,3-1-4 16,4-2 1-16,-1-2 3 0,3 0 0 15,0-6 6-15,5 0 0 0,2-3 0 16,1-2 0-16,2 0-1 0,-2-1-3 16,-3-3 1-16,-5 1-1 0,-8-2-2 15,-3 0-3-15,-7-2 3 0,-8 0 1 16,-4 0-2-16,-7 0 2 0,-3-1-1 0,-1 0 0 15,-4 2-4-15,-2 0 1 0,0 3-1 16,-7 1-4-16,0 1-13 0,1 0-18 16,-2 3-22-16,-1-2-34 15,1-1-63-15,1-4-139 0</inkml:trace>
  <inkml:trace contextRef="#ctx0" brushRef="#br0" timeOffset="104480.765">27374 6306 170 0,'0'0'117'0,"0"0"-53"0,0 0-21 16,0 0 8-16,0 0-3 0,16 5-9 16,0-5-1-16,1 0-9 15,5 0-5-15,4 0-6 0,3 0 1 16,2 0 1-16,2 0-4 0,0 2-2 16,-1 0-5-16,-1-1-1 0,-2 0-3 0,-7 0-3 15,-4-1 0-15,-2 3-2 0,-6-3 0 16,-3 2 0-16,-3 0-2 0,-3 3-18 15,-1 1-34-15,-1 0-17 0,-10 2-38 16,-3 1-41-16,-3-4-99 0</inkml:trace>
  <inkml:trace contextRef="#ctx0" brushRef="#br0" timeOffset="104692.8199">27364 6483 219 0,'0'0'74'0,"0"0"-57"0,0 0 17 15,0 0 28-15,59 26 12 0,-27-25-21 0,8-1-3 16,1 0-17-16,1 0-7 0,-2-2-5 16,-5 0-4-16,-7 2-4 0,-5 0-3 15,-5 0-4-15,-4 0-5 0,-5 0 0 16,-3 0-1-16,-3 0 0 0,-2 0-1 16,-1 0-1-16,0 1-7 15,1 0-27-15,2 0-14 0,4-1-33 0,-2-3-42 16,0-7-93-16</inkml:trace>
  <inkml:trace contextRef="#ctx0" brushRef="#br0" timeOffset="105237.295">28697 6118 132 0,'0'0'28'16,"0"0"43"-16,-3-58-53 0,-4 47-8 0,-1 5 22 15,-2 1 10-15,-3 3-10 16,1 2-10-16,-4 0-11 0,-3 3 2 0,-1 5 5 16,2 5 2-16,2 3 1 0,4 4-3 15,0 2-4-15,3 7-3 0,2 5 1 16,3 5 0-16,-2 6 2 0,3 3 6 15,1 6-2-15,2 1-3 16,0 3 2-16,0 0-2 0,0 1-4 0,0-2-4 16,0-2-3-16,-1-5-1 0,-2-5-3 15,-3-3 2-15,0-5 0 0,0-6-1 16,-5-1 2-16,1-4 0 0,-1-3-1 16,-3-3 0-16,0-1 1 0,-4-4-1 0,2-3 0 15,-2-6-1-15,-1-1 1 0,2-5-1 16,-2-2-1-16,3-5-8 0,-1-7-17 15,3-1-9-15,0-7-34 0,0-6-26 16,3-7-34-16,1 1-103 0</inkml:trace>
  <inkml:trace contextRef="#ctx0" brushRef="#br0" timeOffset="105389.5071">28151 6635 188 0,'0'0'31'0,"0"0"34"16,0 0-8-16,0 0 0 0,59-1 13 15,-33 1-18-15,5 0-11 0,4 0-19 16,2 0-11-16,3 0-5 0,2 0-3 16,1-2-2-16,5 1-1 0,-8 1-16 0,2-2-83 15,-8 0-110-15</inkml:trace>
  <inkml:trace contextRef="#ctx0" brushRef="#br0" timeOffset="105704.24">28828 6741 479 0,'0'0'38'0,"0"0"-12"0,0 0-15 15,0 0 29-15,0 0 2 0,0 0-22 16,0 0-10-16,0 0-9 0,0 0-1 15,18 10 0-15,-2 13 3 0,4 5 2 16,3 3 5-16,0-1 1 0,0 1-4 16,-1-4-1-16,-3-1-4 0,1-5 3 15,0 0-3-15,-2-3 1 0,-1 1-1 0,-4-4-1 16,-1 0 1-16,-3-3-2 0,-2-1 0 16,-5-4 1-16,1-1-1 0,-2-2-1 15,0-1 1-15,0-3-20 0,-1 0-35 16,0-1-34-16,0-8-67 0,-1 0-85 15</inkml:trace>
  <inkml:trace contextRef="#ctx0" brushRef="#br0" timeOffset="105962.8989">29097 6618 383 0,'0'0'55'0,"0"0"-22"0,0 0 11 0,0 0 11 15,0 0-25-15,-54 27-20 16,33-6 0-16,-4 7 1 0,3 1 1 16,-3 4 0-16,4 1 4 0,2-2-4 15,-1 3-2-15,1-1-4 0,1-2-2 16,1-1 1-16,1-1-4 0,1-5 1 0,4-1-1 16,-4-6 0-16,6-2 0 0,2-3-1 15,2-4 1-15,2-3-1 0,1-4-1 16,2-1-8-16,1-1-23 0,6-6-12 15,7-5-18-15,4-11-55 16,-1-2-71-16</inkml:trace>
  <inkml:trace contextRef="#ctx0" brushRef="#br0" timeOffset="106294.8391">29371 6138 257 0,'0'0'62'0,"0"0"-46"0,0 0 5 16,0 0 30-16,-63-42 8 0,47 45-23 16,0 11-20-16,-2 7-3 0,-3 9 4 15,1 6 9-15,1 7 1 0,3 3-5 16,-1 3 2-16,5-1-2 0,0 2-3 15,3-3-5-15,4-3-1 0,3-6-2 16,2-4-3-16,0-4-1 0,2-5-5 16,4-2 0-16,3-3-2 0,4-4 0 15,-1-5-1-15,9-4 1 0,0-5-5 16,5-2-29-16,5-6-24 0,-3-6-41 16,0-5-74-16,-8-1-153 0</inkml:trace>
  <inkml:trace contextRef="#ctx0" brushRef="#br0" timeOffset="106721.6304">29379 6349 285 0,'0'0'64'0,"0"0"-17"15,0 0-7-15,57-43 6 0,-38 39 5 16,0 4 1-16,4-2-16 0,1 2-7 16,-7 4-2-16,-3 2-7 0,-7 2-11 15,-1 1-4-15,-3 2-4 0,-3 1 1 16,-6 5-1-16,-2 2 0 0,-6-1 0 15,-1 2-1-15,-2-3 1 0,4-2-1 16,3-3-3-16,1-5 0 0,5-4 1 16,2 2-3-16,1-5 4 0,1 0 1 15,0 0 2-15,0-3 0 0,4-5-1 0,4-5-1 16,4-3 0-16,2 0 1 16,3-1-1-16,-1 0 1 0,-1 1-1 0,-4 3-1 15,-1-1 1-15,2 2 0 16,-5 0 0-16,2 2 1 0,-5-2 0 0,1 5 3 15,-3 1 4-15,-2 1 0 16,0 3 4-16,0 0 1 0,0 2 2 0,0 0 0 16,-1 1-3-16,-5 7-7 0,2 5-5 15,-4 6 1-15,2 3 1 0,3 4 1 16,1-1 2-16,2 2-1 0,0-3-1 16,4-1 0-16,2-3 0 0,3 0-2 0,1-2 0 15,1-3-1-15,3-2 1 0,3-4-1 16,-1-2-1-16,7-6-19 15,1-1-28-15,-1-1-15 0,-2-5-47 16,-2-1-104-16</inkml:trace>
  <inkml:trace contextRef="#ctx0" brushRef="#br0" timeOffset="106972.4057">29824 6131 222 0,'0'0'101'15,"0"0"-67"-15,0 0-7 0,0 0 26 16,0 0 2-16,63-21-21 0,-47 36 8 16,1 4-11-16,-3 3-6 0,-3 4-4 15,-1 3 4-15,-4-1 0 0,-1 6-4 16,-4 0-2-16,-1 1-2 0,0 2-1 16,-7-2-3-16,1 1-1 0,-5-5-6 0,0 1-1 15,0-2-3-15,-5-5-1 0,4-1 0 16,-3-4 0-16,3-3-1 0,0 0 0 15,-1-7-1-15,9 0-24 0,1-5-25 16,3-5-48-16,4-1-112 0</inkml:trace>
  <inkml:trace contextRef="#ctx0" brushRef="#br0" timeOffset="107135.5797">30164 6531 221 0,'0'0'326'0,"0"0"-277"0,0 0-13 16,0 0 27-16,0 0-16 0,0 0-26 16,0 0-15-16,-1-50-5 0,1 47-1 15,-1 0-3-15,-1-1-47 0,1-1-44 0,1-4-91 16</inkml:trace>
  <inkml:trace contextRef="#ctx0" brushRef="#br0" timeOffset="107672.5137">31214 6146 94 0,'0'0'26'0,"0"0"134"16,0 0-134-16,0 0 1 0,0 0 14 16,-53-43 8-16,42 44-7 0,5 10-19 15,-5 5-11-15,2 7-6 0,-3 9 10 16,3 7 9-16,2 7 9 0,2 6-3 15,-2 3-8-15,4 3-3 0,0-1-1 16,1 0-3-16,-4-5-5 0,1-2 0 16,0-3-4-16,-5-5-5 0,4-3-1 0,-6-5-1 15,3-7 0-15,-1-3 0 0,-3-6 1 16,2-1 0-16,-2-7-1 0,-1 1-7 16,0-1-35-16,-2-7-26 0,4-3-72 15,0-1-62-15</inkml:trace>
  <inkml:trace contextRef="#ctx0" brushRef="#br0" timeOffset="107821.8323">30718 6604 194 0,'0'0'115'0,"0"0"-56"0,0 0-23 16,49-55 13-16,-22 47 2 0,3 2-4 16,7 0-9-16,2 4-13 0,5 0-12 15,-2 2-7-15,2 6-4 0,0 4-2 16,-5 2-16-16,3-3-103 0,-9-1-106 15</inkml:trace>
  <inkml:trace contextRef="#ctx0" brushRef="#br0" timeOffset="108036.1451">31242 6600 307 0,'0'0'95'0,"0"0"-41"0,0 0-18 0,0 0 13 16,0 0 1-16,0 0-25 0,68-5-6 15,-44 19 0-15,3 2 4 0,0 3 0 16,-5 0-3-16,-2-1-8 0,-4 0-7 16,0 0-1-16,-5-1-4 0,-2 1 0 0,1-3 0 15,-4 1 0-15,2-2 0 0,-3-3-15 16,2-1-41-16,1-6-29 16,-1-2-79-16,1-2-43 0</inkml:trace>
  <inkml:trace contextRef="#ctx0" brushRef="#br0" timeOffset="108363.5114">31714 6523 137 0,'0'0'259'16,"0"0"-193"-16,0 0-28 0,0 0 8 16,0 0-9-16,0 0-18 0,-56 0-5 15,41 12-2-15,-2 2 0 0,1-2-4 16,2 2-2-16,3-1 1 0,0-1 2 15,1 1-3-15,2 0-1 0,-2 0 0 16,2 4 2-16,0-1-3 0,3 1 2 16,-2 3 1-16,2 1-1 0,3 2 2 0,2 1-3 15,0 2-1-15,0 0 0 16,0 1-2-16,1 0 0 0,0-4-2 16,-1 2 1-16,1-4 0 0,-1-2-1 0,0-1 1 15,0 0 0-15,0-5-1 16,0 2 0-16,0-4 0 0,0-1 1 15,0-1-1-15,1 0 0 0,-1-4 0 16,1-1 0-16,1-2-12 0,2-2-45 16,-3-1-38-16,0-5-101 0</inkml:trace>
  <inkml:trace contextRef="#ctx0" brushRef="#br0" timeOffset="108690.763">31993 6139 103 0,'0'0'155'0,"0"0"-126"0,-21-53 12 15,15 46 11-15,0 3 0 0,1 3-8 16,-2 1-17-16,-3 8-11 0,-1 5-5 15,-4 7 4-15,-1 8 12 0,1 6-1 16,0 4-2-16,0 4-2 0,3 4 2 16,-1 1-4-16,6 1-3 0,0-1 1 15,5-4-6-15,2-3-3 0,0-3-3 0,1-4-2 16,6-5-3-16,1-2 0 16,4-6-1-16,-2-4 0 0,3-2-2 0,1-6-15 15,5-4-30-15,-2-4-20 0,4-3-42 16,-2-4-61-16</inkml:trace>
  <inkml:trace contextRef="#ctx0" brushRef="#br0" timeOffset="109160.122">32032 6222 181 0,'0'0'149'0,"0"0"-95"0,0 0-21 16,0 0-10-16,0 0 4 0,0 0 20 15,0 0 0-15,0 0-14 0,27 59-12 16,-22-43-5-16,0-3-3 0,0 1-5 16,3-2-2-16,-1-2-4 0,3 3-1 15,0-5 1-15,3-3 0 0,1 0-2 0,0-4 0 16,-5-1-2-16,2 0-3 0,-4-5-1 16,0-1 2-16,-3-4 4 0,0-1 0 15,1-2 1-15,0-2-1 16,-2-1 0-16,1 0 1 0,0 2-1 15,0 2 1-15,0 5 2 0,-1 2 3 0,-2 2 2 16,0 1 5-16,3 2 2 0,-1 0-3 16,3 6-6-16,2 4-2 0,1 4 1 15,1 2 2-15,-4 2 5 0,-2 3 2 16,0-1-2-16,-3 2 0 0,-1 0 0 16,0 3-1-16,-5-2-4 0,1 4 0 15,-2-1-3-15,-3 3 0 0,0 1-1 16,-2-4-1-16,-1 0-1 0,1-5-1 15,1-2 1-15,-1-4-1 0,3-6 0 16,0 0-2-16,1-3 2 0,-3-4 0 16,3-2 0-16,-2 0-4 0,0-1-8 15,-1-5-15-15,3-2-7 0,-1-2-8 16,5-2-17-16,-1-1-26 0,3-5-57 0,1 3-35 16</inkml:trace>
  <inkml:trace contextRef="#ctx0" brushRef="#br0" timeOffset="109445.9672">32296 6142 281 0,'0'0'57'16,"0"0"-17"-16,70-9-15 0,-45 12 18 15,2 7 17-15,-1 8-10 0,0 4-12 16,1 4-12-16,-5 7-1 0,-5 4-5 15,-3 3 0-15,-2 5 6 0,-7 0-3 0,-5-1-6 16,0 2-5-16,-7-5-2 0,-4-3-1 16,-5-3-2-16,0-5-3 15,-1-5-1-15,1-3-1 0,-2-4-1 16,3-2 0-16,-2-4 1 0,1 0 0 0,0-3 0 16,2-2 0-16,1-2-2 0,5 0 0 15,-1-3 0-15,0-1-6 0,1 0-29 16,0-1-28-16,-2-4-55 0,0-3-112 15</inkml:trace>
  <inkml:trace contextRef="#ctx0" brushRef="#br0" timeOffset="116581.2204">21617 12294 258 0,'0'0'72'0,"-28"-36"-62"15,13 30 3-15,0 4 23 0,0 2 0 16,0 4-12-16,3 9-3 0,-3 10-2 16,2 12-5-16,-2 12-2 0,3 13 5 15,5 8 12-15,3 9-4 0,4 6-10 16,4 3 2-16,5 0 0 0,2 3-9 16,4 2 0-16,-2 1-3 0,-2-1 3 15,-2-3-8-15,-5-6-1 0,-2-6 1 16,-2-5 0-16,0-9 1 0,-1-6 0 15,-2-6 0-15,-1-7 0 0,-3-5-1 0,-1-5 3 16,0-6 6-16,-2-3 1 0,-3-4-1 16,-1-6-3-16,-3-1 0 0,-3-7 1 15,-4-3-2-15,-5-3 2 16,-3-7-2-16,-3-7 1 0,-3-2-1 0,-2-6-1 16,2-5-2-16,2-5-1 0,2-3 0 15,6 1-1-15,5-1-1 0,8 6 1 16,7 1-1-16,8 1-28 0,18 0-27 15,13-9-70-15,5 2-114 0</inkml:trace>
  <inkml:trace contextRef="#ctx0" brushRef="#br0" timeOffset="117220.9648">22496 12977 206 0,'0'0'219'0,"0"0"-185"16,0 0-3-16,0 0 3 0,0 0 9 15,0 0-18-15,0 0-9 0,0 0-6 16,55-8-3-16,-42 22-3 0,-2 3 1 16,-5 4-3-16,-1 2-1 0,-4 2 1 15,-1 3-1-15,-7 1 0 0,-1-2-1 0,-3-2 1 16,0-5-1-16,4-8 0 0,1-2 1 15,4-7-1-15,2-3 2 0,0 0-2 16,0 0 2-16,0-3 2 0,0-7 2 16,3-3 11-16,4-4-11 0,3-6-3 15,7 3 0-15,0-2-2 0,4 0-1 16,3 1 1-16,2-1 1 0,0-1-2 16,-1-2 4-16,0 2 5 0,0 0 5 15,-4 2 1-15,-5 5 0 0,-3 6 0 16,-9 5-5-16,-3 4-4 0,-1 1-2 15,0 0 4-15,-1 2-4 0,-1 10-4 16,-1 8-2-16,-6 5 2 0,4 6 0 16,2-2 1-16,0-1 0 0,3-3-1 0,0-5 0 15,3-3 0-15,4 0 1 16,5-2 0-16,1-4 1 0,-5-2 3 16,4-2 0-16,-5-5 2 0,0-2-5 0,-5 0 0 15,-1 0 1-15,0 0 0 0,-1 0-3 16,0 0 1-16,0 0-1 0,-2 0-1 15,1-1-26-15,-2-3-43 0,3-4-34 16,0-1-126-16</inkml:trace>
  <inkml:trace contextRef="#ctx0" brushRef="#br0" timeOffset="117686.73">23802 12576 314 0,'0'0'72'16,"0"0"-29"-16,0 0-9 0,-51-25 13 15,38 28-7-15,-4 5-11 0,1 6-6 16,-2 4-3-16,1 9-2 0,-1 2-4 0,5 8-1 16,4 5-3-16,4 8 0 0,4 4 1 15,1 5 7-15,4 2-3 0,6 1-3 16,-4 1 0-16,4-2-5 15,-7-2-2-15,2-2 0 0,-2-5-3 0,-3-3 0 16,0-4-1-16,-9-5-1 0,0-3 2 16,-4-4-2-16,-3-6 3 0,-2-2-2 15,-4-5 1-15,1-1 2 16,0-6 0-16,-3-1-2 0,1-4-1 16,-3-3 0-16,2 0-1 0,-3-5-5 0,4-8-36 15,4-4-11-15,0-8-33 0,4-5-56 16,2-2-77-16</inkml:trace>
  <inkml:trace contextRef="#ctx0" brushRef="#br0" timeOffset="117837.1964">23275 13203 330 0,'0'0'56'0,"0"0"-26"16,0 0 2-16,0 0 29 0,0 0-12 0,0 0-8 16,0 0-2-16,67-37-5 0,-39 28-5 15,0 0-10-15,3-5-11 0,3 3-8 16,3-1 0-16,2 2-15 0,8 0-69 15,-3-3-88-15,-1-1-226 16</inkml:trace>
  <inkml:trace contextRef="#ctx0" brushRef="#br0" timeOffset="118138.6578">23992 13221 301 0,'0'0'85'0,"0"0"-48"0,0 0 5 16,0 0 18-16,0 0 9 15,0 0-48-15,0 0-11 0,0 0 10 0,65 34 11 16,-36-5-3-16,0-1-1 0,-4 0-2 15,-3 0-3-15,-4-5-7 0,-6 2-8 16,-2-3-5-16,-3 2 0 0,0-3-1 16,-5-1 0-16,0-3-1 0,-2-3-7 15,1-2-46-15,-1-5-25 0,0-1-36 16,0-6-89-16</inkml:trace>
  <inkml:trace contextRef="#ctx0" brushRef="#br0" timeOffset="118354.7211">24250 13184 416 0,'0'0'24'0,"0"0"7"0,0 0 21 0,-52 9-2 16,36 6-13-16,2 5-9 0,1 2-3 16,6 5-6-16,-2 2-7 0,4 4-5 15,-3-1 4-15,2 1 0 0,1 0-8 16,-4 0 0-16,4-3-1 0,-5-4-2 15,4-2 0-15,1-6 0 0,1-6-25 16,3-3-45-16,1-5-49 0,2-4-76 16</inkml:trace>
  <inkml:trace contextRef="#ctx0" brushRef="#br0" timeOffset="118685.9756">24498 12767 294 0,'0'0'27'0,"0"0"-4"0,0 0 12 16,0 0 22-16,0 0-7 0,-5-51-20 15,1 47-7-15,2 4 8 0,-1 0-7 16,1 0-10-16,0 0-4 0,-5 7 3 0,-1 7-7 15,-3 7-2-15,0 5 2 16,0 8 3-16,-1 3 11 0,7 2-5 0,-4 1-5 16,4-5 1-16,3 2 1 15,-3-4-3-15,2-3-5 16,1-2-2-16,0-6-1 0,2-1-1 0,0-6 1 0,6 0 0 16,1-3-1-16,4-5-4 15,1-2-41-15,6-5-32 0,4 0-51 0,-3-7-75 16</inkml:trace>
  <inkml:trace contextRef="#ctx0" brushRef="#br0" timeOffset="119083.7186">24583 12885 365 0,'0'0'17'16,"0"0"15"-16,0 0 6 0,0 0 12 15,61-52-13-15,-46 52 3 0,0 0-10 16,-4 0-10-16,0 5 4 0,-6 0-5 15,2 2-9-15,-2 1-5 0,-2 4-2 16,-1 2 0-16,-2 2-2 0,-1 1 0 16,-4 1 0-16,-5 1 0 0,4 0-1 0,-3-2 0 15,3-3 0-15,3-6-2 16,1-4 0-16,2-2 2 0,0-2 0 16,0 0 0-16,0 0 0 0,0-6 2 0,4-3 2 15,4-5-1-15,1-4-3 0,1 0 1 16,-1-1 1-16,2 1-1 0,-4 3 1 15,2 3 0-15,-2 0 1 0,-2 4 4 16,0 4 4-16,-4 3 1 0,-1 1 0 16,0 0-1-16,0 2-2 0,3 6-5 15,1 4-3-15,2 3 4 0,0 0-1 0,-2 2 1 16,4-2-1-16,-2-1-3 0,4-2 0 16,-2-1 1-16,5-1-2 15,-1-3 0-15,3-2-1 0,0-4-16 16,1-1-37-16,4-4-37 0,-4-5-78 15,-3-4-127-15</inkml:trace>
  <inkml:trace contextRef="#ctx0" brushRef="#br0" timeOffset="119300.9637">24949 12666 360 0,'0'0'47'0,"0"0"-4"15,0 0 16-15,0 0 0 0,0 0-18 16,0 0-21-16,0 0-2 0,51-7 2 15,-37 28 2-15,2 7 1 0,-3 1-5 16,-4 4-1-16,1 1 3 0,-5 2-3 16,0 0-8-16,-4-1 1 0,-1 0-5 15,-8-1-1-15,-2 0-1 0,-7 2-2 16,-6-4-1-16,3-2-1 0,-1-4-5 16,2-7-36-16,6-6-29 0,2-8-61 15,6-5-109-15</inkml:trace>
  <inkml:trace contextRef="#ctx0" brushRef="#br0" timeOffset="119907.9714">25594 12987 239 0,'0'0'83'15,"0"0"-41"-15,0 0-8 0,-19-53 34 16,13 45-21-16,-2 3-25 0,2 3 0 15,-5 2-3-15,0 3-9 16,-4 7-4-16,-2-2-2 0,2 5 0 0,0 2-1 16,2 4 5-16,2 0-1 15,3 2-3-15,1-1-1 0,4 1-1 0,3-2 3 16,0-3-4-16,2-1 1 0,8-1-2 16,-3-4 1-16,6-2 0 0,-1-4 0 15,1-1-1-15,-1-3 2 0,0 0-1 16,2-3 0-16,-3-4-1 0,-3-4 2 15,2 2-1-15,-4-7-1 0,1 1 1 16,-1-3 0-16,-2-4-1 0,1-1 0 16,-1-5 0-16,-3 0 1 0,-1-4-1 15,0-5 1-15,-5-1 0 0,-1 0-1 16,1 3 0-16,-2 2 0 0,2 5 3 0,1 4 4 16,0 6 3-16,1 4 4 0,1 7-2 15,1 3 4-15,1 4 0 0,-1 0 0 16,1 2-7-16,0 10-9 15,2 10-3-15,6 9 3 0,-3 6 2 0,4 1 2 16,-2 1 2-16,0-2 1 0,2 0 1 16,-4 0-3-16,4-1-4 0,-2 0 0 15,2-3-1-15,-2-1-1 0,3-1-46 16,2-9-41-16,-2-2-90 0,2-8-140 16</inkml:trace>
  <inkml:trace contextRef="#ctx0" brushRef="#br0" timeOffset="120302.4344">25860 13030 336 0,'0'0'54'0,"34"-58"-4"0,-17 43 0 15,-1 5 0-15,-1 3 0 0,1 4-13 16,-5 3-9-16,-5 0-3 0,1 2-12 16,-3 4-6-16,-4 2-3 0,1 4 1 15,-1 3-3-15,-1 3-1 0,-9 0 0 16,3 1-1-16,-3 1 0 0,-1 0 0 15,1-4 1-15,3-3-1 0,2-2 0 16,4-4-1-16,0-6 0 16,1 1-1-16,0-2 1 0,1 0 1 0,4-3 0 15,3-8 1-15,6-3 1 0,3-5 0 16,0-4-2-16,-2 0 1 0,0-4-1 16,-2 2 1-16,0-1 0 0,-1 4 1 0,-1 2 2 15,-4 9 4-15,-2 5 4 0,-3 6 9 16,-2 0 0-16,1 0-10 0,1 7-5 15,1 5-5-15,0 8 3 0,-1 0 3 16,-2 3-2-16,0-2-2 0,0-1 0 16,1 0-3-16,6-5 0 0,3-2 0 15,6-1 1-15,5-5-1 0,4-4 1 16,8-3-1-16,5-6-2 0,4-4-16 16,4-5-35-16,-6-1-38 0,-3 2-142 15</inkml:trace>
  <inkml:trace contextRef="#ctx0" brushRef="#br0" timeOffset="121103.4901">28322 12141 319 0,'0'0'71'0,"0"0"-65"16,0 0-5-16,0 0 9 0,0 0 6 15,0 0-10-15,0 0-3 0,-42 55 3 16,30-14 6-16,1 8 7 0,1 9 2 0,1 10 1 15,2 9-3-15,0 9 5 16,2 5-11-16,3 7-4 0,-1 2-3 16,2 0-1-16,1 0-2 0,-3-2 0 15,1-2-3-15,-2 0 0 0,0-9 0 16,1-2 0-16,-6-9 2 0,3-7-1 0,-5-5-1 16,-3-4 1-16,-2-7 0 15,-4-8 1-15,0-8 4 0,0-6 2 16,-6-8 0-16,3-7-2 0,-2-7-1 0,2-5-2 15,-3-6-2-15,1-9-1 0,-4-12-6 16,-1-11-63-16,-1-13-84 16,3-5-226-16</inkml:trace>
  <inkml:trace contextRef="#ctx0" brushRef="#br0" timeOffset="121281.6775">27269 13078 463 0,'0'0'126'0,"0"0"-121"0,0 0-5 0,0 0 0 16,0 0-8-16,0 0-67 16,0 0-76-16,56-12-209 0</inkml:trace>
  <inkml:trace contextRef="#ctx0" brushRef="#br0" timeOffset="122642.754">28794 12767 200 0,'0'0'112'0,"0"0"-67"0,0 0-12 15,0 0 33-15,0 0-8 0,0 0-18 16,0 0-6-16,0-39-20 0,2 43-7 16,6 2-1-16,2 4 1 0,3 1 4 15,0 1-1-15,-4-1 2 0,2-1-7 16,-5-1-4-16,3 0 2 0,-2-1-2 0,2-2-1 16,-1-2 0-16,5-4 2 0,2-1-1 15,3-9 0-15,0-3-1 16,3-2-2-16,-1-2 2 0,-6 3-1 15,-2 0 1-15,-6-1 0 0,0 3 1 16,-4 1 0-16,-1-1 3 0,1 1 2 16,-2 0 2-16,0 5 1 0,0-1 0 0,0 3 0 15,0 3-1-15,0 0 0 0,0 2 3 16,-3 9-6-16,1 8-5 0,1 8 0 16,0 4 0-16,1 7 2 0,2 0 0 15,3 4-1-15,1 1 0 0,0 0 1 16,-3 1 1-16,-1-1-2 0,-1 1 1 15,-1 0-2-15,-4 0 0 0,-4-2 0 16,-2-3 0-16,0 0 0 0,0-4 0 16,-2-2 0-16,1-1 0 0,-3-7 0 15,4-1 0-15,-4-5 0 0,3-2 0 16,1-5 0-16,-3-6 0 0,1-1 0 16,-2-2 0-16,2-2 1 0,-2-8-1 15,-3-2 1-15,2-3-1 0,-2-2 1 16,3-7 1-16,2-1-2 0,4-8 2 15,-1-6 1-15,2-4-3 0,7-4 3 0,0-1-1 16,7 2 4-16,9 6-4 16,8 4-2-16,5 3 1 0,8 5-1 0,4 2-1 15,6 0-2-15,5 2-13 0,-2 0-48 16,-1 0-104-16,-9 0-271 0</inkml:trace>
  <inkml:trace contextRef="#ctx0" brushRef="#br0" timeOffset="123077.8954">29788 12509 284 0,'0'0'51'0,"0"0"-22"0,0 0-3 0,-10-55 20 16,2 52 8-16,-6 3-19 15,-2 3-17-15,-4 7 7 0,-5 9-5 16,-1 6-1-16,2 6-3 0,2 7 3 15,5 7-3-15,6 7 0 0,5 6-4 16,4 7-2-16,2 0 2 0,3 5-4 0,5-2 0 16,0 1-1-16,0 1 0 0,-3-5-7 15,-3-5 3-15,-2-6-3 16,0-7 2-16,-6-4-1 0,-3-10 0 16,-2-3-1-16,-1-7 2 0,0-5-2 0,-2-3 1 15,-2-4-1-15,1-4 0 0,-4-4 0 16,2-3-38-16,-2-8-38 0,-2-6-55 15,4-4-79-15</inkml:trace>
  <inkml:trace contextRef="#ctx0" brushRef="#br0" timeOffset="123236.8394">29265 12954 351 0,'0'0'90'15,"0"0"-34"-15,0 0-31 0,0 0 26 0,57-42-7 16,-31 38-14-16,5-1 1 15,2-2-8-15,1 1-12 0,-2-1-8 16,3 0 0-16,0 2-3 0,4-2-7 16,0 1-75-16,1-2-110 0,-5-4-235 0</inkml:trace>
  <inkml:trace contextRef="#ctx0" brushRef="#br0" timeOffset="123581.8538">29746 13198 337 0,'0'0'63'0,"0"0"-13"16,16-58 12-16,-8 53 13 0,-5 4-26 16,7 1-19-16,1 10-9 0,6 8-8 15,2 8 1-15,3 8 0 0,-3 1 0 16,0 0 3-16,-1 1-4 16,-2-2 1-16,-1-5-3 0,0-1-7 0,-7-2-1 15,0-3-3-15,-2-4 1 16,0 1-1-16,-1-4-1 0,-5-3-17 0,1 1-42 15,0-7-31-15,0-6-55 0,1-1-72 0</inkml:trace>
  <inkml:trace contextRef="#ctx0" brushRef="#br0" timeOffset="123980.9193">30203 13233 391 0,'0'0'40'0,"0"0"8"16,0 0 10-16,0 0 19 0,0 0-41 15,0 0-15-15,0 0-14 0,-56 2-5 16,29 13-1-16,1 3 3 0,3-4 0 16,5 0 2-16,1-1 1 0,2-1-1 15,0 0 0-15,7-2 3 16,1-3-1-16,3-3 1 0,4-1 0 0,0 0 2 16,-1-2-2-16,1 0 0 15,0 5 2-15,0 1-3 0,0 6-1 0,0 3 2 16,1 5 1-16,4 0-2 0,2 5 0 15,-3 0-2-15,0 1 0 0,4 2 1 16,-5 0 0-16,0 4-1 0,-1 3-1 16,-1 2-1-16,-1 2 0 0,0 2-3 15,0 0 1-15,-3-2 0 0,-1-1-2 16,2-2 0-16,-3-2 0 0,4-2 0 16,0-3-1-16,1-6 1 0,0-2 0 0,0-5 0 15,0-3-1-15,0-5 1 0,0-3 0 16,0-3-4-16,0-3-18 0,0-3-22 15,1-8-20-15,0-5-13 0,5-9-57 16,-2-2-135-16</inkml:trace>
  <inkml:trace contextRef="#ctx0" brushRef="#br0" timeOffset="124356.1951">30493 12433 384 0,'0'0'38'15,"0"0"0"-15,0 0 13 0,0 0 5 16,0 0-12-16,0 0-21 0,0 0-7 16,0 0-6-16,-13-1 2 0,-4 29-4 15,-6 9 7-15,2 9 7 0,1 5-2 0,3 7 4 16,2 1-2-16,4 1-7 16,7 1 3-16,1-3-3 0,3-6-3 15,1-7-5-15,4-5-3 0,5-7-4 0,-3-3-1 16,5-4 0-16,-2-5 1 0,1-4-14 15,2-6-32-15,1-5-22 16,-6-5-20-16,2-3-79 0,-5-8-157 0</inkml:trace>
  <inkml:trace contextRef="#ctx0" brushRef="#br0" timeOffset="124775.4741">30582 12575 407 0,'0'0'14'16,"0"0"18"-16,0 0 18 0,0 0 1 0,0 0-13 16,0 0-13-16,52-5 1 15,-51 22 1-15,-1 1-9 0,0 0-6 16,-1-1 3-16,-2-1-7 0,-2-3-3 16,4 0-2-16,1-2-2 0,4-3 0 15,3-1-1-15,5-5 0 0,5-2 0 0,2-3-9 16,6-7-3-16,-3-2-2 0,-3 0 6 15,-2-1 1-15,-1-1 7 0,-6-3 0 16,-4 3 2-16,-1 0-1 0,0 3 4 16,-2 4 2-16,-1 3 0 0,-2 3 2 15,0 0 1-15,0 1 3 0,2 5-10 0,1 6-2 16,3 5-1-16,-1 4 2 16,-1 1 3-16,-1 0 2 0,0-1 3 15,-1 0 0-15,-2-2-3 0,0 1 3 16,-2-1 2-16,-5-1 3 0,2 1-2 15,-7-4-7-15,1 1-3 0,0-3 0 16,-2-3-1-16,0-2-2 0,0-4 0 16,1 0 1-16,-1-3-1 0,-1 0-15 15,3-6-25-15,1-2-19 0,0-3-7 16,5-6-38-16,1-2-30 0,0-2-51 16</inkml:trace>
  <inkml:trace contextRef="#ctx0" brushRef="#br0" timeOffset="125041.0275">30761 12336 350 0,'0'0'23'0,"0"0"25"16,49-51 12-16,-28 50-6 0,8 1-12 15,5 7-17-15,1 5-6 0,1 7 0 0,1 6-4 16,-2 8 6-16,-3 4-1 0,-3 5-3 16,-4 2 1-16,-7-3-6 0,-3 5-3 15,-7-1 0-15,-4 2-2 0,-3 1-1 16,-3 4-4-16,-6 1 0 15,-8 1-2-15,-2-3 2 0,-5-4-1 0,0-2-1 16,1-8 0-16,-4-2 0 16,1-4 0-16,1-5 0 0,1-4 1 15,4-5 0-15,2-6-1 0,4-3 0 16,1-5 1-16,1-3-1 0,1-3 0 0,-7-7-31 16,-1-1-27-16,-5-7-54 0,2 0-97 15</inkml:trace>
  <inkml:trace contextRef="#ctx0" brushRef="#br0" timeOffset="125873.4605">23967 13196 84 0,'0'0'158'15,"0"0"-120"-15,0 0 13 0,0 0 14 16,0 0 2-16,0 0-12 0,0 0-6 15,0 0-14-15,-14-34-13 0,16 34-5 16,7 0-6-16,1 7-3 0,7 6 4 16,6 6 1-16,-2 6-2 0,2 4-1 15,2 5 3-15,-2 3 0 0,4-1-2 16,-3 2 0-16,4 0-1 0,-1-3-3 16,-1 0 0-16,3-4-2 0,-6-2-1 15,3-4 1-15,-7 0-4 0,1-7-1 16,-5-1 1-16,-1-2 1 0,-4-5-2 15,-4-3 1-15,-2 1-1 0,-2-4 0 0,0-1 0 16,-2-2-1-16,0-1-3 0,-6 0-26 16,-2-5-16-16,-4-6-33 0,-3 0-40 15,2-2-78-15</inkml:trace>
  <inkml:trace contextRef="#ctx0" brushRef="#br0" timeOffset="126179.5335">24195 13153 391 0,'0'0'22'0,"0"0"23"0,0 0 8 15,0 0 21-15,0 0-40 16,0 0-15-16,0 0-9 0,0 0-7 16,0 0 1-16,-43 86 6 0,23-41 8 15,-3 4-3-15,-1 1-5 0,1 0-2 16,-3 0 0-16,4-1-3 0,-4-1 3 15,4-1-2-15,0-6 0 0,3-2 1 0,1-5 2 16,5-6-3-16,3-2-1 0,-1-9-2 16,7-4-2-16,0-5 1 0,3-2-1 15,-2-3-1-15,3-2 0 0,0-1 0 16,0 0 0-16,1-5-1 0,6-8-4 16,0-3-25-16,5-4-34 0,2-5-50 15,-5 2-134-15</inkml:trace>
  <inkml:trace contextRef="#ctx0" brushRef="#br0" timeOffset="127187.4241">31825 12753 171 0,'0'0'145'15,"0"0"-109"-15,0 0-6 0,0 0 27 16,-8-57-5-16,-1 43-28 0,-5 1-11 15,3 0-2-15,-3 3 2 0,-3 1 2 16,3 2-4-16,-2 5-1 0,1 2 0 16,1 4 2-16,0 7-2 0,0 5-2 0,1 5 4 15,-2 5 0-15,1 1 4 16,1 2-3-16,2 3-4 0,3-3-5 16,4-1-2-16,0-2-1 0,2-2 0 0,2-3 0 15,2-1-1-15,6-4 1 16,-1-5 0-16,5-2-1 0,2-4-3 15,1-4 2-15,3-1 1 0,-1-6-2 16,3-6 0-16,-1-1-7 0,-4-3 2 0,-2-3 4 16,-4-1 3-16,-2-1 0 15,-2-1 0-15,1-4 1 0,-1-2-1 0,-3-7 0 16,2-1 3-16,1-4-2 0,0 1 1 16,-1-3 2-16,-2 3 0 0,6 4 1 15,-4 8 0-15,0 6 6 0,2 9-3 16,-4 5 5-16,0 6 0 0,-2-1 6 15,0 2 1-15,0 6-11 0,0 6-9 16,1 10 0-16,-1 3 3 0,0 7-1 0,0 3 3 16,0 0 4-16,0 0-2 0,0 1 1 15,0 2-1-15,0-1 0 0,0-4-2 16,2 0-1-16,-2-5-4 0,1 0 1 16,0-5-1-16,0-1 0 15,2-2-25-15,2-3-56 0,-1-4-36 0,1-7-138 16</inkml:trace>
  <inkml:trace contextRef="#ctx0" brushRef="#br0" timeOffset="127626.8508">32017 12737 381 0,'0'0'18'0,"0"0"8"0,0 0 37 0,21-50 10 15,-18 48-22-15,4 2-29 16,-2 0-3-16,0 0 1 0,1 4-2 15,-1 1-3-15,2 1-1 0,1-1-2 16,0 2-6-16,3-4-4 0,6-3 0 0,4 0 1 16,3-7-1-16,2-3-2 0,1-4 0 15,-2 1 0-15,-2-1-1 0,-6 0 1 16,-2 3 0-16,-5-4 1 0,-3 4 0 16,-4-1 0-1,-1 3 1-15,-2 3 3 0,0 0 7 0,-3 1 4 0,0 2-2 16,-2 2-4-16,3 1-4 0,-2 0 1 15,0 9-2-15,-5 7-5 16,1 3 1-16,0 7-1 0,2 2 1 0,3 4 2 16,-3 2-2-16,4 0 3 0,-1 2 4 15,0-1-3-15,0 0 1 0,-2 1-2 16,1-3 2-16,-3-2-3 0,-3 1-1 16,-3-2-1-16,-1 0-1 0,-4-4 0 15,-1-1 0-15,-3-4 0 0,0-5 1 0,-1-2-1 16,1-5 0-16,3-5 1 0,2-4 1 15,3 0-1-15,0-6-1 0,2-6 1 16,1 0 1-16,1-1-2 0,-2-5-2 16,3 4-16-16,-3 2-39 0,-3 2-51 15,-4 3-110-15</inkml:trace>
  <inkml:trace contextRef="#ctx0" brushRef="#br0" timeOffset="128120.0531">27120 14696 252 0,'0'0'229'16,"0"0"-200"-16,0 0 6 15,0 0 34-15,0 0-13 0,0 0-23 0,0 0-7 16,0 0-5-16,0 0-4 0,52-26-4 15,-27 21-6-15,5-1-2 0,2 1-5 16,1-1 0-16,0-1-3 0,0-1-45 16,0-2-40-16,5-3-113 0,-5-3-241 15</inkml:trace>
  <inkml:trace contextRef="#ctx0" brushRef="#br0" timeOffset="128543.3357">28068 14491 235 0,'0'0'177'0,"0"0"-143"16,0 0 1-16,-68 56 21 0,42-38 8 15,1-1-24-15,-2 3-4 0,-3-2-12 16,3 1-7-16,-1 0-8 0,-1-1-4 0,5-1-1 16,0-2-4-16,4-2 0 0,4-5 2 15,5-4 0-15,5-3-2 0,2-1 0 16,2-4 1-16,1-4 1 0,1-3-1 15,4-4 0-15,3-5-1 0,4-4 0 16,6-2 1-16,-1 1-1 0,2 0 1 16,0 3-1-16,1 7 1 0,1 5 0 15,-2 4 0-15,3 6 0 0,-1 5 0 16,3 9 0-16,1 6 3 0,-3 1 1 16,-1 5 1-16,-2-2 4 0,-4 1 1 15,0-2-3-15,-1-2-2 0,2-2 1 16,-2-4 0-16,3-4 1 0,-4-4 2 15,3-4-1-15,1-3 5 0,2-6 0 0,3-9 1 16,-4-3-3-16,-4-4-6 0,-3-3-2 16,-5 2 1-16,-3-4-2 15,-2 3-1-15,-8-5-1 0,-6-2 0 0,-4-3-1 16,-4-5 0-16,-8-6-24 16,-1-5-36-16,-1-11-42 0,2-7-92 0,8 3-308 15</inkml:trace>
  <inkml:trace contextRef="#ctx0" brushRef="#br0" timeOffset="129179.4824">28267 11379 565 0,'0'0'25'15,"0"0"-25"-15,0 0-2 0,0 0 2 16,-77 57 3-16,30-29-2 0,-9 0 1 16,-5 1 0-16,2-4 0 0,7 0 0 15,8-6 0-15,14-3-1 0,11-5-1 0,8-6 1 16,7-4-1-16,4-1 2 0,0-5-2 16,0-4 3-16,0-6-3 15,6 1 0-15,5-2-1 0,3-4 2 0,0 2 2 16,1-2-1-16,-1 3 4 15,-2 1 1-15,-2 7 0 0,-4 6-2 16,0 2 0-16,-1 1 1 0,6 9 0 0,2 7-1 16,8 9 1-16,4 1 0 0,2 6 0 15,-1 1 1-15,2-2 2 0,1 2-3 16,0-4-1-16,1-2 3 0,0-4-1 16,-1-5 6-16,1-6 0 0,-6-8-1 15,2-4 0-15,-3-2-1 0,2-10 0 16,-3-5-1-16,0-7-1 0,-4-1-3 0,-3-2-1 15,-6-4-3-15,-7 0-1 16,-2-3 4-16,-4-1 0 0,-8-4-2 0,-6-3 0 16,-3 0 0-16,-6 3-2 0,-3 5-1 15,-3 8 1-15,-4 6-1 0,0 10 0 16,-3 5-1-16,3 5 0 0,5 1-2 16,8 9 2-16,7 1-30 0,8 2-42 15,5-3-68-15,0-6-218 0</inkml:trace>
  <inkml:trace contextRef="#ctx0" brushRef="#br0" timeOffset="129677.6714">20382 14860 352 0,'0'0'124'16,"0"0"-97"-16,0 0 10 0,57 17 25 15,-28-11-25-15,1-1-11 0,3-4-1 16,4 1-10-16,-1-2-5 0,4 0-6 16,2 0-3-16,1-4-1 0,5-4-3 15,0-3-54-15,-1-7-89 16,-6-3-191-16</inkml:trace>
  <inkml:trace contextRef="#ctx0" brushRef="#br0" timeOffset="130111.4746">21665 14638 334 0,'0'0'55'0,"0"0"-34"0,-64 71 17 16,33-44 30-16,-6-1-15 0,-5 1-18 15,-4-1-10-15,0 0-12 0,-1-1-6 16,5-3-1-16,6-3 0 0,10-3-3 16,8-6-3-16,10-4 0 15,5-3 0-15,3-3 1 0,0-6 0 0,5-9 2 16,4-2 3-16,5-6-3 0,2 0 1 16,5 1-1-16,2 0 3 0,-2 4 3 15,-1 3 3-15,0 5-2 0,-3 4-2 16,-2 6-3-16,-2 0-4 0,2 10 3 15,-1 4 2-15,3 4 3 0,-1 1-1 16,1 3 2-16,-3-1-2 0,3-1 4 16,-1-3-1-16,1-3-2 0,3-3 4 15,-2-6 1-15,1-5-1 0,0-5 4 0,0-8 2 16,-1-8-4-16,-5-7-4 0,-3-3-2 16,-2-6-4-16,-8-1-2 0,0-4-1 15,-9 0-2-15,0-4 0 0,-5-4-1 16,-3-6-7-16,0-5-29 15,2-8-28-15,-1-7-53 0,0-7-71 0,1 4-184 16</inkml:trace>
  <inkml:trace contextRef="#ctx0" brushRef="#br0" timeOffset="130707.3642">21766 11679 433 0,'0'0'92'16,"0"0"-81"-16,-45 76-6 0,14-44-4 15,-12 0 7-15,-10 2 11 0,-4-2-7 16,-1-2-5-16,2-4-4 16,3-2 0-16,8-6-3 0,11-7 0 0,11-7-2 15,7-4 0-15,6-4-1 0,6-7 2 16,4-5 1-16,3 1 0 0,7-3 0 16,3-1 0-16,7 0 5 0,2-2 1 0,1 6 0 15,0 3 3-15,-1 5-2 0,1 5 1 16,-2 2-3-16,0 8-4 15,1 5 8-15,2 5 0 0,-2 5-2 16,2 1 1-16,1 4-4 0,0-1-1 0,1-1 0 16,4 0 0-16,-2-4 2 0,3-3 4 15,2-5-1-15,-1-4 7 0,-1-6-2 16,0-4-1-16,0-7-2 0,-2-8-2 16,2-5 0-16,-6-5-1 0,0-4-3 0,-4 2-2 15,-6-2-1-15,-6 1 0 16,-5 0 1-16,-4-4 1 0,-9-3 2 15,-4 1-2-15,-6-3-1 0,-1 0 0 16,-8-1 1-16,2 7-3 0,-5 5 0 16,1 8 1-16,1 10 0 0,-3 4 0 0,0 8-1 15,-4 7 0-15,1 7 2 0,3 4-2 16,4 3 0-16,11 1 1 16,11 0-1-16,10 0-1 0,19-1-2 15,15 2 3-15,19-1-1 0,18 1 1 16,22-3-4-16,12-4-49 0,5-5-99 15,2-5-286-15</inkml:trace>
  <inkml:trace contextRef="#ctx0" brushRef="#br0" timeOffset="131219.8776">20910 16736 246 0,'0'0'206'0,"0"0"-166"15,0 0-13-15,0 0 9 0,0 0 15 16,0 0-22-16,57-5-4 0,-22 0 5 16,6 1-9-16,4 1-9 0,2 0-5 15,0 0-3-15,0 1-3 0,-1 1 1 16,-3 1-2-16,-5 0 0 0,-4 0 0 15,-8 5-25-15,-5 2-30 0,-6 2-33 16,-8 5-57-16,-5-3-39 0</inkml:trace>
  <inkml:trace contextRef="#ctx0" brushRef="#br0" timeOffset="131396.0971">20886 17018 287 0,'0'0'127'0,"0"0"-103"16,0 0-4-16,0 0 39 0,0 0-24 15,0 0 9-15,76 11-15 0,-26-21-9 16,11-1-5-16,4 1-2 0,2 0-1 16,-2 1-4-16,-4-1-3 0,-7 3-3 15,-6 1-2-15,-6 0-3 16,-3 1-59-16,2-5-60 0,-7-5-105 0</inkml:trace>
  <inkml:trace contextRef="#ctx0" brushRef="#br0" timeOffset="132496.4208">17113 16155 344 0,'0'0'44'16,"-10"-66"-24"-16,5 49 10 0,1 3 29 0,2 6-12 15,1 0-5-15,0 4-13 0,0 2-2 16,1 0-4-16,0 2-1 16,0 8-13-16,0 8-9 0,0 14 1 15,0 9 4-15,1 12 6 0,-1 2 7 16,0 6 4-16,0-2-5 0,-2 0-3 0,-3-1-1 16,0-2-1-16,0-1-1 15,1-9-4-15,-4 0-3 0,4 1 0 16,-4 2-4-16,1 2 0 0,1-2-1 0,0-7 2 15,3-6-1-15,2-5 0 0,1-8-3 16,0-4-7-16,2-7-15 0,1-4-23 16,0-5-11-16,2-3-31 0,-2-13-53 15,4-6-21-15</inkml:trace>
  <inkml:trace contextRef="#ctx0" brushRef="#br0" timeOffset="132914.6256">17094 16290 322 0,'1'-96'12'0,"10"54"27"0,4 12 17 16,4 1-7-16,2 8-4 16,8 3 2-16,3 2-10 0,3 7-10 15,6 0-5-15,2 9-5 0,4 0-3 0,-4 9-1 16,-1 4 2-16,-5 3 1 16,-9 7-3-16,-7 4-3 0,-8 3-3 15,-9 7-4-15,-4-3 0 0,-11 4-2 0,-9 2 1 16,-4 0-1-16,-9 3 1 0,-10 0-2 15,1 1 1-15,-9-3-1 0,-3-3 1 16,1-6-1-16,-1-7 0 0,9-6 1 16,6-6 0-16,10-7-1 0,8-5 1 0,6-1 0 15,10-2-1-15,1-4 2 16,4 0 1-16,0-3 0 0,7 2 2 16,7 0 2-16,5 6-4 0,7 1-1 15,10 11 1-15,5 3 2 0,4 4 6 0,-9 0 2 16,-1-1-3-16,-2 1-1 0,-5 1-1 15,3 1 2-15,2 0 0 0,-5 1 3 16,3-1-3-16,-1-4 0 0,0 1-4 16,-5 0-3-16,2-2-3 0,-6 0 2 15,-1 1-2-15,4 0 0 0,-1 0 0 16,4 1-10-16,1-2-30 16,5-2-67-16,6-6-84 0,4-5-193 15</inkml:trace>
  <inkml:trace contextRef="#ctx0" brushRef="#br0" timeOffset="133302.3014">17990 16707 307 0,'0'0'108'0,"0"0"-89"0,0 0 7 16,0 0 26-16,0 0 1 0,0 0-24 15,0 0-14-15,0 0 4 0,46 13 4 16,-28 21 0-16,3 8 1 0,5 6 0 15,-2 3-1-15,1 2-3 0,4 0 4 0,-2-2-7 16,2 1-3-16,2-2-5 16,-3-5 0-16,-4-2-2 0,2-5-5 0,-6-5 0 15,-2-2-1-15,-3-3 0 0,-2-6-1 16,-5-3 1-16,-1-7-1 0,-4-2-11 16,-2-5-32-16,-1-3-23 0,0-2-23 15,-6-7-42-15,2-6-62 0</inkml:trace>
  <inkml:trace contextRef="#ctx0" brushRef="#br0" timeOffset="133547.9761">18369 16735 371 0,'0'0'10'16,"-8"-55"11"-16,2 44 17 0,1 7 23 15,1 2-10-15,-1 2-5 0,-1 2-17 16,0 9-10-16,-7 8-11 0,-4 8 2 0,-2 10 4 15,-4 5 4-15,0 3 1 0,2 0-7 16,-1-1-1-16,2-1-1 0,0-2-2 16,3 3 0-16,0-1 0 15,2-1-5-15,-1-4 0 0,3-4-3 0,2-5 2 32,1-4-2-32,4-5 0 0,1-2 0 0,4-4-29 0,1-5-27 0,6-4-31 15,5-5-69-15,5-10-81 0</inkml:trace>
  <inkml:trace contextRef="#ctx0" brushRef="#br0" timeOffset="133908.6703">18699 17182 122 0,'0'0'39'0,"0"0"-2"0,0 0 5 16,0 0-4-16,0 0 3 0,-53-24-4 16,48 18 9-16,0 1 7 0,1-2-3 15,3-1-12-15,0 1 6 0,-1 2-14 16,2 0-3-16,0 1-2 0,1 2 0 16,4 1-9-16,7 1-10 0,3 4 1 0,4 7 3 15,-1 2 1-15,2 6 4 16,-4 3-1-16,-2 0-5 0,-5 3-2 0,-7-2-4 15,-2 0 0-15,-11 0-2 16,-2 2 2-16,-4-2-3 0,-3 2 2 16,-2-5-2-16,-3-3 0 0,4-3 0 15,4-4-8-15,2-4-26 0,5-4 5 16,4-2-11-16,6-6-18 0,5-10-46 16,7-4-107-16</inkml:trace>
  <inkml:trace contextRef="#ctx0" brushRef="#br0" timeOffset="134178.3111">18829 16694 124 0,'0'0'306'0,"0"0"-298"0,0 0 10 15,0 0 35-15,0 0 13 16,0 0-18-16,0 0-25 0,0 0-9 0,0 0-2 15,18 19 10-15,1 12 1 16,4 4 1-16,0 4 0 0,0-2-4 0,0-2-7 16,-5-5-1-16,-1 0-4 15,-4-6-1-15,-3-1-4 0,2-2-1 16,-5-2-2-16,0-4 0 0,-3-2 0 16,0-3-2-16,0-3-47 0,-1-3-25 15,2-4-43-15,5-9-103 0,0-6-143 0</inkml:trace>
  <inkml:trace contextRef="#ctx0" brushRef="#br0" timeOffset="134502.7695">19245 16643 380 0,'0'0'24'0,"0"0"8"0,0 0 23 16,0 0 6-16,0 0-4 0,0 0-16 0,0 0-6 15,0 0-14-15,0 0-5 0,-20-26-6 16,7 38-5-16,-4 7-3 15,0 1-1-15,-2 3 1 0,2 6 2 16,0 0-3-16,-2 5 2 0,3 3 1 16,2 0-1-16,1 1 1 0,7-2 1 0,0-2 1 15,6-2 3-15,3 0 0 16,6 0-1-16,4 2 2 0,3 4 0 16,0 2 2-16,0-4-2 0,-3 0-3 0,-1-6-2 15,-1-1-2-15,-5-3 0 0,2-2 0 16,-6 1 0-16,-2-3-2 0,0 1 0 15,0-2 0-15,-4 0 0 0,-4-5-1 16,3-3 0-16,-1 0 0 0,-2-2-5 16,2-5-27-16,-1-2-30 0,4-4-14 15,3-4-81-15,0-8-166 0</inkml:trace>
  <inkml:trace contextRef="#ctx0" brushRef="#br0" timeOffset="136268.0729">22769 16093 350 0,'0'0'20'0,"0"0"14"0,0 0 20 16,-11-25 3-16,8 34-24 0,-1 7-16 16,0 13-4-16,0 10 7 0,1 9 9 15,3 10 2-15,0-2-4 0,6 1-8 16,0 1 3-16,2-3-1 0,-2-2 0 15,1-1 9-15,-2-9-8 0,0-2-10 16,2-3-4-16,-3-2-8 0,1 1 1 16,0-7-1-16,1-7 0 0,-3-8-1 0,1-7-24 15,2-7-31-15,-3-1-21 0,2-14-65 16,2-6-90-16</inkml:trace>
  <inkml:trace contextRef="#ctx0" brushRef="#br0" timeOffset="136516.8757">22659 16169 433 0,'0'0'12'0,"0"0"13"0,0 0 33 16,0 0 0-16,0 0-8 0,0 0-22 15,0 0-4-15,79-22 1 0,-40 18-4 16,2 1-3-16,3 0 5 0,3-1-1 0,-4-2-4 15,3-3-6-15,-1 1-6 16,0 0-1-16,-8 1-3 0,-4 1-1 16,-3 0-1-16,-8 3 0 0,-5 2-4 15,-3 1-27-15,-7 1-25 0,-5 6-21 0,-2 6-34 16,-8-1-32-16,-6 3-11 0</inkml:trace>
  <inkml:trace contextRef="#ctx0" brushRef="#br0" timeOffset="136688.7976">22761 16350 349 0,'0'0'21'16,"0"0"19"-16,0 0 9 16,0 0-4-16,0 0-14 0,69 30 5 0,-29-30-10 15,6 0-11-15,4-4 1 0,1 0 0 16,-1 2-4-16,-5 2-4 0,-7 0-5 16,-9 8-1-16,-7 4-2 0,-5 2-8 15,-7 5-39-15,-5-1-42 0,-5 3-37 16,-8-2-13-16</inkml:trace>
  <inkml:trace contextRef="#ctx0" brushRef="#br0" timeOffset="136826.8268">22804 16779 389 0,'0'0'54'0,"0"0"0"0,0 0 16 16,0 0-27-16,0 0-17 16,0 0-4-16,0 0 6 0,67 38-11 0,-28-50-4 15,3-2-7-15,7-3-4 16,1 1 0-16,6 1-2 0,5-8-70 0,-2 1-115 15</inkml:trace>
  <inkml:trace contextRef="#ctx0" brushRef="#br0" timeOffset="137142.3483">23686 16373 309 0,'0'0'106'0,"0"0"-43"0,0 0-27 15,0 0 7-15,0 0-11 0,62 51-2 0,-24-23 1 16,2 3 4-16,3 3-2 15,-6-5-12-15,0 2 2 0,-7-2-8 16,-4-5 0-16,-6 0-9 0,-6-8-4 16,-1-1-2-16,-4-2-1 0,0-3 1 15,-3-2-15-15,-1-2-43 0,-1-6-34 16,-3-3-91-16,0-10-117 0</inkml:trace>
  <inkml:trace contextRef="#ctx0" brushRef="#br0" timeOffset="137343.2446">24027 16286 415 0,'0'0'14'15,"0"0"24"-15,0 0 18 0,-53-14 23 16,42 23-33-16,-2 4-12 0,-4 8-7 16,-3 5-5-16,-3 5-1 0,2 4-6 0,-5 5-8 15,-1-1-2-15,-2 3-4 16,-7-2 0-16,0 1-1 0,6-9-3 15,0-1-36-15,10-6-19 0,7-6-32 16,-1-7-91-16,8-8-144 0</inkml:trace>
  <inkml:trace contextRef="#ctx0" brushRef="#br0" timeOffset="137786.547">23688 15859 244 0,'0'0'25'0,"0"0"-13"0,0 0 23 16,-53-43 21-16,37 43-12 0,-2 0-14 15,0 4-1-15,1 2-4 0,-1 2-5 0,4 1 0 16,0 3 3-16,0 1-5 15,1 6-5-15,-1 1-1 0,3 5-3 16,-1 3-3-16,-1 7 4 0,4 4-6 16,0 8 0-16,4 6 4 0,0 3-2 15,5 1-3-15,2-2 1 16,5-1-3-16,5-2 1 0,0-2-2 0,5-3 2 0,-2-1-1 16,2 1 0-16,-1-7-1 0,-1 4 1 15,-1 3 1-15,0 1-2 0,0 8-1 16,-1-2 1-16,-2-1 0 0,0-5 0 15,0-4 0-15,-3-7 0 0,3-4 0 16,-3-5-4-16,2-10 0 0,-3-5 3 0,3-7-3 16,-6-4-2-16,4-2 0 0,-2-7 6 15,1-3-12-15,3-2-16 0,3-4-15 16,-1-3-17-16,4-6-58 16,3-3-107-16</inkml:trace>
  <inkml:trace contextRef="#ctx0" brushRef="#br0" timeOffset="138169.5138">24105 15907 438 0,'0'0'9'0,"0"0"0"0,0 0 23 16,0 0 13-16,0 0 1 0,0 0-17 15,26-51-12-15,-20 51-3 0,7 3-6 16,2 10-4-16,4 5 3 0,3 5 1 16,4 3 4-16,-1 5 1 0,1 4-1 15,2 4-2-15,-2 4-5 0,3 4 1 16,-1 6 3-16,-5 1-3 0,1 2 1 0,-3 1-1 16,-7 0-1-16,-6-1-3 0,-5-3 0 15,-3-1 0-15,-2-7-1 0,-2-1 0 16,-3 1 0-16,-1-2-1 0,-1 6 0 15,1-4 0-15,-2-5 0 16,0-5 3-16,-1-4 11 0,4-5 4 0,-4-3-9 16,4-4 0-16,-2-3-5 0,-1-6-1 15,2-4-2-15,-4-1 1 0,-3-4-1 16,3-1-1-16,-3-3-29 0,2-8-37 16,1-11-53-16,8-4-129 0</inkml:trace>
  <inkml:trace contextRef="#ctx0" brushRef="#br0" timeOffset="138365.6199">24942 16706 585 0,'0'0'15'0,"0"0"9"0,0 0 15 15,0 0 21-15,0 0-12 0,0 0-15 16,0 0-12-16,0 0-12 0,0 0-6 15,6-31 0-15,-7 25-2 0,0-1-1 16,1 0-2-16,4-3-51 0,9-7-36 16,5-5-102-16,4-1-299 0</inkml:trace>
  <inkml:trace contextRef="#ctx0" brushRef="#br0" timeOffset="138703.3534">26185 16141 343 0,'0'0'96'16,"0"0"-45"-16,0 0-12 0,0 0 39 0,0 0-21 16,0 0-24-16,0 0-11 0,0 0-13 15,-2 66 10-15,8-21 16 0,5 5-1 16,-2-1-3-16,1-2-9 0,0-3-6 0,-5-5-6 16,-1-2-7-16,-4-3-1 15,0-6-1-15,0-2 0 0,-2-3-1 16,0-4-6-16,0-4-42 0,2-6-39 0,-1-7-32 15,1-2-152-15</inkml:trace>
  <inkml:trace contextRef="#ctx0" brushRef="#br0" timeOffset="139005.8001">25975 16124 408 0,'0'0'28'0,"0"0"9"16,0 0 10-16,0 0 21 15,26-52-23-15,-5 45-9 0,11 2-5 16,5-1 1-16,10-1-5 0,6-1 4 16,6-1-5-16,5 1-3 0,2 0-4 0,-5-2-7 15,2 3-4-15,-6-1-1 0,-7 0-3 16,-7 2-2-16,-8 0 0 0,-11 2 0 15,-5 0-2-15,-8 2 0 16,-8 0-1-16,-3 2-23 0,-4 4-30 16,-10 4-22-16,-9 6-12 0,-6 3-36 0,-6-1-29 15,2 0-24-15</inkml:trace>
  <inkml:trace contextRef="#ctx0" brushRef="#br0" timeOffset="139178.8617">26207 16246 309 0,'0'0'31'0,"0"0"-8"0,0 0 4 0,0 0 39 15,52 48-13-15,-14-45-7 16,2-3-12-16,9 0-14 0,-1 0-2 16,3-2 2-16,-2 0-1 0,-7-1-2 15,-10 0-6-15,-9 3-5 0,-8 0-5 0,-8 0-1 16,-2 0-1-16,-5 4-6 0,-2 5-38 16,-7 3-20-16,-7 2-14 0,-9 4-44 15,-3 4-23-15,0-4-79 0</inkml:trace>
  <inkml:trace contextRef="#ctx0" brushRef="#br0" timeOffset="139312.2788">26307 16523 245 0,'0'0'82'0,"0"0"-5"0,-55 46 5 16,54-38-20-16,3-2-12 0,10-2-21 15,6 0-3-15,5-4 5 0,6 0-6 16,8-1-8-16,4-8-5 0,2 2-2 0,5-4-5 16,-2 0-3-16,-1-1 0 15,-1 1-2-15,1-1-41 0,1-3-111 16,-6 0-171-16</inkml:trace>
  <inkml:trace contextRef="#ctx0" brushRef="#br0" timeOffset="139604.3177">27440 16023 108 0,'0'0'428'0,"0"0"-419"0,0 0-8 16,0 0 20-16,0 0 31 0,0 0-24 15,0 0-10-15,0 0-3 0,0 0 5 0,67 67 7 16,-32-39-1-16,5 4-1 16,-2-1-1-16,-2-3-7 0,-5-1-5 15,-4-4-5-15,-2-2-2 0,-7-6-2 16,-1-3-3-16,-5 1-1 0,-3-5 1 15,-4-2-4-15,-2-3-50 0,-2-3-15 0,0-4-33 16,2-7-80-16,2-4-98 16</inkml:trace>
  <inkml:trace contextRef="#ctx0" brushRef="#br0" timeOffset="139892.387">27965 16034 281 0,'0'0'79'0,"0"0"-29"0,0 0-2 15,0 0 10-15,0 0-6 0,-69-18-23 16,39 28-15-16,-7 1-4 0,-2 4 0 16,3 3 0-16,-1 0 0 0,6 2 5 15,3 2 1-15,6-1-4 0,8 3-4 16,5-4 3-16,5 2 2 0,4-5-5 0,4 3-1 16,5-1 0-16,2 2 4 0,2 4-1 15,2-1 2-15,2 3 1 16,-2 2 1-16,2 1 0 0,-2 0-3 0,0-1-4 15,-3 0-2-15,-5-5-4 0,0 0 0 16,-4-2-1-16,-2-3 1 16,-1-3 0-16,0-1-2 0,-1-4 2 0,-2-2-2 15,-6-4 0-15,-2-4-44 0,-5-1-40 16,-2-4-49-16,-1-7-156 0</inkml:trace>
  <inkml:trace contextRef="#ctx0" brushRef="#br0" timeOffset="140304.5773">27245 15758 457 0,'0'0'8'0,"0"0"-7"16,-44-50 1-16,29 43 22 0,-1 5 14 15,0-2-3-15,-1 4-10 0,0 2-11 16,-1 5-3-16,-2 5-4 0,2 1 3 16,0 8-2-16,3 1 3 0,3 4-4 15,2 4 2-15,2 1-2 0,3 4-1 0,2 1-2 16,3 0 1-16,0 2 1 0,6 1 2 16,2 4-1-16,0 4-2 15,4 6 1-15,-3 1 0 0,2 3-1 0,1-2 0 16,-2 1-2-16,0-5 0 0,1-5 0 15,-2-5 0-15,2-4 1 0,1-5-2 16,1-7 2-16,1-5-2 16,-2-5 2-16,3-4 0 0,1-3 1 15,2-1 0-15,2-4 0 0,2-3-2 16,1 0-3-16,-1 0 3 0,7-5-3 16,0-1-6-16,1-4-34 0,3-3-37 15,-3-2-50-15,1-4-110 0</inkml:trace>
  <inkml:trace contextRef="#ctx0" brushRef="#br0" timeOffset="140694.8693">28196 15748 388 0,'0'0'63'0,"0"0"-49"16,0 0-7-16,0 0 32 0,0 0 15 0,0 0-16 15,0 0-14-15,0 0-5 0,0 0-2 16,52-12 0-16,-37 31-4 0,1 5 0 16,1 4 1-16,-1 6-3 0,2 4-1 15,-1 2 4-15,1 1 0 0,0 3-1 16,-1-1-5-16,3 0 1 0,-4 3 2 16,-1-2-3-16,-2-2-5 0,-4-3-1 15,-2-3 1-15,-3-1-2 0,-2 0 0 16,-1-4 1-16,-1-2 3 0,0-2 3 15,-1-4-2-15,-3-2 1 0,1-1 2 16,-1-4-1-16,-2-2-1 0,1 0-1 16,-4-4 0-16,-1-1-1 0,-6 0-2 15,0-2 0-15,-7 0 0 0,-2 0-2 16,-1-1-1-16,-1 0 0 0,1-1 0 0,7 1 0 16,5-2 0-16,9-2-4 15,4-1-17-15,3-1-21 0,8 0-23 0,6-5-8 16,8-6-27-16,0-1-123 0</inkml:trace>
  <inkml:trace contextRef="#ctx0" brushRef="#br0" timeOffset="140851.2041">28979 16580 374 0,'0'0'158'0,"0"0"-104"0,0 0-23 16,0 0 37-16,0 0-33 0,0 0-21 15,0 0-10-15,-53-29-2 0,32 24-2 0,-2 0-32 16,2 0-61-16,4-2-101 0,0-3-171 16</inkml:trace>
  <inkml:trace contextRef="#ctx0" brushRef="#br0" timeOffset="149464.3973">20050 11257 110 0,'0'0'12'0,"0"0"15"0,0 0 16 16,-52 12-4-16,52-12-10 0,4 2-10 15,8-2 8-15,5 1-6 0,9 2-7 16,9-3 4-16,14 3 3 0,10-2 4 0,7-1 0 16,8 0-7-16,8 0 1 0,7 0-3 15,4-1 1-15,7 1-6 16,10-3 2-16,8 3-2 0,10 0 5 15,6 0-2-15,8 5 1 0,4 1-3 16,1 1 0-16,5 1-1 0,0 0-9 16,2 3 4-16,3 0-2 0,0 1 2 0,3-1 4 15,-3 0 7-15,-9-3-14 0,-11-2-2 16,-17 0 1-16,-16-2 0 0,-9-2 0 16,-14-2 0-16,-12 0-2 0,-15 0-4 15,-10 0 3-15,-15 0 1 0,-14 0-1 16,-9 0-8-16,-9-3-26 0,-13 3-32 15,-13-3-63-15,-4-2-14 0</inkml:trace>
  <inkml:trace contextRef="#ctx0" brushRef="#br0" timeOffset="149715.2101">20029 11305 239 0,'0'0'114'0,"0"0"-108"16,101 11 2-16,-26-13-4 0,27-6 1 15,31 0-1-15,28-4-4 0,24-3-23 16,14-1-73-16</inkml:trace>
  <inkml:trace contextRef="#ctx0" brushRef="#br0" timeOffset="150299.0929">21556 8492 268 0,'0'0'25'16,"0"0"15"-16,0 0 9 0,0 0 14 0,0 0-17 15,0 0-4-15,0 0-2 0,0 0-6 16,0 0-9-16,78 16-2 15,-38-16 3-15,5 0-3 0,5 0-6 0,2-4-6 16,-1-2-2-16,2 0-2 0,-1-1-3 16,-6-1-2-16,-2 3-1 0,-9 2 1 15,-7-2-2-15,-8 5-2 0,-7 0-13 16,-8 0-17-16,-4 5-20 0,-2 0-34 16,-9 2-29-16,-6 0-49 0,-2-2-104 15</inkml:trace>
  <inkml:trace contextRef="#ctx0" brushRef="#br0" timeOffset="150497.7263">21482 8703 356 0,'0'0'31'16,"0"0"-14"-16,0 0 28 15,55 18 11-15,-20-18 4 0,7 0-21 0,9-3-10 16,5-2-7-16,2 2-4 0,-1-4-6 15,-5 3-6-15,-3-1-6 0,-1-1-1 16,-1 1-29-16,4-3-31 0,4 1-41 16,7-1-71-16,-5-2-128 0</inkml:trace>
  <inkml:trace contextRef="#ctx0" brushRef="#br0" timeOffset="150881.9324">23167 8388 300 0,'0'0'78'0,"-29"-60"-65"16,10 40 6-16,-5 4 14 0,-4 2 5 0,-1 3-22 15,-7 0-3-15,-1 3-6 0,-3 5 1 16,-4 1-2-16,-2 2 4 16,-2 5 1-16,-1 6-2 0,3 8-2 15,0 3 3-15,6 8-1 0,4 5-1 0,3 3-1 16,6 6 1-16,2 2-2 0,6 0 1 15,7-1 4-15,7-3-6 0,5-3-2 16,5 0-1-16,11-1-1 0,6-4 0 16,3 0-1-16,5-7-18 0,6-7 11 15,6-3 2-15,1-4 0 0,7-7 0 0,1-5 3 16,6-1 2-16,-3-5 3 16,3-9-2-16,0-3 3 0,-4-3 0 15,2-4 0-15,-5-2 3 0,-4-4 2 16,-3-2 0-16,-10-2 2 0,-10-4 2 0,-5-1 7 15,-10-4 6-15,-8 2-5 0,-5-3-5 16,-17-1-5-16,-13-1-6 0,-17-1-5 16,-23 1-1-16,-20 2-35 15,-26 2-37-15,-21 2-76 0</inkml:trace>
  <inkml:trace contextRef="#ctx0" brushRef="#br0" timeOffset="184450.1814">2188 13582 307 0,'0'0'56'0,"0"0"-17"16,-2-61 4-16,0 47 16 16,0 5-2-16,1 0-17 0,0 2-6 0,1 4-5 15,-1 0-3-15,1 3-3 0,0 0-5 16,0 0-5-16,0 4-8 0,0 10-4 16,0 8 0-16,1 7 1 0,0 9 6 15,-1 6 9-15,0 1 1 0,0 2-5 16,-3 2-5-16,-1-4-2 0,0-1-1 15,1-3 0-15,1-6 0 0,0-4-1 16,1-3-3-16,-1-5 0 0,0-1 0 16,1-6 2-16,-1-1 0 0,-1-3 0 15,0-2 1-15,1-3-2 0,0 0 0 16,0-3-1-16,1-3 0 0,0 0 0 16,-2-1 0-16,3-3 0 0,-1-7-1 15,1-4-23-15,6-7-29 0,3-7-28 16,4-3-37-16,2-1-104 0</inkml:trace>
  <inkml:trace contextRef="#ctx0" brushRef="#br0" timeOffset="184752.3763">2172 13488 424 0,'0'0'24'0,"0"0"7"15,0 0 14-15,0 0 27 0,0 0-30 16,0 0-10-16,0 0-8 16,0 0-3-16,0 0-4 0,32-17-2 15,-9 14 3-15,6-1 1 0,2 1 0 16,6 0-5-16,2 0-2 0,0-1-3 0,1 3 0 16,-2 1-2-16,1 0 0 15,-6 0-1-15,2 0-3 0,-4 2 0 0,-5 1-2 16,-1-1 1-16,-8-1-1 0,-3 0 0 15,-4 0-1-15,-6-1 0 0,-1 0 0 16,-3 0 0-16,0 2-7 0,-1 1-32 16,-4 4-37-16,-3 1-4 0,-5 2-26 15,-3 0-34-15,-4-2-66 0</inkml:trace>
  <inkml:trace contextRef="#ctx0" brushRef="#br0" timeOffset="184973.5488">2158 13709 342 0,'0'0'30'0,"0"0"-8"0,0 0 34 16,56 26 23-16,-24-26-14 0,3 0-17 0,4 0-4 15,2-1-7-15,-6-1-8 16,-3 0-4-16,-4 1 0 0,-4-3-7 16,-2 2-7-16,2-2-4 0,-5 0-2 0,-2 3-4 15,-1-1-1-15,-3 1 0 0,-1 1 0 16,-2 0-1-16,-1 0-2 0,-3 4-28 15,1 2-28-15,-4 3-7 0,-3 4-24 16,-4 2-48-16,-7-1-43 0</inkml:trace>
  <inkml:trace contextRef="#ctx0" brushRef="#br0" timeOffset="185165.5252">2095 14078 288 0,'0'0'85'0,"0"0"-37"0,-8 58-12 16,18-49 7-16,5-4 4 0,7-3 0 15,11-2-9-15,8 0 6 0,3-4-7 16,1-3-6-16,-2-1-3 16,-5-2 3-16,-5 2-8 0,-3 1-8 0,-6-1-3 15,-3 4-6-15,-2-2-4 0,-2 2-2 16,-1 1 0-16,2 0-2 0,3 3-4 16,2-4-65-16,4-6-45 0,3-3-150 15</inkml:trace>
  <inkml:trace contextRef="#ctx0" brushRef="#br0" timeOffset="185685.713">3691 13092 330 0,'0'0'76'16,"0"0"-57"-16,0 0 5 0,0 0 30 15,0 0 2-15,0 0-11 0,0 0-18 16,0 0-13-16,-50-30-4 0,16 47-7 16,-5 4 8-16,-5 9-1 0,1 8 1 15,0 5-1-15,3 11 2 0,4 6 0 0,1 8-1 16,3 5 0-16,3 1-4 0,2 2-4 16,7-2 0-16,2-2-3 0,7-7 2 15,6-5 1-15,5-7-1 16,11-3-1-16,7-3 0 0,9-1 0 0,9-4 2 15,5-2-1-15,4-4 1 0,2-3 0 16,1-2-2-16,-1-6 0 0,-1-1-1 16,-4-5 1-16,-2-6 1 0,-6-1 2 15,-5-2-1-15,-6-4-2 0,-8-1 3 16,-8-3-3-16,-2 0 0 0,-5-2-1 0,-3 0 2 16,-6-5 3-16,-6-8-5 0,-1-1 0 15,-1-7-31-15,0-8-41 16,7-6-77-16,4-5-143 0</inkml:trace>
  <inkml:trace contextRef="#ctx0" brushRef="#br0" timeOffset="186101.2351">3981 13664 186 0,'0'0'282'16,"0"0"-258"-16,0 0-1 0,0 0 25 15,0 0-10-15,0 0-18 0,0 0-5 16,0 0 4-16,71-3 10 0,-45 22-3 16,5 9-2-16,0-1 2 0,3 4 1 15,1 0-3-15,-2-2-5 0,1 0-2 16,-1-2-3-16,-2-2-3 0,-3 1-4 16,-3-4-3-16,-4 0 0 15,-4-2-3-15,-2-1 0 0,-3 1 1 0,-8-5-2 16,-2-1 0-16,-2-2-3 0,0-3 2 15,-2-4-22-15,0-3-27 0,1-2-31 16,0-2-13-16,0-9-31 0,0-4-72 16</inkml:trace>
  <inkml:trace contextRef="#ctx0" brushRef="#br0" timeOffset="186353.2874">4429 13597 342 0,'0'0'95'15,"0"0"-51"-15,0 0-10 0,0 0 18 16,0 0-11-16,0 0-11 0,-64 60 4 16,45-32-6-16,2 6-9 0,-2 2-3 15,0 0 1-15,-1 0 3 0,1 0-2 16,-1-1-4-16,2-1-2 0,1-2-6 16,1 0-3-16,0-1 0 0,3-2 0 15,-1-1-2-15,3-3-1 0,1-4 0 16,3-1 1-16,4-8-1 0,2-4 0 15,1-2-11-15,11-6-38 0,7-1-7 16,8-15-16-16,8-7-70 0,-3-3-175 16</inkml:trace>
  <inkml:trace contextRef="#ctx0" brushRef="#br0" timeOffset="186653.7638">4721 13816 507 0,'0'0'44'0,"0"0"-16"0,0 0 13 15,0 0 22-15,0 0-23 0,0 0-11 16,0 0-1-16,0 0-7 0,0 0-7 16,53-23-7-16,-29 23 2 0,6 0 1 15,3 2 0-15,4 0-1 0,4 1-1 0,5 0 0 16,0 0-3-16,7-1 0 15,-1-1 0-15,-2 1-1 0,-3-2-2 0,-7 0 0 16,-1 0-2-16,-6-2-5 16,-7-2 5-16,-6 0 0 0,-5 0 0 15,-6-2-3-15,-5 0-22 0,-3-1-16 0,-1 0-37 16,-4-3-18-16,-8-3-63 0,3 3-80 16</inkml:trace>
  <inkml:trace contextRef="#ctx0" brushRef="#br0" timeOffset="186919.1039">5065 13493 410 0,'0'0'42'0,"0"0"-3"15,0 0-8-15,0 0 29 0,0 0-22 0,0 0-12 16,0 0-5-16,0 0 0 16,5 50 19-16,-1-17-6 0,0 4 4 0,-1 1-10 15,1 1-3-15,-2 1-3 0,0 2-1 16,1-1-5-16,0 0-1 15,1-1-7-15,-1-1-1 0,-2-4-4 16,-1-3-2-16,0-2 1 0,0-2-3 0,-1 0 2 16,-3-7-1-16,-2-3 0 0,2-3 0 15,-2-5 0-15,1-1 0 0,0-4-2 16,2-3-6-16,-3-2-20 0,2-1-24 16,2-12-47-16,2-10-48 0,3-5-256 15</inkml:trace>
  <inkml:trace contextRef="#ctx0" brushRef="#br0" timeOffset="187343.2287">5610 13533 89 0,'0'0'388'16,"0"0"-360"-16,0 0 5 0,0 0 5 15,0 0 13-15,0 0-26 0,0 0-6 16,59-23 8-16,-41 38 2 0,1 2-8 16,5 4 1-16,-2 2 8 0,-4-1-9 15,4 3-2-15,-1-1-3 0,-3-4-3 0,0 1-4 16,-4-3 0-16,-1 0-1 16,-3-2-5-16,0-3-1 0,-5-3-2 15,-3-1 2-15,1-1-2 0,-3-3-1 0,0-3-4 16,0-1-27-16,1 1-30 15,3-2-28-15,0-3-15 0,4-10-50 0,3-2-103 16</inkml:trace>
  <inkml:trace contextRef="#ctx0" brushRef="#br0" timeOffset="187719.7818">6127 13514 227 0,'0'0'146'15,"0"0"-103"-15,0 0 1 0,0 0 26 16,0 0-4-16,0 0-33 0,0 0-10 16,0 0-5-16,-71-28-10 15,43 39-5-15,-3 3-2 0,0 2 0 16,0 3-1-16,4-1 2 0,4 2-2 0,6-1 1 16,2-2 1-16,10 0-1 0,0-2 0 15,5-2 0-15,6-2 4 0,3 0-1 16,8 4 0-16,4-3 3 0,0 1 2 15,0 1 4-15,-3-4-2 0,0 2-1 16,-5 0 0-16,0-2 0 0,0 5 1 16,-4-1 0-16,1 1 0 0,-6 3-3 0,1-1 0 15,-1 3 0-15,-3-3 0 16,-1 2 0-16,0-1-3 0,0-1-2 0,-5-2-3 16,2-1 0-16,0-1 1 15,1-2-1-15,2-4 0 0,0-2 0 16,0-3 0-16,0-1-4 0,3-1-18 15,7 0-44-15,4-8-23 0,-1-5-55 16,2-3-149-16</inkml:trace>
  <inkml:trace contextRef="#ctx0" brushRef="#br0" timeOffset="188104.3032">6209 13146 370 0,'0'0'95'0,"0"0"-63"15,1-56-12-15,1 49 40 0,-1 4-10 16,0 2-14-16,0 0-10 16,1 1-12-16,7 4-3 0,5 8-8 0,9 6 1 15,5 10 2-15,7 8 3 0,0 4 10 16,0 8-5-16,-1 4-3 0,-2 3 3 15,-2 2-1-15,-6 2-1 0,-2 5-3 16,-10-1 2-16,-3 0-2 0,-7 0-4 16,-2-5 1-16,-6-3-3 0,-4-1-1 15,-5-3-2-15,-3-1 0 0,-1-3 0 16,-6-2 0-16,2-4 0 0,-5-3 1 16,-2-3-1-16,1-4 1 0,-1 1-1 15,-1-7 0-15,5-6 3 0,4-1-2 0,4-7-1 16,2-3 0-16,0-3 2 15,4-5-2-15,4-2 0 0,-1-11-3 16,9-4-26-16,6-12-41 0,7-12-32 16,7 0-135-16</inkml:trace>
  <inkml:trace contextRef="#ctx0" brushRef="#br0" timeOffset="188939.7432">6642 12948 242 0,'0'0'165'0,"0"0"-134"0,0 0 1 16,36-50 26-16,-21 43-4 0,1 2-16 0,3-1-8 16,3 6-1-16,1 0-5 15,-2 3-4-15,-5 4-2 0,2 3-5 16,-6 4-4-16,-5 6-5 0,-1 3 0 0,-6 7-2 16,-7 2 0-16,-8 8-1 0,-6 1 1 15,-5 2-1-15,0-4 0 16,-2-3-1-16,6-8 3 0,3-5-2 15,7-7 4-15,2-5 3 0,8-4 6 16,2-4-2-16,2 0-5 0,11-3-2 0,12 0 0 16,14-4 5-16,9-8 6 0,5-1-3 15,-2-3-6-15,-4 2-2 0,-8-1-3 16,-6 2 1-16,-4 1-1 0,-6 3-2 16,-6 2-3-16,-8 2 3 0,-6 3 0 15,-2 0-1-15,0 0-32 0,-1-2-50 16,4-5-53-16,-2-4-116 0</inkml:trace>
  <inkml:trace contextRef="#ctx0" brushRef="#br0" timeOffset="189421.2035">7115 12640 220 0,'0'0'257'0,"0"0"-232"15,29-53-3-15,-19 48 41 16,-1-1-19-16,2 2-18 0,-1 4-1 0,0 0-8 16,2 1-4-16,-2 5-5 15,2 4-2-15,3 3 0 0,1 3 1 16,1 6 1-16,0 3-1 0,0 4 2 16,5 5-1-16,-3 4 3 0,0 5 2 0,-1 6-4 15,-1 1-2-15,0 3 3 0,-3 0 2 16,-1 1-3-16,-3 1-8 0,2-1 2 15,-4 1-1-15,3-2-1 0,4 3 1 16,-1-1-1-16,4-4-1 0,-1 0 2 16,1-1 0-16,-1-3-2 0,-4-1 0 15,-4-3 2-15,-3 1-2 0,-5-3 0 16,-1 0 0-16,-4-3 0 0,-4-4 1 16,-4-2-2-16,-1-2 1 0,-2-2 0 15,-3-2 0-15,1 0-2 0,-4-2 2 16,2-1 2-16,3-3-1 0,-2-1 5 15,4-1 2-15,-1-3 0 0,3-1-1 16,-4-1-1-16,0 0 0 0,-2-2 0 16,-1-3-1-16,1-1-1 0,-2-3-3 0,-1 1 1 15,-7-4-1-15,-5 0 0 16,-6-1-1-16,-7 0-12 0,-3 0-37 0,-8-2-54 16,-7-12-52-16,5 0-175 15</inkml:trace>
  <inkml:trace contextRef="#ctx0" brushRef="#br0" timeOffset="190172.5841">2784 12828 147 0,'0'0'224'15,"0"0"-213"-15,0 0-3 0,0 0 34 16,-54-40 14-16,41 35-26 0,2 0-4 16,2 0 2-16,0-1-5 0,1 3-4 15,4 1 0-15,1 2-3 0,3 0 0 16,-1 0-5-16,-1 0-5 0,0 5-4 15,-3 5 0-15,3 4-1 0,1 2 2 16,0 4 1-16,1 4-1 0,0-1 2 16,1 5-2-16,4 3 4 0,2 1 1 15,1 3 2-15,0 0 0 0,2 3-5 0,0-1 2 16,0 1 2-16,2 0 1 0,0-1 2 16,1 1 1-16,-1 1-2 15,-1-2 0-15,1 3-3 0,-3-1 0 0,-1 1 1 16,-3 0-5-16,0 1-1 15,1 1 1-15,-3-2 0 0,3 3-2 0,-1-1 0 16,-1 0 0-16,-2-3 2 16,1-1-1-16,2 0-1 0,-2-1 1 0,-1-2-3 15,0-2 0-15,-1-1-1 0,2 0 1 16,-2-3 1-16,2 1-1 0,-2 0-1 16,0-1 1-16,1 2 1 0,-2-3-1 15,1 2 0-15,1-2 0 0,-2-3 0 16,2 0 0-16,-2-7 1 0,1-1-1 15,2-3 0-15,-1-4 1 0,1-1-1 0,-1-5 0 16,1 2 1-16,0-1-1 0,0-1 1 16,3 1 0-16,0-4 0 0,3 0 0 15,1-1 1-15,3 0-1 16,3-1 1-16,0-4-2 0,3 0 0 0,1 1 0 16,1-6-25-16,3-5-69 0,-2-6-110 15</inkml:trace>
  <inkml:trace contextRef="#ctx0" brushRef="#br0" timeOffset="191239.6332">5863 13743 44 0,'0'0'157'0,"0"0"-90"0,0 0-19 16,0 0-6-16,0 0 10 0,18-53 13 16,-17 50-17-16,-1 0-2 0,0 3-9 15,0 0-8-15,0 0-7 0,0 6-6 16,1 7-8-16,0 9 0 0,1 7 22 0,2 7-3 15,1 1-2-15,1 1-1 0,0 0-9 16,2-2-5-16,-3-1-4 16,5-1 1-16,-4-5-1 0,3-1-2 15,-4-3-2-15,0-2 0 0,2 0 1 0,-3-6-3 16,-3-1 2-16,3-2-1 16,-2-3 2-16,-1-4-1 0,-1-5 0 0,0 0 0 15,0-2 0-15,0 0-2 0,0 0 3 16,0 0 1-16,0 0 1 0,-2-2 3 15,-3-6 5-15,1-5-6 0,-5-6-3 16,5-3-4-16,-4-6 0 16,3-3 1-16,2-5-1 0,0-5 0 0,-4-3 1 15,2-3 0-15,2-1 0 0,-5 4-1 16,2 2-1-16,3 8 1 0,-2 6 0 16,5 8-2-16,-2 6 2 0,2 6 0 15,0 3 0-15,0 4 0 0,0 1 0 16,2 0 0-16,1 5-4 0,4 7 0 0,5 7 2 15,4 5 2-15,-1 7 1 16,1 2 0-16,-2-2 3 0,-4 2-2 0,2 0 1 16,-6-1 0-16,3 0-2 0,-6 0 0 15,2-3 0-15,-2 0-1 16,-3-6 1-16,0-1-1 0,0-5 0 0,-1-1 0 16,-3-2 0-16,1-6 0 0,2-2 1 15,0-3-1-15,0-2 2 0,0 1-2 16,0-2 2-16,0 0 0 0,-4-7 5 15,0-4 9-15,-1-7-4 0,-4-7-7 16,4-3-4-16,-1-3-1 0,2-5 1 16,4-1-1-16,-1-6 1 0,0 1 0 0,-2 4-1 15,2 5 3-15,1 10-3 16,0 11 0-16,1 7-1 0,0 3 1 16,0 2-1-16,-1 2-1 0,-1 9-3 15,1 10 4-15,-1 7 1 0,0 3 3 0,2 0 0 16,0-3-2-16,0 1-1 0,3 0-1 15,-1 4 1-15,4 1 0 0,2 1 0 16,-2-1-26-16,-2-5-59 0,-1-6-106 16,-3-5-267-16</inkml:trace>
  <inkml:trace contextRef="#ctx0" brushRef="#br0" timeOffset="200059.4459">1753 15957 434 0,'0'0'52'0,"0"0"-26"16,0 0 2-16,0 0 18 0,0 0-5 15,0 0-18-15,0 0-13 0,0 0 2 16,52 10 5-16,-26-9 3 0,4 0-5 15,0 2 0-15,6-2 2 0,-5 1-2 16,1 1 1-16,-2-2-5 0,-3 0-4 0,-3-1 1 16,0 0-6-16,-5 0 1 0,-3-1-2 15,-2-2 0-15,-4 2-1 0,0 1 1 16,-5-2-1-16,-2 2 0 0,0-1-12 16,-2 1-36-16,-1 0-9 0,0 0-23 15,-7 0-46-15,0-3-59 0</inkml:trace>
  <inkml:trace contextRef="#ctx0" brushRef="#br0" timeOffset="200274.1329">1724 16178 273 0,'0'0'108'0,"0"0"-85"0,0 0 4 16,0 0 17-16,66 46 12 0,-33-45-1 0,2-1-21 15,5 0-3-15,-4-2 3 16,-4 1-7-16,-5-3-2 0,-5 1-2 15,-2 0-3-15,-5 0-2 0,-1 3-5 16,-5-3-6-16,0 2-4 0,-5 1 1 0,-2-1-4 16,0 1 0-16,-2 0 0 15,0 0 0-15,0 0-5 0,0 0-28 0,3 0-17 16,0-4-31-16,4-10-62 0,3-4-178 16</inkml:trace>
  <inkml:trace contextRef="#ctx0" brushRef="#br0" timeOffset="200732.813">3019 15878 266 0,'0'0'130'16,"0"0"-83"-16,0 0 7 0,0 0 28 15,0 0-15-15,0 0-20 0,0 0-20 0,0 0-13 16,-14-11-9-16,14 37-3 16,5 5 10-16,2 7 16 0,0 4 3 15,0-2-8-15,2 0-6 0,-4 2-2 16,0-3-1-16,-1 1-3 0,-1-5 1 0,-3-3-4 16,0-4-3-16,0-3-3 0,0-3-1 15,0-4 0-15,0-5 0 0,0-3-1 16,0-4 0-16,0-3 0 0,0-2-11 15,0-1-21-15,1-1-11 0,2-6-24 16,1-7-9-16,-1-8-85 0,1 1-93 16</inkml:trace>
  <inkml:trace contextRef="#ctx0" brushRef="#br0" timeOffset="201001.061">2939 15851 260 0,'0'0'191'0,"0"0"-162"16,0 0-2-16,0 0 42 16,0 0-6-16,0 0-19 0,0 0-18 15,0 0-6-15,0 0-3 0,38-5 6 0,-13 5 5 16,5 0-5-16,3 1-3 0,4 0-4 16,1 0-2-16,1-1-2 0,1 0-1 15,-3 0-2-15,-3 0-3 0,-2-2-2 16,-4 1-1-16,-7 1-1 0,-4 0-1 15,-5 0-1-15,-4 0-2 0,-3 0-2 16,-4 4-8-16,-1 0-28 0,0 1-27 16,-6 4-10-16,-3 0-20 0,-3 2-36 0,-4-4-54 15</inkml:trace>
  <inkml:trace contextRef="#ctx0" brushRef="#br0" timeOffset="201184.2929">3007 16042 309 0,'0'0'87'0,"0"0"-72"15,0 0 24-15,0 0 25 16,0 0-6-16,62 37-16 0,-30-37-13 16,6 0-3-16,4-3-2 0,2-6-5 0,0 3-3 15,-7-1-4-15,-3 1-3 0,-7 3-5 16,-7 1-2-16,-7 2-2 0,-4 2-1 16,-2 3-18-16,-3 1-23 0,-3 2-16 15,-1 4-25-15,-8 2-23 0,-5 2-12 16,-2 0-58-16</inkml:trace>
  <inkml:trace contextRef="#ctx0" brushRef="#br0" timeOffset="201371.4254">3123 16272 303 0,'0'0'45'0,"0"0"-3"15,-52 53 9-15,49-45 21 0,3-1-14 0,6-2-22 16,6 0-9-16,7-3-1 0,5 1 0 16,7-3-1-16,5 0-9 0,1-5-3 15,2-4-1-15,-3 2 3 16,-4 0 0-16,-2 2 3 0,-8 1-4 0,-5 1-3 15,-6 1-8-15,-4 1-3 0,-3 1 0 16,-2 0-1-16,1 0-10 0,-1-2-46 16,1-3-28-16,1-7-79 0,2-3-124 15</inkml:trace>
  <inkml:trace contextRef="#ctx0" brushRef="#br0" timeOffset="201798.3608">3975 15870 447 0,'0'0'45'16,"0"0"-27"-16,0 0 17 0,0 0 36 0,0 0-16 16,0 0-22-16,0 0-11 15,0 0-4-15,68 10 1 0,-44 12 4 16,4 3 2-16,-1 2-3 0,-1 0-4 15,0-2-4-15,-3 1-2 0,1-2-1 16,-2-1-3-16,-2-2-1 0,-1 1-1 0,-2-6-2 16,-4 1 0-16,-2-7-3 0,-4 0-1 15,-2-1-1-15,-2-5 0 0,0-1 1 16,-2-3-6-16,-1 0-25 0,0 1-15 16,1-1-26-16,-1-4 0 0,0-5-13 15,0-8-119-15,0 2-105 0</inkml:trace>
  <inkml:trace contextRef="#ctx0" brushRef="#br0" timeOffset="202046.1643">4281 15799 305 0,'0'0'100'0,"0"0"-71"16,0 0-1-16,0 0 30 0,0 0 9 15,-43 62-27-15,35-36-3 0,-1 0-7 0,0 5-4 16,-4 0 1-16,1-1 0 15,-3 1-2-15,-1 0-10 0,-3 2-2 0,-1 0-2 16,-2-3-4-16,4 0-1 0,1-5-2 16,2-5-1-16,5-3-1 0,3-4-2 15,2-4 0-15,2-3 0 0,1-3-1 16,2-2 0-16,0-1-24 0,7-3-29 16,3-4-9-16,4-9-24 0,5-8-85 15,-1-4-207-15</inkml:trace>
  <inkml:trace contextRef="#ctx0" brushRef="#br0" timeOffset="202401.0203">4445 15604 483 0,'0'0'45'16,"0"0"-5"-16,0 0-2 0,0 0 16 15,0 0-10-15,0 0-16 0,55-38-10 16,-38 38-3-16,1 4-6 0,3 4 1 16,-5 2 1-16,0 6 0 0,-7 0-3 0,-1 5-5 15,-6 4-2-15,-2 2 0 16,-11 2 0-16,-2-1 0 0,-5-2 1 16,1-1 0-16,0-6-2 0,3-3 2 15,5-7-1-15,3-3 0 0,4-3 3 16,2-3 2-16,0 0 0 0,9 0 2 15,8-7 0-15,12-2 6 0,7-3-2 16,5-3-8-16,-1 2-3 0,-10-1 0 0,-8 4-1 16,-8 1 0-16,-9 2 0 15,-5 3-4-15,-2 2-17 0,-11 0-16 16,-9 1-34-16,-11 1-29 0,-9 0-58 0,3 0-105 16</inkml:trace>
  <inkml:trace contextRef="#ctx0" brushRef="#br0" timeOffset="202888.2828">3887 15484 148 0,'0'0'117'0,"0"0"-97"0,-69-34 2 0,46 29 26 16,-1 1 16-16,4 1-12 16,4 1-18-16,3 0-9 0,1 0 8 0,4 2-5 15,2 0-5-15,0 0-3 0,1 1-4 16,-4 3-2-16,3 3-4 0,1 1-3 16,-1 1 2-16,0 2 2 0,0 1 0 15,1 3-1-15,1 4 1 0,2 0 0 16,2 6 1-16,0 0-3 0,0 4 2 15,4 5 0-15,4 2 3 0,-1 7-3 16,3 5-2-16,0 5-2 0,2 4 5 16,-1 3 0-16,-3 1 6 0,1 0-12 15,-4 0-3-15,0-1 0 0,0-6-2 16,0-3 1-16,-1-6 0 0,3-5-1 0,-3-3 0 16,1-6 2-16,0-4 1 0,1-4 5 15,2-4-1-15,-3-8 0 0,1-3-4 16,-5-3-2-16,2-2 1 15,0-2 0-15,-2-1-2 0,5-2 2 16,3-5 0-16,5-5-1 0,7-4-2 16,6-1-23-16,6 0-34 0,5-8-59 15,7-2-75-15,1-4-330 0</inkml:trace>
  <inkml:trace contextRef="#ctx0" brushRef="#br0" timeOffset="203384.5303">4863 15476 462 0,'0'0'33'15,"0"0"-13"-15,0 0 21 0,0 0 34 16,0 0-20-16,0 0-18 0,0 0-15 16,0 0-7-16,7-22-4 0,-1 25-2 15,8 4 6-15,1 3 0 0,1 3 0 16,0 6-4-16,0 1 0 0,2 5-3 16,-1 3 0-16,-2 5-3 0,-2 4 2 15,-2 0 3-15,1 4-7 0,-5 0 0 16,0 2-1-16,-3-2 6 0,-1-2-4 0,1 0-1 15,2-3-2-15,-2 2 0 0,3 0 0 16,2 1-1-16,0 3 2 16,-2-3-1-16,-1 1 0 0,0-2 0 0,-4-5-1 15,-1-4 1-15,-1 0-1 0,-6-4 0 16,-1-2 0-16,0-1 1 0,-4-3 2 16,-1-2 3-16,-2-2 4 0,-1-1 0 15,-3-3 0-15,2-2-4 16,0-3 3-16,2-2-2 0,-2-2-3 15,0-1-1-15,1-1 1 0,0 0-4 0,0 0 1 16,0-5 0-16,-1-1 0 0,-1-1-1 16,0-1-7-16,5-2-19 0,0-4-24 15,0-5-58-15,3-1-102 0</inkml:trace>
  <inkml:trace contextRef="#ctx0" brushRef="#br0" timeOffset="203985.121">5810 15983 114 0,'0'0'15'0,"0"0"157"0,0 0-130 16,0 0-5-16,0 0 28 0,-52 6-4 0,50-6-5 15,2 0-18-15,0 0-10 16,0 0-1-16,0 0-4 0,0 0-2 16,6 0 0-16,1 3-4 0,11-1 0 0,9-1 5 15,7 1 5-15,6-2-7 16,6 0-3-16,1-2-4 0,1-2-1 16,-1 0-1-16,-2-1-2 0,0-1-1 15,-6 0-3-15,-4 1-4 0,-10 0-1 0,-7 1 0 16,-7 2 0-16,-8 0 0 0,-3 2-1 15,0 0-5-15,-6 0-30 0,-4-1-23 16,-7 0-34-16,-5-4-52 0,-2 1-78 16</inkml:trace>
  <inkml:trace contextRef="#ctx0" brushRef="#br0" timeOffset="204223.4293">5962 15742 353 0,'0'0'70'0,"0"0"-30"0,0 0 19 15,0 0 10-15,0 0-40 0,0 0-16 16,0 0 12-16,21 65 22 16,-10-31-6-16,-5 0-1 0,-1 1-1 0,0 2-14 15,-3-1 0-15,-2 1-6 16,0 3-4-16,0 0-5 0,0 0 1 0,-2-4-1 16,-3-5-6-16,3-1-1 15,1-10 0-15,0 2-2 0,0-7-1 0,1-2 0 16,0-1 0-16,0-6 0 0,0-2-10 15,0-2-22-15,0-2-24 16,4-9-40-16,6-14-42 0,1-4-237 0</inkml:trace>
  <inkml:trace contextRef="#ctx0" brushRef="#br0" timeOffset="204651.0027">6850 15627 344 0,'0'0'165'0,"0"0"-136"0,0 0-3 16,0 0 14-16,0 0 22 0,0 0-23 0,0 0-20 16,0 0-10-16,7 34 13 0,-5 0 12 15,0 3 0-15,1 3-8 0,2-3-4 16,-1-1-2-16,-2-4-2 0,-1-2-8 15,-1 1-4-15,0-6-2 16,0 1-2-16,0-3-1 0,0-2 0 0,-1-3 0 16,0-6-1-16,0-3 0 0,1-2-7 15,0-5-22-15,0-2-21 0,0-1-26 16,4-7 4-16,0-7-10 0,5-4-78 16,-6-2-87-16</inkml:trace>
  <inkml:trace contextRef="#ctx0" brushRef="#br0" timeOffset="204900.7466">6811 15618 262 0,'0'0'138'15,"0"0"-91"-15,0 0-4 0,0 0 26 0,0 0-16 16,0 0-21-16,0 0-1 0,0 0-3 16,0 0 1-16,78-8 5 0,-42 9 0 15,1-1-4-15,5 0-7 0,-3-1-2 16,-2-1-2-16,-3-2-5 0,-2 1-7 15,-1-3 0-15,-2 2-1 16,-6 1-1-16,-3-2-3 0,-7 2 0 0,-3 2-1 16,-9 0-1-16,0 1 0 0,-1 0-11 15,-3 0-31-15,-8 6-22 0,-4 3-24 16,-5 2-3-16,-5-2-44 0,0-3-52 16</inkml:trace>
  <inkml:trace contextRef="#ctx0" brushRef="#br0" timeOffset="205080.1191">6786 15764 244 0,'0'0'105'0,"0"0"-75"16,0 0 13-16,59 22 18 0,-29-21-26 15,7-1 2-15,8 0-9 0,0-4-8 16,0-2-2-16,-1 1 0 0,-7-2-1 16,-3 1-9-16,-10 2-3 15,-7 4-4-15,-8 0-1 0,-1 0-16 0,-4 6-28 16,-4 2-36-16,-3 2-50 0,-8 2-21 15</inkml:trace>
  <inkml:trace contextRef="#ctx0" brushRef="#br0" timeOffset="205232.1675">6889 15955 222 0,'0'0'135'0,"-58"40"-77"16,41-34-2-16,12 0 20 0,4-2-6 16,1-2-31-16,4 0-9 0,11 1 2 15,4-1-7-15,10-2-2 0,7 0-2 0,5-5-4 16,0-1-9-16,2-2-4 0,-2 1-2 15,-3 0-2-15,0-1-4 0,-2 1-23 16,-4 0-51-16,2-3-72 0,-6 2-188 16</inkml:trace>
  <inkml:trace contextRef="#ctx0" brushRef="#br0" timeOffset="205615.8815">7810 15473 158 0,'0'0'312'16,"0"0"-281"-16,0 0-18 0,0 0 29 15,55 18 0-15,-32-5-2 0,8 1 3 16,0 2-9-16,-1 4-5 0,-2-4 1 16,-1 2 3-16,-4-2-12 0,-4-1-4 15,-1 0-3-15,-7 1-3 0,2-2-4 16,-4-1-3-16,-5 2-2 0,1-5-1 15,-4 1-1-15,-1-2 0 0,0-2 0 0,0-2-13 16,-1 2-27-16,0-5-31 0,1-1-18 16,0-2-41-16,0-8-44 15</inkml:trace>
  <inkml:trace contextRef="#ctx0" brushRef="#br0" timeOffset="205940.9217">8218 15430 419 0,'0'0'65'16,"0"0"-31"-16,0 0 13 0,0 0-12 16,0 0-14-16,0 0 5 0,0 0 1 15,-55 35-10-15,48-26 0 0,2-1 1 16,2-2-3-16,-2-1-5 0,2 2-2 16,1 0-1-16,2 1 1 0,-1 3-3 15,0 1 2-15,1 6 1 0,-1 1 5 16,0 3 0-16,-1 3 0 0,0 1-1 15,-2 2 1-15,-2 0-4 0,3-1-1 16,-1 1 0-16,1-3 1 0,3 0-4 16,0-3 1-16,0-3-5 0,2-2 2 0,2-5-1 15,0 0-2-15,-2-4 0 0,3-2 0 16,-3-4 0-16,1 1 0 0,-2-1 0 16,0-1-15-16,2-1-21 0,-1 0-30 15,3-1-28-15,0-9-49 0,1-4-114 16</inkml:trace>
  <inkml:trace contextRef="#ctx0" brushRef="#br0" timeOffset="206223.036">8493 15300 260 0,'0'0'228'15,"0"0"-188"-15,0 0-3 0,0 0 25 16,0 0-17-16,0 0-17 0,0 0-8 15,0 0-4-15,50 50-4 0,-50-27 1 16,0 1 0-16,-5 1 3 0,1-3-7 0,1 0-3 16,1-1-2-16,2-4-1 0,0-6 1 15,6-4 1-15,2-2 0 0,4-5 2 16,5 0 1-16,8-4 2 0,6-6 1 16,1-1-5-16,-1-4-5 15,-4 4 1-15,-4-1-2 0,-4 3 0 0,-4-2 0 16,-6 3-3-16,-5 2-17 0,-4 1-23 15,-5 2-14-15,-11-3-38 0,-10 3-69 0,-1-2-113 16</inkml:trace>
  <inkml:trace contextRef="#ctx0" brushRef="#br0" timeOffset="206596.4375">7683 15212 337 0,'0'0'92'15,"0"0"-65"-15,0 0-10 0,0 0 30 16,0 0 20-16,0 0-27 0,0 0-12 16,0 0-6-16,-49-37-14 0,47 48-5 15,-3 2-1-15,4 8 6 0,1 6 5 16,0 2 5-16,5 7-1 0,1 3-1 15,-1 4-3-15,3 5 6 0,-1 4 1 0,2 4-3 16,-4 2-8-16,1 3-2 0,2-1 1 16,-5-3-5-16,0 0-3 15,2-7 0-15,-1-5 0 0,0-2 0 0,-1-8 0 16,2 1 0-16,-1-4 1 16,0-3 0-16,1-2 0 0,4-11-1 15,0 0 1-15,4-7 0 0,1-4 0 16,5-4-1-16,5-1 0 0,8-6-15 15,4-6-23-15,6-7-28 0,5-8-39 16,-5-4-135-16</inkml:trace>
  <inkml:trace contextRef="#ctx0" brushRef="#br0" timeOffset="206994.4488">8789 15211 349 0,'0'0'193'0,"0"0"-181"0,35-52 3 16,-30 52 36-16,1 3-3 15,3 8-23-15,7 5-6 0,-1 10-2 0,2 3 2 16,-1 8-2-16,1 0 4 0,0 0 5 16,-1 5-12-16,-6-3-7 15,-2 6-3-15,-2-1-1 0,-3 3 0 0,-2 0 2 16,-1-2-2-16,-2-2 0 15,-3-3-3-15,-1-4 0 0,1 1-1 0,0-3 1 16,2-1 3-16,1-5 2 0,1-2 3 16,0-2-1-16,-1-5-1 0,-2 1-2 15,-3-5 1-15,0-1-3 0,-3-2 2 16,-5-1-1-16,1 0 0 0,-5-2 0 0,1-3-1 16,-4 2 1-16,-2-2-2 0,-1 0 2 15,-4 0 0-15,-2-4 0 0,0 1-2 16,-1-2 1-16,2-1-1 0,3 0 0 15,0-2-1-15,6-3 1 16,2 0-1-16,6 1 0 0,1-2-5 16,3-2-25-16,4-1-41 0,2-10-75 15,3-3-203-15</inkml:trace>
  <inkml:trace contextRef="#ctx0" brushRef="#br0" timeOffset="207625.3058">9405 15591 262 0,'0'0'58'0,"0"0"28"0,0 0-41 16,0 0 8-16,0 0 19 0,0 0-21 16,0 0-11-16,0 0-10 0,0 0-6 15,-3 0-8-15,15 0-2 0,3 3 3 16,7-2 5-16,0 3 0 0,1-3-5 16,1-1-3-16,0 0-3 0,2 0-2 15,-1 0-1-15,1-1 0 0,0-4 0 16,-3 2-2-16,-2-2 1 0,-2 1-3 15,-4 1-1-15,-5 0-1 0,-6 2-1 16,-2 1-1-16,-2 0-1 0,0 0-3 16,0-3-25-16,-3 0-29 0,-2 0-37 15,-5-6-40-15,0-1-107 0</inkml:trace>
  <inkml:trace contextRef="#ctx0" brushRef="#br0" timeOffset="207905.7601">9542 15416 186 0,'0'0'142'0,"0"0"-79"0,0 0-25 16,0 0 33-16,0 0 4 0,0 0-28 16,0 0-12-16,0 0-7 0,0 0-14 15,-4 6-3-15,6 14 14 0,1 6 16 16,2 2 1-16,-4 3-18 0,0 3-4 16,1-1-5-16,-1 0 1 0,0 2 3 15,1-2-7-15,1-3-7 0,0-1-1 0,1-4-2 16,-1 0 0-16,-1-5 0 15,1-1 0-15,0-3 0 0,-1-2-1 16,0-3 2-16,-1-2-3 0,-1-5 2 0,0-2-2 16,0-2 0-16,0 1 1 0,0-1-1 15,0 0 1-15,0 0-1 0,-3-4-9 16,0-5-15-16,-2-4-38 0,2-7-51 16,0-3-82-16</inkml:trace>
  <inkml:trace contextRef="#ctx0" brushRef="#br0" timeOffset="208689.3895">10396 15462 293 0,'0'0'122'0,"0"0"-89"0,0 0 1 0,0 0 31 16,-3-58-8-16,9 48-22 16,4 0-1-16,1 5-11 0,6-2-3 0,6 1-6 15,-2 2 2-15,7-1-2 16,-1 3 3-16,1 1 3 0,0 1-4 0,-2 0-1 15,0 5-6-15,-4 2-2 0,0 2-1 16,-3 0-2-16,-4 5 0 0,-5-1 0 16,-1 2-3-16,-7-1 1 0,-2 4-1 15,0 0 1-15,-9 2-1 0,-2 2 2 16,-7 0 0-16,-5 1-1 0,-1 0-1 0,-5-1 1 16,-2-1 0-16,-1 1-1 15,-2-3-1-15,0 3 0 16,0-5-2-16,0 0 2 0,2-2-1 0,5-1 1 15,3-4 0-15,6-1 2 0,5-2 2 0,4 0-1 16,3-4 0-16,4 0 0 0,2-2 0 16,0 1-3-16,2 0 2 15,7 3-1-15,0-2 3 0,9 1 3 16,5-2-2-16,3-1-1 0,2-1 1 0,0 1-3 16,-1-1 1-16,0 0-2 0,3 0 2 15,1-1 0-15,-1-1 1 0,2 1 0 16,-1-2 3-16,-2 0-1 0,-2 2-2 15,-7-2-1-15,-4 1 1 0,-7 1-1 16,-4 0 0-16,-3 1-1 0,-2 0 0 16,0 0-1-16,0 0 1 0,0 0-1 15,0 0 1-15,-3 0-1 0,-2-1 0 16,0-1-1-16,0 0 0 0,-3 0-3 0,2 2-17 16,1-1-13-16,-2 1-13 0,1-1-36 15,-3-4-24-15,1-4-62 0,0-3-223 16</inkml:trace>
  <inkml:trace contextRef="#ctx0" brushRef="#br0" timeOffset="211062.0017">11286 15346 232 0,'0'0'98'0,"-2"-28"-8"0,1 14-54 16,-1 1 11-16,2 3 23 0,-1 0-15 16,1 5-9-16,0-1-17 0,0 6 5 15,0 0-6-15,0 0 0 0,0 8-16 16,0 6-11-16,3 11 1 0,2 10 4 15,-3 6 17-15,2 1 4 0,-1-2-2 16,0-1-6-16,-2-6-6 0,0 2-5 16,-1-1 0-16,0-3 5 0,0-4-6 15,-1-5-7-15,-2-3 0 0,2-4 0 16,-1-4 0-16,1-1 0 0,1-4 0 16,0-2-2-16,0-3-4 0,-1-1-22 15,1 3-19-15,0-3-23 0,-2 0-18 0,0-8-21 16,-2-5-82-16</inkml:trace>
  <inkml:trace contextRef="#ctx0" brushRef="#br0" timeOffset="211504.3706">11280 15301 331 0,'0'0'118'16,"32"-51"-89"-16,-14 38 7 0,3 1 42 15,0 5-31-15,7-1-7 0,-1 4-11 16,2 2-7-16,1 2-3 0,-4 0 2 15,-1 4 2-15,-4 1-4 0,-5 3-6 16,-5 2-9-16,-5 0-3 0,1 4-1 16,-3 2 0-16,-4 1 0 0,-3 2 1 15,-9 1 0-15,-4 2 1 0,-4 1 0 16,-5-4-2-16,-3 2 3 16,-3-1-2-16,-2-4 1 0,-1-2-2 0,-3-1-2 15,5-4 2-15,5-2 1 0,8-3 0 16,7-2 0-16,10 0 1 0,2-2 1 0,0 0 0 15,0 0 0-15,0 0 1 0,1 7-3 16,6 2-1-16,7 4 0 0,5 3 3 16,5 3 1-16,-1 2-1 0,2-1 2 15,-4-2 0-15,0-1-3 16,2 4 2-16,-2-2 2 0,0 1-1 0,0-5 1 16,-2-2-3-16,-1 0 2 15,-1-4-2-15,-5-3 0 0,-2-2 2 0,-2-1-1 16,-3-1-2-16,-4-2 1 0,-1 0-1 15,0 0-1-15,0 0-1 0,0 0 2 16,0 0-1-16,0 0 0 0,-1 0-1 16,0 1-13-16,0 0-18 0,1-1-23 15,-6 0-70-15,3 0-67 0,0 0-220 0</inkml:trace>
  <inkml:trace contextRef="#ctx0" brushRef="#br0" timeOffset="211797.8975">11660 15720 306 0,'0'0'288'15,"0"0"-255"-15,0 0 12 0,0 0 35 0,0 0-14 16,0 0-26-16,0 0-15 0,0 0-10 16,28-18-10-16,-13 30 0 15,4 3 6-15,3 6 0 0,-3-2 4 16,-3 4-7-16,-1 0-2 0,-2 0 0 15,3 1-1-15,-4 1-1 0,1-5-1 16,-5 3 1-16,1-4-3 0,-3-2 0 0,0-2 0 16,-2-1-1-16,-3-3 1 0,-1-2 0 15,0-1-1-15,0-2-1 0,-2-3-17 16,2-1-16-16,-3-2-7 0,2 0-4 16,-4-1-25-16,2-5-1 0,-3-6-25 15,-1-6-77-15,4-1-40 0</inkml:trace>
  <inkml:trace contextRef="#ctx0" brushRef="#br0" timeOffset="212019.2845">11880 15681 380 0,'0'0'73'15,"0"0"-28"-15,0 0 27 0,0 0-11 16,0 0-28-16,0 0-11 0,0 0-6 16,0 0 6-16,-64 61 13 0,45-30 2 0,3 1-8 15,-2-1-5-15,1 1-3 0,-1-3 1 16,-1 1-5-16,1-1-2 0,0-1-1 15,-1-4-2-15,2-3-4 0,3-1-4 16,2-6-1-16,5-2-3 16,1-3 0-16,0-3 0 0,6-2-12 0,0-1-30 15,4-3-35-15,4-3-45 0,7-9-49 16,2-3-113-16</inkml:trace>
  <inkml:trace contextRef="#ctx0" brushRef="#br0" timeOffset="212311.3989">11954 15954 415 0,'0'0'184'0,"0"0"-164"0,0 0 34 15,0 0 20-15,0 0-10 16,0 0-9-16,0 0-16 0,0 0-16 0,0 0-8 16,10-38 0-16,-3 33-3 0,5 3-3 15,-5 2-2-15,4 2-3 0,-4 6-3 16,1 7 1-16,-4 2-1 0,-3 4 1 15,-1 6 1-15,-3-6 0 0,-8 6-1 16,-2-1 0-16,-7 1 0 0,0 0-1 16,1-4 0-16,0-1 0 0,2-7-1 15,0-2-1-15,3-2 0 0,0-5-8 16,3-4-12-16,3-1-14 0,0-2-10 16,3-6-11-16,3-5-31 0,2-4-16 15,4-7-69-15,7-1-120 0</inkml:trace>
  <inkml:trace contextRef="#ctx0" brushRef="#br0" timeOffset="212553.5811">12054 15694 328 0,'0'0'255'16,"0"0"-229"-16,0 0 1 0,0 0 45 16,0 0-9-16,0 0-9 0,0 0-24 15,0 0-14-15,0 0-5 0,47-18 5 16,-32 32 5-16,2 1 0 0,-3 2-3 15,1 2-4-15,-3-2-3 0,2 2-1 16,-1-2-1-16,0 0-7 0,-5-2 2 16,2-2-4-16,-5 0 1 0,3-3-1 15,-5-2 1-15,-2-1-1 0,-1 0 0 16,0-4 0-16,0 0-6 0,-2 1-28 16,-5-2-15-16,0-1-17 0,1-1-41 15,-1-6-26-15,4-5-118 0</inkml:trace>
  <inkml:trace contextRef="#ctx0" brushRef="#br0" timeOffset="212879.4126">12354 15566 219 0,'0'0'306'0,"0"0"-261"16,0 0 3-16,0 0 28 0,0 0-20 16,0 0-14-16,0 0-19 0,0 0-15 15,-22-4-5-15,8 17 2 0,2 0 11 16,3 1 5-16,0-2-6 0,3-1-4 15,1 2-2-15,-2 0 0 0,3 0 1 16,3-2-1-16,0-2 0 0,-1 2 1 16,0-1-2-16,1 1 3 0,-2 0 1 15,0 4-3-15,-1 1 0 0,1 5-2 16,-5 4 1-16,2 0 1 0,1 3-9 16,-3 2 0-16,5-1 0 0,-1 2 0 15,1-3 0-15,1-2 0 0,2 0 0 0,0-3 0 16,6-3 0-16,-3 0 0 0,0-2 0 15,1 0 0-15,0-6 0 0,-2-1 0 16,-1-3 0-16,-1 0 0 0,0-1 0 16,-7 2 0-16,-1-2-29 0,-9-2-50 15,-2-4-73-15,4-2-180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8:49:14.434"/>
    </inkml:context>
    <inkml:brush xml:id="br0">
      <inkml:brushProperty name="width" value="0.05292" units="cm"/>
      <inkml:brushProperty name="height" value="0.05292" units="cm"/>
      <inkml:brushProperty name="color" value="#FF0000"/>
    </inkml:brush>
  </inkml:definitions>
  <inkml:trace contextRef="#ctx0" brushRef="#br0">6651 9440 151 0,'0'0'117'0,"0"0"-96"15,0 0-18-15,0 0-1 0,0 0-2 16,0 0 0-16,0 0 0 0,0 0 4 16,53 7 5-16,-29-4 5 0,9-3 3 15,2 0 10-15,9 0 5 0,4 0-2 16,5 0-5-16,5-6 0 0,6 2 5 16,9-2 1-16,2 0-17 0,9 3-7 15,7-1-5-15,8 1-1 0,8 0-1 0,7-1-5 16,9-5-50-16,5-3-58 15,12-2-84-15</inkml:trace>
  <inkml:trace contextRef="#ctx0" brushRef="#br0" timeOffset="353.9475">10647 9515 155 0,'0'0'150'15,"0"0"-90"-15,61-2-58 0,-22-5 1 16,16-2 9-16,9-1 8 0,13 1-8 16,10 3-5-16,7-1-5 0,5 3-1 15,3 3-1-15,1-3-20 0,6 3-138 16</inkml:trace>
  <inkml:trace contextRef="#ctx0" brushRef="#br0" timeOffset="917.4658">14154 9587 133 0,'0'0'80'0,"0"0"-54"0,0 0-6 0,0 0-6 15,55 24 13-15,-26-21 6 0,12 0 4 16,7-3 5-16,11 0-4 0,9-3-11 15,11 0-3-15,12-2-9 16,10-1-6-16,14-4-6 0,11 2-1 0,11 2-2 16,10-6-78-16,6 3-106 0</inkml:trace>
  <inkml:trace contextRef="#ctx0" brushRef="#br0" timeOffset="1668.3882">6895 7839 340 0,'0'0'18'0,"0"0"18"0,0 0-7 15,0 0 3-15,0 0-24 0,67 3-4 16,-9-5-2-16,19-5 0 0,22-2-2 16,15-9 0-16,15-10-66 0,4-5-235 15</inkml:trace>
  <inkml:trace contextRef="#ctx0" brushRef="#br0" timeOffset="2935.4558">19425 9376 93 0,'0'0'45'15,"0"0"-58"-15,0 0 33 0,0 0-18 16,0 0 3-16,0 0 3 0,0 0-2 16,-14 11-2-16,14-9 10 0,5-1 17 0,2 2-5 15,-2-1 2-15,7 2-3 16,0-3 1-16,2 2-1 0,4 1-4 16,0-1 1-16,4-1 3 0,1-1-4 15,3 2-3-15,1 0-8 0,5-3-1 16,5 2 3-16,3-2 0 0,8 0-2 15,4 0 1-15,6 0 1 0,4 0-7 0,7 0 2 16,7-3-2-16,8 1 0 0,8-2-4 16,8 3 2-16,6 0-3 0,9 1-34 15,2-2-46-15,3-4-72 0</inkml:trace>
  <inkml:trace contextRef="#ctx0" brushRef="#br0" timeOffset="3619.1472">22666 9495 80 0,'0'0'19'0,"0"0"10"0,0 0-10 0,0 0 13 15,0 0 3-15,0 0-2 16,0 0-6-16,64 15 1 0,-35-12 0 0,2-1 5 15,6 0-13-15,1-1 3 0,8 0 0 16,0-1-6-16,4 0-4 0,1 0-2 16,0 0-1-16,5 0-2 0,-1 0-1 15,0-1 0-15,3 0-2 16,-2 0-2-16,1 0-3 0,1-1 0 16,-6 0 1-16,-1 1 0 0,-3-2 0 0,-2 3-1 15,-9-1-29-15,-1-1-41 0,-4-7-55 16,-7 2-159-16</inkml:trace>
  <inkml:trace contextRef="#ctx0" brushRef="#br0" timeOffset="4889.8406">25430 9525 132 0,'0'0'4'0,"0"0"89"15,0 0-62-15,0 0-9 0,0 0 2 16,0 0-6-16,10 4-1 0,-7-4-1 0,2 0 0 15,2 0-1-15,-3 0 0 16,2 0-3-16,3 0-2 0,0 0 3 16,3 0 1-16,4 0 0 0,7 0-2 0,2 0 1 15,5 0 2-15,2 0-5 0,1 0-2 16,2-1-4-16,0-3-2 0,-1 1 0 16,0-2 1-16,-5 2-3 0,-6 0 1 15,-5-1-1-15,-7 4 0 0,-7 0-4 16,-3 0-21-16,-1 0-2 15,-2 0-16-15,-3 0-43 0,-7 1 17 0,-4 3-2 16,4-1-123-16</inkml:trace>
  <inkml:trace contextRef="#ctx0" brushRef="#br0" timeOffset="7106.5306">17638 7934 176 0,'0'0'77'15,"0"0"-23"-15,0 0-18 0,0 0 1 16,-6-31-3-16,6 30 1 0,0 1-14 0,0 0-10 15,0 2-5-15,0 5-4 0,5 3-1 16,-1 7 9-16,6-1 4 0,0 4 2 16,4 1 2-16,3-6 3 15,5 0-4-15,1-4-5 0,6-3-4 16,2-4-3-16,3-4-2 0,-1-1 0 0,-3-7-3 16,0 0 0-16,-2-2 0 0,-5 2 1 15,2 3 0-15,-6 4 0 16,1 1-1-16,-2 2 0 0,1 5 1 15,3 3 0-15,-3 2 4 0,-1 0-4 0,3-1 2 16,2-1-2-16,3-2 1 0,6-5 0 16,11-3 1-16,4-5-1 0,9-6 0 0,7-1-1 15,-1-6 1-15,-2 3-2 16,0-2 1-16,-8 6 0 0,-3 2 0 0,-3 5 0 16,-6 4 0-16,0 4 2 15,-5 4 10-15,-6 3-3 0,-3-3-4 0,-4 3-2 16,-7-2-2-16,0-1 0 15,-2-1-2-15,1-4 2 0,3-1-1 16,5-2 1-16,8 0 1 0,5-6 1 0,0-5-1 16,1-1 0-16,-7 1 1 15,-1 1 4-15,-8 1 6 0,-5 2-2 16,-5 3-4-16,-6 0-4 0,-3 2-2 0,-1 2-1 16,-4-1 2-16,-3 1-3 0,-6-2-18 15,2 1-36-15,-1-8-37 0,9-7-106 16</inkml:trace>
  <inkml:trace contextRef="#ctx0" brushRef="#br0" timeOffset="7922.921">20634 7858 88 0,'0'0'35'0,"0"0"109"16,0 0-97-16,0 0 10 16,0 0 4-16,0 0-23 0,0 0-13 15,-5-36-5-15,5 35-10 0,0 1-3 16,1 3-2-16,5 8-2 0,1 2 5 15,1 3 14-15,1 0-3 0,-1 0-6 0,6-3-2 16,2-1-4-16,10-5-2 0,6-2-1 16,7-5 0-16,9-1-1 15,1-9-2-15,1 0 0 0,-3-1-1 0,-8-2 2 16,-2 1-2-16,-5 3 2 0,0 3-1 16,-2 4-1-16,-5 2 0 0,-3 0 0 15,-4 6-1-15,-2 4 1 0,-3 4 2 16,1 0-1-16,-2 1 0 0,1-1 1 15,3-1 0-15,0-4 0 0,5-2 0 16,4-3 2-16,7-4 3 0,4 0-4 16,3-8-1-16,2 0-2 0,-2-3 0 15,-5-2 1-15,-3 5-1 0,-1 0 2 16,-5 5-2-16,0 3 0 0,-4 0 0 16,2 6 1-16,-4-1-1 0,-3 2 1 15,-1 0 2-15,-1-2-1 0,3 2 0 0,3-7 2 16,7 0 3-16,10-5 2 15,6-9 5-15,9-1-6 0,-2-4-4 0,-1-1-2 16,-6 2-1-16,-11 2 0 0,-8 4-1 16,-6-1-22-16,-7 3-44 0,-7 1-122 15</inkml:trace>
  <inkml:trace contextRef="#ctx0" brushRef="#br0" timeOffset="30079.5143">3818 11961 125 0,'0'0'109'0,"0"0"-63"16,0 0-5-16,0 0 18 0,0 0 3 15,0 0-14-15,0 0-6 0,0 0-20 16,0 0-5-16,17-35 0 0,-12 21-2 16,0-4 0-16,-2 0-2 0,-3 2-4 0,0 0-1 15,-3 1 1-15,-7 0 0 0,-2 0-3 16,-3-1-2-16,-5 3 0 0,-5-2-1 15,-3 4-1-15,-2 0 0 0,-3 4 0 16,2 3-1-16,3 0 2 16,-3 2-2-16,2 2 2 0,1 1-2 0,1 7 1 15,-3 2-2-15,-1 7 2 16,-1 6 0-16,-2 5-1 0,1 8 2 0,3 3-2 16,3 5 0-16,2 5-1 0,7-1-1 15,3 2 0-15,7-2 1 0,6-1 2 16,2-2 0-16,11-6-1 0,6 0 1 15,7-4 2-15,4-7 0 0,5-1 1 16,5-10 0-16,4-4 0 0,2-4 0 16,-3-4-5-16,2-3 1 0,-8-2 2 15,-3-1-2-15,-9-4 1 0,-3 0-2 16,-4 3-1-16,-4-4-40 0,2-1-30 16,-3-3-68-16,-2-2-121 0</inkml:trace>
  <inkml:trace contextRef="#ctx0" brushRef="#br0" timeOffset="30416.4974">3939 12075 327 0,'0'0'119'0,"0"0"-76"0,0 0-6 16,0 0 18-16,-55 68-9 15,42-43-13-15,4 1-9 0,1 2-4 0,3-1-2 16,4 1-3-16,1-3-3 0,5 1-6 15,4-7-2-15,2 1-1 0,3-4 0 16,1-3-1-16,2-2-2 0,3-4 2 16,-4-5-1-16,3-1 1 0,-2-2-2 0,0-6 2 15,2-4 1-15,-6-2 0 16,1-3-1-16,-4-3 2 0,-4-3 5 0,-3-2 6 16,-3-2 2-16,-5-2 3 15,-7-5-4-15,-9-1-6 0,-7-5-3 0,-5 4-3 16,-4 3-2-16,-3 3-2 15,1 9 0-15,3 6 0 0,5 4-1 16,4 7 1-16,6 3-4 0,7 2-17 16,10 2-34-16,6-2-38 0,21-2-103 0,6 0-258 15</inkml:trace>
  <inkml:trace contextRef="#ctx0" brushRef="#br0" timeOffset="31021.7604">4221 12148 69 0,'0'0'186'16,"0"0"-93"-16,0 0-34 0,0 0-3 16,0 0-1-16,0 0-1 15,0 0-19-15,0 0-15 0,-5-27-9 0,15 39-8 16,5 4 3-16,2 8 7 0,1 1 10 16,-1 6-4-16,-1-1-2 0,-4 1-3 15,-1 0-5-15,-1-5-2 0,-3 0-1 16,1-3 0-16,-2-4-1 0,0-5-1 15,0-5-1-15,-2-3 1 0,0-4 0 16,6-2 1-16,-2-4 2 0,6-9 3 16,4-5 5-16,3-7-4 0,0-4-4 15,-2 0-3-15,-3-5 0 0,1 1 0 16,-2-3 2-16,1-2 1 0,-6 0-1 16,0 4-1-16,-3 5-1 0,-2 5 1 0,-3 6-3 15,-1 7-1-15,-1 1 0 16,0 4-1-16,0 3 0 0,-1-1 0 0,0 1-2 15,1 3-23-15,4 0-41 0,7 0-48 16,7 0-101-16,1 0-83 0</inkml:trace>
  <inkml:trace contextRef="#ctx0" brushRef="#br0" timeOffset="32299.0501">5102 12170 129 0,'0'0'39'15,"0"0"20"-15,0 0-33 0,0 0 12 16,0 0 1-16,0 0 12 15,-39-55-1-15,30 49-15 0,-4 0-11 0,-2 0 0 16,1 1 0-16,-2 2-1 16,1 2-6-16,0 1-1 0,1 0-1 0,0 6-2 15,-1 4-2-15,0 4-2 16,3 5-3-16,0 4 0 0,2 6-2 16,-1 1-1-16,5 2 1 0,-1 2 0 15,4-3-2-15,3-1 0 0,0-5-1 16,6-2 1-16,1-3-2 0,6-4 1 0,1-2 0 15,-1-3-1-15,6-5 0 0,-1-3 1 16,1-3 0-16,2-3-1 0,-1-7 3 16,2-2-3-16,-1-1 1 0,-4-4 0 15,-2 0-1-15,-2-2 1 0,-4-1-1 16,2 1 1-16,-6-3-1 0,0-1 1 16,-1-1 0-16,-3-2 0 0,-1-1 0 15,0 2 1-15,0 3-2 0,0 5 1 16,0 5 0-16,0 4 0 0,0 4 1 0,0 3 2 15,0 1 6-15,0 0-1 0,0 0-4 16,0 6-4-16,0 5-1 16,3 6 0-16,5 5 0 0,0 3 1 15,1 3 1-15,0 0 0 0,3 2 0 16,-4-3 0-16,3-3-2 0,-2 1 4 16,2-5 1-16,0-3-1 0,0-1 0 15,0-6 0-15,2-2-1 0,0-1 0 0,-1-7 0 16,5 0 0-16,1-2 1 0,1-8-1 15,1-6 0-15,-3-4-1 0,2-3-1 16,-4-2 0-16,1-1 0 0,-7-5 0 0,-1 1 1 16,-7-2-2-16,-1-3 3 0,0 3-1 15,-7 0 0-15,-4 0-2 0,-1 3 1 16,-2 7 2-16,2 7-3 0,-1 6 0 16,0 6-1-16,2 3-1 15,-1 3 0-15,0 7-1 0,-3 4 3 16,5 3-1-16,3 1 1 0,5-2-2 0,2-2 1 15,5 1-1-15,8-3-1 0,4 0 2 16,7-5 0-16,3-1 0 0,6-6 1 16,1 0 0-16,1-2 0 0,-5-3 0 15,0-1 0-15,-8-1 0 0,-2 3 1 16,-2 0-1-16,-5 1 0 0,-2-1 0 16,0 3 1-16,-5-1 0 0,-1 2-1 15,0 2 1-15,-1 3 0 0,-1 5-1 16,-2 2 2-16,1 2-1 0,-2 2 2 0,0-1 0 15,0 2-3-15,1-2 0 16,2 0 1-16,1 3 0 0,1-1-1 16,2 1 1-16,3-2-1 0,-2 3 1 0,2-1-1 15,5 1 0 1,0-3 0-16,1-1 0 0,2-3 0 0,-1-4-2 16,-1-3 1-16,1-4-3 0,-1-1-1 0,1-1 0 15,-3-6 2-15,1-3 1 0,0-5 1 16,-2-2 1-16,0-5 0 0,1-3 1 15,0-7-1-15,-2-2 1 0,-2-3 0 16,0-1 0-16,-6 2 0 0,2 6 1 16,-3 6 0-16,-3 8 2 0,0 6 3 15,0 2-1-15,0 7 5 0,-5 1 4 16,-1 4-4-16,-2 8-3 0,-1 5-5 16,-3 6-2-16,5 4 1 0,0 2 3 15,4-1 2-15,2-1-4 0,1-1 2 16,5-2-1-16,5-1 1 0,6-1-2 15,0-6-2-15,2-1-1 0,0-7 0 16,3 0-1-16,2-8-23 0,-3 0-25 16,-3-3-28-16,2-9-54 0,-3-4-76 0,-1 1-33 15</inkml:trace>
  <inkml:trace contextRef="#ctx0" brushRef="#br0" timeOffset="32473.6488">5996 11874 287 0,'0'0'43'0,"-46"-60"19"16,30 51 2-16,1 5 9 0,4 0-3 16,4 1-22-16,1 3-7 0,5 0-11 15,-1 0-12-15,2 0-10 0,0 0-8 16,0 8-1-16,5 5-3 0,3 4-31 16,5-2-41-16,6 0-84 0,0-6-197 15</inkml:trace>
  <inkml:trace contextRef="#ctx0" brushRef="#br0" timeOffset="33504.9889">6529 12104 139 0,'0'0'140'15,"0"0"-76"-15,0 0-13 0,0 0 0 16,0 0-10-16,-12-50-2 0,3 35-7 16,-1-1-9-16,-2 2-4 0,0-1 0 15,0 3 3-15,-3 1-4 0,3 4 2 16,1 3-2-16,-2 4 1 0,0 0-7 16,-4 7-4-16,2 6-4 0,-3 3 1 15,2 4 1-15,-1 3-2 0,1 4 1 16,1 1-3-16,7 2-1 15,-2-3 0-15,6-1-1 0,0-1 0 0,2-2 0 16,2-2 0-16,0-5 0 0,6-1 0 16,2-4 0-16,4-3-1 0,5-6 1 15,3-2 1-15,5-2-1 0,-1-8 0 16,5-3-1-16,-8-4-5 0,2 1-1 0,-6-3 4 16,-3 0 2-16,-2-1 0 0,-4-3 1 15,-3 0 2-15,-3-3-1 16,-2 3 1-16,0 0-1 0,-2 1 1 0,0 8 1 15,-1 2 1-15,2 6-3 0,0 5 4 16,1 1 4-16,0 0 0 0,0 5-5 16,0 9-2-16,0 6 3 0,3 5 5 15,0 3 6-15,-2 0-5 0,0-3-5 16,2 0-2-16,2-4-1 0,1 0-1 16,0-3 2-16,4-3-1 0,0-1-2 15,2-5-1-15,4-2 1 0,2-4 0 16,0-3-1-16,5-4 0 0,-3-7-3 15,1-1-4-15,-2-2 2 0,1 0 2 16,-5-2 2-16,0-3 1 0,-1-1 0 0,0-3 1 16,0-3-1-16,-1-1 0 0,1 1 1 15,-2-1 1-15,1 7-2 16,0 4 1-16,-5 7-1 0,2 4 0 0,-7 4 0 16,4 1 0-16,0 6 0 0,0 3 2 15,2 2 1-15,-4 5 0 0,2-1 2 16,-3 2-2-16,-1-1-1 0,1 1-1 15,0-3-1-15,-1 1 1 0,-1-2-1 16,-1 0 0-16,0 0 0 0,1 1 1 16,0-1-1-16,0 0 0 0,1-1-1 15,-1-2 1-15,0-4-11 0,0-2-6 16,-1-2-5-16,2-2 2 0,-1 0 5 16,4-3 9-16,0-4 6 0,2-3 0 15,1-4 0-15,1-2 0 0,-1-5 0 16,3-5 1-16,-4-2 1 0,4-4-1 15,1 2 0-15,-1 1 1 0,2 6 0 16,1 7 3-16,-2 5 4 0,2 6-2 16,-2 5 4-16,-1 3-2 0,-2 7-1 0,2 1-1 15,-4 6 2-15,0 1 0 16,-5 1 0-16,0 1 2 0,-2-4 2 0,0 2-2 16,1 0-3-16,0-4-4 0,0 0-4 15,1-3 0-15,1 1 0 0,3-2 0 16,1 1-19-16,6-1-37 0,0-5-35 15,6-1-66-15,-1-3-155 0</inkml:trace>
  <inkml:trace contextRef="#ctx0" brushRef="#br0" timeOffset="33783.2449">7483 12151 267 0,'0'0'107'0,"0"0"-81"0,34-57 10 16,-25 38 19-16,3-3-9 0,-6 1-10 15,0-2-6-15,-5 2-8 0,-1 2 2 16,-9 2 1-16,-1 3-8 0,-5 1 4 16,-2 4-5-16,-4 5 4 0,0 4 0 15,-1 0-2-15,-2 11-3 0,0 7 1 16,-2 7-7-16,3 5 0 0,1 0 1 16,4-1 3-16,6 1-2 0,4-4 1 15,8-1-4-15,1-3-5 0,12-1-3 0,4-1 0 16,10-1 1-16,5-3-1 15,5-4-4-15,8-4-29 0,-4-2-34 0,2-2-31 16,-8-4-64-16,-8 0-108 16</inkml:trace>
  <inkml:trace contextRef="#ctx0" brushRef="#br0" timeOffset="34184.4243">7741 12133 480 0,'0'0'63'0,"0"0"-36"0,0 0 14 15,0 0 11-15,0 0-13 0,0 0-14 16,45-54-10-16,-29 48-2 0,1-1-2 16,1 1 4-16,0 1 1 0,-1 1-6 15,0-1-4-15,0-1-2 0,0-1-3 16,-2-1 1-16,-1-2-2 0,-1-2 1 16,-4-1 0-16,1-5 0 0,-5 1 1 15,2-3-2-15,-5 0 2 0,-2 1-1 16,-1 2 1-16,-7 4-2 0,2 4 1 0,-5 3 1 15,-4 2 1-15,-1 4 1 0,-3 1 0 16,-2 9 1-16,-4 5-2 0,2 5-2 16,-1 2 1-16,3 3-2 15,3-1 4-15,3-2 2 0,9 1 1 0,3 1-1 16,3 0-1-16,8-1-3 16,6 0 0-16,4-3 0 0,5-4 0 15,4-2-1-15,1-3 1 0,-1-4 0 0,0-3 0 16,-2-3-1-16,-3-1-1 0,1 0 0 15,-2-4 0-15,-3 0 0 0,-2-3 0 16,-5-1 0-16,0-1 0 0,-3 0-1 16,-4 1-5-16,-3-4-14 0,-1 1-19 15,-7 0-26-15,-6-3-28 0,-4 0-80 16,-3 0-181-16</inkml:trace>
  <inkml:trace contextRef="#ctx0" brushRef="#br0" timeOffset="35151.6009">1680 11964 167 0,'0'0'216'16,"0"0"-170"-16,0 0-27 0,0 0 21 15,-11-52 19-15,10 46-15 0,0 1-16 16,-1 1-4-16,1 0-6 0,0 2 0 15,0 0 6-15,1 0-5 0,-2 1-5 16,2 1 1-16,0 0 0 0,0 0-1 16,0 0-2-16,0-2-2 0,0 0-1 15,2-4-3-15,3 1 0 0,0-1-4 16,5-3-1-16,-1 0-1 0,5 1 0 16,4 2 1-16,0 1 0 0,2 3 1 15,2 2-1-15,1 0-1 0,4 6 4 16,-4-2 1-16,3 1-2 0,-6 1-1 15,-2 2 0-15,-3-1 0 0,-3 2-1 0,-2 4-1 16,-2 0 1-16,-3 5-1 16,-4 1 0-16,-1 1 0 0,-4 4 0 15,-9-1 1-15,-2 4-1 0,-3-4 2 0,-2 1 0 16,-3 0 0-16,-2-2-2 16,1-1 0-16,-2-2 0 0,1 0 0 0,1-2 1 15,2-3-1-15,3-1 1 0,3-3 0 16,4-3 0-16,1-1-1 0,7-3 0 15,1 0 0-15,1-1 0 0,1-1 0 16,0 1 0-16,1-2 0 0,0 0 0 16,0 0 0-16,0 0 2 0,2 0-1 15,-1 0 0-15,2 0-1 0,1 0 2 0,6 0-1 16,-2 2 3-16,3-2 1 16,4 1 2-16,-1-1 3 0,2 0-3 15,0 0 0-15,0 0-3 0,1 0-1 16,-1 0-1-16,1 0-2 0,1-1 2 15,-1-2-2-15,1 0-1 0,1 0-9 16,2-4-33-16,4 0-47 0,0-2-38 0,5-3-108 16</inkml:trace>
  <inkml:trace contextRef="#ctx0" brushRef="#br0" timeOffset="35313.1539">2214 12177 285 0,'0'0'244'0,"0"0"-181"15,0 0-19-15,0 0 25 0,0 0-11 16,0 0-14-16,0 0-21 0,0 0-15 16,-9 1-7-16,9-1-1 0,0 0-4 0,0 0-32 15,2 0-36-15,5-4-66 0,0-2-182 16</inkml:trace>
  <inkml:trace contextRef="#ctx0" brushRef="#br0" timeOffset="42059.0118">3027 12828 291 0,'0'0'96'15,"0"0"-96"-15,81 7-24 0,-44-5 20 0,6 0 4 16,0-1 0-16,3-1 1 0,0 0-1 15,2 0 3-15,2 0-1 0,4-3 1 16,5-2 8-16,4 0-1 0,6 1-1 16,5 1 0-16,5-1 5 0,5 2 2 15,3 2-5-15,2-2-7 0,4 2 2 0,6 0-2 16,6 2 0-16,8-1 1 16,8-1 8-16,10 0 1 0,8-1-8 15,5-2-1-15,8 1-2 0,7-3 1 16,8 1 5-16,7-2-1 0,11-4 0 15,5 4 5-15,8-5-2 0,0 3-1 16,3 2-2-16,-1-3-8 0,0 6 3 16,-1-3 0-16,-3-1-3 0,0-2-3 0,-6-10-59 15,-3-9-95-15</inkml:trace>
  <inkml:trace contextRef="#ctx0" brushRef="#br0" timeOffset="46598.6374">6311 13519 37 0,'0'0'50'15,"0"0"25"-15,0 0-16 0,0 0-39 16,0 0 4-16,0 0 2 0,0 0 2 0,-9-57-1 15,8 51 7-15,1 0-3 0,-1 2-3 16,1 2 1-16,-1-1 1 16,1 3 0-16,0 0-6 0,-2 0-2 0,2 0-7 15,0 0-7-15,0 6-5 16,0 9-1-16,0 7-1 0,0 13 4 0,0 4 14 16,0 5 3-16,0 1 5 0,0-2-6 15,0-3-2-15,-1 1-4 16,0-5-2-16,1-2 0 0,-1-5-7 0,1-1-2 15,0-6-2-15,0-1-1 16,0-3 2-16,0-4-3 0,0-1 4 0,0-6-1 16,1-2 1-16,-1-3-2 0,0-2 1 15,0 0-3-15,0 0 3 0,0 0-3 16,0 0-3-16,0 0-26 0,0-2-18 16,0-7-32-16,0-5-77 0,0-2-120 15</inkml:trace>
  <inkml:trace contextRef="#ctx0" brushRef="#br0" timeOffset="47431.3309">6318 13434 51 0,'0'0'38'16,"0"0"-21"-16,0 0 32 0,0 0-17 15,0 0-4-15,0 0 1 0,0 0 4 16,-27-22 4-16,24 21-5 0,1 0 8 15,1 0-6-15,0 1-3 0,1-2-5 0,0 2 0 16,0-1-1-16,0-1-2 16,0 2-6-16,2 0-4 0,8 0-2 0,8 3-3 15,4 1 4-15,12 0-2 16,8 0 5-16,2-1-4 0,1-2 1 0,2-1 0 16,1 0 1-16,-2 0-3 0,-4 0-2 15,-3 0 2-15,-6 0-1 0,-9-1-4 16,-5 1 0-16,-6-3-2 0,-5 3-1 15,-2-1-1-15,-5-1 0 0,-1 1-1 16,0 1 2-16,0-1-2 16,-1 1-2-16,-8 0-39 0,-1 4-15 0,-5 0-83 15,-3 1-85-15</inkml:trace>
  <inkml:trace contextRef="#ctx0" brushRef="#br0" timeOffset="47736.0671">6255 13682 257 0,'0'0'80'16,"0"0"-35"-16,0 0 2 0,0 0-18 16,0 0-3-16,0 0 7 0,54 2 0 15,-31-3-7-15,4-2-4 0,0 2-2 16,4 0 1-16,0-1-3 0,3 2-2 15,0-2-1-15,0 2-1 0,0-1-1 16,-1-1-2-16,-2 2-4 0,-1-2 0 16,-4 1-2-16,-5-2-3 0,-2 3 0 15,-6-1 0-15,-5-1-2 0,-2 1 1 16,-4 1-1-16,0 0-1 0,-2 0-3 16,-1 4-37-16,-6 2-40 0,-2 3-29 15,-4 1-61-15,1-4-160 0</inkml:trace>
  <inkml:trace contextRef="#ctx0" brushRef="#br0" timeOffset="48001.9823">6258 13975 308 0,'0'0'59'15,"0"0"-46"-15,0 0 19 0,0 0 18 16,54 17 2-16,-24-20-3 0,6 0-5 15,3 1-17-15,5 0-9 0,-2 0-3 0,1-2 3 16,-1 2-4-16,-2 0-2 16,-3-1-2-16,2 2-3 0,-5-1-2 15,-7 2-2-15,-3 0-1 0,-6 0-1 16,-8 0-1-16,-2 2 0 0,-6 1-1 16,-2-2 1-16,0 1 0 0,0-1-5 15,-6 0-12-15,-2 3 0 0,0-4-2 0,-5 0-18 16,-4 0-35-16,-2-12-76 0,5 1-137 15</inkml:trace>
  <inkml:trace contextRef="#ctx0" brushRef="#br0" timeOffset="48885.0041">7707 13187 151 0,'0'0'75'16,"0"0"-27"-16,0 0-42 0,-68-14-2 15,44 14 13-15,-4 0 2 0,-1 0-3 16,6 0-2-16,-3 0 2 0,4 0 8 16,4 0-4-16,1 0 1 0,4 4-2 0,1-4-2 15,5 2-1-15,-1 1 2 0,1-3 0 16,2 1-2-16,-2-1-5 0,2 1 1 16,-1 0 0-16,-1 0-3 0,3 0 1 15,1 0-2-15,1 1-3 0,-1 3-1 16,1 2-2-16,1 2-1 0,1 6 1 15,0 2 0-15,0 6 1 0,8 1 2 16,-1 5 2-16,3 2 4 0,-3 2-2 16,1 2 0-16,-2-2-1 0,1 3 0 15,-2 0-5-15,-1-1 3 0,0-2 1 16,2 1 0-16,1 0 0 0,-3 0 1 0,4-3 0 16,-3 3-3-16,0-1 1 0,0-1-3 15,-2 2 0-15,0-2 0 16,-3-1-2-16,0-1 1 0,0-4-2 15,-1-1 0-15,-1-3 0 0,-6-2 1 0,4-2 1 16,1-2-2-16,-3-3 2 0,3-5-2 16,0 2 1-16,0-3 1 15,0-2-2-15,1 0 1 0,2-4 0 16,-1-1-1-16,1 1 3 0,0-1-2 0,0 0 2 16,0 0-2-16,0 0 1 0,0 0 2 15,0 0-1-15,0 0 2 16,1 0-2-16,-1 0 2 0,3 0-1 0,3 0 0 15,6 0 0-15,6 0-2 16,2 0-1-16,8 3 0 0,-1-3 0 0,0 3 0 16,5 0-1-16,-2-3 1 0,3 0 1 15,-1 0-2-15,-4 0 0 0,-3-2 0 16,-6-2 0-16,-4 4 1 0,-5 0-1 16,-5 0 0-16,-1 0 0 0,-4 0 0 15,0 0 0-15,0 0 0 0,-2 0 1 16,-2 0-1-16,-3 2-4 0,-4 0-11 0,-4 0-19 15,-2-2-40-15,-4-6-40 0,4-3-166 16</inkml:trace>
  <inkml:trace contextRef="#ctx0" brushRef="#br0" timeOffset="50150.1558">2942 13498 81 0,'0'0'26'0,"0"0"81"15,0 0-66-15,0 0-14 0,0 0 3 16,0 0-4-16,0 0 7 0,0 0-12 15,2 3-1-15,-2-3-5 0,0 1 0 16,0-1 1-16,0 1-2 0,0-1 2 16,0 0 0-16,1 0-1 0,0 0-1 15,0 0-2-15,0 0 2 0,0 0 0 16,1 0 1-16,1-5-2 0,1 0-1 16,0-2-2-16,0-2-4 0,-3 0 1 15,-1-2-2-15,0-1 1 0,-5-1-2 16,-2 0-2-16,-4 2 0 0,-3-1-1 15,-2 1 1-15,-1 3 0 0,-3-1-2 0,2 3 0 16,-2-2 1-16,-2 5-1 16,1 2 0-16,-3 1 2 0,-1 1-1 15,0 7-1-15,0 1 1 0,0 3 0 0,-3 5-1 16,1 5 1-16,1 0 1 0,-1 8 1 16,5 1 2-16,2 0 3 15,5 6 2-15,4-2 8 0,8 0-5 0,2 0-3 16,1-2 1-16,9-1 1 0,3-3-3 15,3-2-1-15,5-4 1 0,2-4-1 16,4-3-4-16,2-1-1 0,2-5-2 16,1 1 3-16,0-5-2 0,-1-2 1 15,-4-2 1-15,-5-2 1 0,-4 0 1 16,-2 0-1-16,-3-1 3 0,-6-2 0 16,-1 3 1-16,-3 0-4 0,-2-1 0 0,0 1 1 15,0 0-2-15,-3-1-1 0,-1-1 0 16,0-1-3-16,-4 0 0 15,1 1-7-15,2-1-22 0,-1-1-24 16,3-2-23-16,3-4-77 0,0-2-197 16</inkml:trace>
  <inkml:trace contextRef="#ctx0" brushRef="#br0" timeOffset="52467.5422">5054 13583 150 0,'0'0'151'0,"0"0"-104"16,0 0 2-16,0 0 13 0,0 0-12 15,0 0 13-15,0 0-11 0,51 14-18 16,-33-14-2-16,3 0-5 0,3-2-2 15,-2-2-3-15,4 0-1 16,-3 0-3-16,0-2-6 0,1 1-5 0,-5 1 1 16,0-1-2-16,-2 0-4 0,-3 2-1 15,0 0 0-15,-5 2-1 0,-2 0 0 16,-4-1-6-16,-3 1-31 0,0 1-15 16,0 0-26-16,-3 1-46 0,-5 3-68 15</inkml:trace>
  <inkml:trace contextRef="#ctx0" brushRef="#br0" timeOffset="52693.5346">5054 13724 248 0,'0'0'122'0,"0"0"-78"0,0 0 1 16,0 0 5-16,0 0 0 0,0 0 3 15,0 0-8-15,0 0-2 16,59 26-12-16,-31-26-2 0,1 0-3 0,-1-2-3 15,0-1-5-15,-2-4-4 0,-5 3-7 16,1-1-3-16,-5 0 0 0,-1 3-2 16,-3-1-2-16,-1 2 0 0,-7 1 1 15,-3 0-1-15,-2 0-22 0,0 0-47 16,-1 3-12-16,-2 0-32 0,1-2-142 0</inkml:trace>
  <inkml:trace contextRef="#ctx0" brushRef="#br0" timeOffset="71665.243">8246 13312 53 0,'0'0'19'16,"0"0"-17"-16,0 0-2 0,0 0-14 16,0 0 14-16,0 0 1 0,17 65-1 15</inkml:trace>
  <inkml:trace contextRef="#ctx0" brushRef="#br0" timeOffset="72042.8894">8240 13476 100 0,'0'0'74'0,"0"0"-10"0,-14-68-34 16,10 47 21-16,1 2-3 0,2 6 2 16,0 3-5-16,1 4 9 0,0 4-1 0,0-1-21 15,0 3 1-15,0 0-7 0,0 0-7 16,0 0-9-16,0 0-2 0,3 0-6 15,5 9-2-15,6 4 2 0,2 6 3 16,5 1 8-16,-3 3 1 16,3-2 0-16,2 2-5 0,0 1-3 0,1 2-2 15,6 3 3-15,0 1 1 0,2 1 1 16,-1-3-5-16,-2-2 0 0,-2-2-2 16,-1-3 0-16,-3-1-1 0,-4-6 1 15,-3-1-1-15,-6-2 0 0,-3-4-1 16,-2-4 0-16,-5-1 0 0,0-1 0 0,0-1 0 15,-9 1 2-15,-1-1-2 16,-7-1 0-16,-2-5-25 0,-4-3-19 0,1-2-27 16,2-5-44-16,3 1-76 0</inkml:trace>
  <inkml:trace contextRef="#ctx0" brushRef="#br0" timeOffset="72338.9551">8516 13285 357 0,'0'0'62'0,"0"0"0"0,0 0 0 15,0 0 5-15,0 0-24 0,0 0-11 16,0 0-14-16,0 0-5 0,-22 23-5 0,6 9-2 16,-3 7-3-16,-3 3 2 15,-3-1-1-15,0 1-2 0,-2-1 1 16,0 0 1-16,2 0-3 0,-2-3 1 15,4-2 0-15,-2-5-2 0,7-3 0 16,1-4 3-16,5-6-3 0,5-4 0 16,0-5 0-16,4-5 0 0,2-3 0 0,1-1 0 15,0 0 0-15,0 0-2 0,4-5 1 16,5-6 0-16,2-6-5 0,10-4-34 16,3-3-31-16,10-4-64 15,-4 4-149-15</inkml:trace>
  <inkml:trace contextRef="#ctx0" brushRef="#br0" timeOffset="72731.0328">8869 13625 390 0,'0'0'37'16,"0"0"20"-16,0 0-27 15,0 0 6-15,0 0 11 0,0 0-9 0,56 32-4 16,-32-27-8-16,2-1-7 0,3 1-4 15,2-3-1-15,0 0 2 0,1-1 0 16,2 0-5-16,-6 0-2 0,2 0-3 0,-6 0 0 16,-5-1 1-16,-6 2-5 15,-6 0-1-15,-3-2-1 0,-4 0 1 16,0 0-1-16,0 0 0 0,-3 0 0 0,-3 0-10 16,-2-4-19-16,-3-1-21 0,0 0-32 15,1-2-64-15,6-1-165 0</inkml:trace>
  <inkml:trace contextRef="#ctx0" brushRef="#br0" timeOffset="74176.0131">9633 13977 359 0,'0'0'56'0,"0"0"-16"0,0 0 18 16,0 0 0-16,0 0-25 0,-6-54-5 15,10 33-3-15,1-1-2 0,0-3-8 16,3-2 1-16,0-4-1 0,0-5-2 16,0-4-7-16,1-5-2 0,-1-3-1 15,0-4-1-15,-2-1 0 0,1-1-2 16,-2 0 1-16,-1 1 1 0,-3 6-1 15,0 1 1-15,0 10-1 0,-1 4 1 16,0 7 1-16,0 6-1 0,0 3 1 16,0 5 2-16,0 4-1 0,-2 2 1 15,1 2 2-15,1 0-1 0,0 3 2 0,0 0-3 16,-1 0-4-16,0 2-1 16,-2 3-1-16,1 9-2 0,-2 4 3 0,1 9-1 15,0 3 1-15,3 3 0 0,0 4 1 16,0-1-1-16,6-4 2 0,3 2 1 15,-1-7 0-15,2-4 1 16,-2-2-1-16,3-3-2 0,-1-5-1 16,-1-2 2-16,4-2-2 0,-2-3 1 0,4-3-1 15,-2-2 1-15,3-1 0 0,1-1 0 16,0-3-1-16,-3-5 2 0,0 2-1 16,-3-2-1-16,-1 0 0 15,-1-2 0-15,-4 0 1 0,1 0-1 0,-5-2 1 16,1-2 0-16,-2-3-1 0,0-2 1 15,0-2 0-15,-2-1 1 0,1 2-2 16,-4 2 1-16,4 2-1 0,0 3 1 16,0 6-1-16,1 0 0 0,-1 5 1 15,1 0-1-15,0 3 0 0,0 0 1 0,0 0 1 16,-1 0 0-16,1 0 1 16,0 0-1-16,0 0 1 0,0 0-2 0,-1 0 0 15,1 0-1-15,0 0 0 16,0 0 0-16,0 0 0 0,0 0-1 0,0 0 1 15,0 0 0-15,0 0-1 0,0 0 1 16,-1 0 0-16,1 0-2 0,0 0 2 16,0 0 0-16,0 0 0 0,-2 0 0 15,2 0 0-15,0 0 0 0,0 0 0 16,0 0 0-16,0 0 2 0,0 0-2 16,0 0 0-16,0 0 0 0,0 0 0 15,0 0 0-15,0 0 0 0,0 0 0 16,0 0 0-16,0 0 0 0,0 0 0 0,0 0 0 15,0 0 0-15,0 0 0 0,0 0 0 16,0 0 0-16,0 0 0 0,0-1 0 16,0 0 0-16,0 1 1 0,0 0-1 15,0 0 0-15,0 0 0 16,0 0 0-16,0 0 0 0,0 0 1 0,0 0-1 16,0 0-1-16,0 0 1 0,0 0 0 15,0 0 1-15,2 0-1 0,-2 0-1 16,0 0 1-16,0 0 0 0,0 0 0 15,0 0 1-15,0 0-1 0,0 0 0 16,0 0 0-16,0 0 0 0,0 0 0 16,0 0 1-16,0 0-1 0,0 0 0 15,0 0 1-15,0 0-1 0,0 0 0 16,0 0 0-16,0 0 0 0,0 0 1 16,0 0-1-16,0 0-1 0,0 0 0 0,0 0 1 15,0 1 0-15,0 7-2 16,0 4 1-16,-3 7 1 0,2 3 0 0,0 4 0 15,1 2 2-15,0-1-1 0,0 3 0 16,0-3 5-16,2 0-1 0,3-4 0 16,0 0-3-16,3-3-2 0,0-3 2 15,4-1-1-15,1-3-1 0,2-3 2 16,3-1-1-16,1-3 0 0,1-2-1 16,1-1 0-16,-1-3 4 0,-3 0-4 15,0 0 0-15,-5-2 1 16,-1-1 1-16,-1-5-2 0,-5 2 0 0,0-3 2 15,-2 0-2-15,0-4 1 0,-3-1 0 16,0 2-1-16,-8-5 0 0,4 2-22 16,0 1-29-16,1-1-32 0,3-1-25 15,7 1-67-15,1 3-161 0</inkml:trace>
  <inkml:trace contextRef="#ctx0" brushRef="#br0" timeOffset="74602.5351">10342 13607 257 0,'0'0'89'0,"0"0"-20"0,0 0-16 16,0 0 20-16,0 0-3 0,0 0-24 16,-7-36-12-16,7 36-15 0,0 1-9 15,0 7-4-15,8 4-2 16,3 10 1-16,5-2 34 0,3 8-16 0,2-5 5 15,-3 1-12-15,-1 1-3 0,1-5-3 16,-2-1-1-16,0-1-2 0,-2-3-2 16,1-2-2-16,-8-4 0 0,-1 1-3 15,-1-3 0-15,-5-4 0 0,0 2-3 16,0-3-15-16,0 0-16 0,-1 0-22 16,-3-1-8-16,2-1-23 0,0-1-31 15,2-7-53-15,0 1-72 0</inkml:trace>
  <inkml:trace contextRef="#ctx0" brushRef="#br0" timeOffset="74831.1025">10540 13594 261 0,'0'0'34'0,"0"0"23"0,0 0 1 16,0 0 19-16,0 0 3 0,0 0-35 16,0 0-14-16,0 0-8 15,-49-14-9-15,28 37-1 0,-3 4-4 0,2 4 6 16,1 1-6-16,-2 1-2 0,1 0 0 15,-2-1-1-15,1-1 4 0,-3-2-1 16,5-4-1-16,5-3-3 0,2-4-3 16,7-2-1-16,0-6-1 0,2-2 0 15,5-5-1-15,0-1 1 0,0-2-14 16,1 0-30-16,7-8-3 0,5-5 1 0,4-6-63 16,-1 2-96-16</inkml:trace>
  <inkml:trace contextRef="#ctx0" brushRef="#br0" timeOffset="75156.6962">10549 13090 359 0,'0'0'12'0,"0"0"16"0,0 0 19 15,0 0 37-15,0 0-37 0,0 0-24 0,0 0-16 16,0 0-5-16,0 0-1 16,67 10 7-16,-27 19 32 0,-1 4-5 15,7 5-17-15,-6 5-8 0,3 5 6 16,-2 7-8-16,-2 2 19 0,-5 4-1 16,-9-2-7-16,-8 0-6 0,-9-5-7 15,-8 0-3-15,-14-4-1 0,-5-5 0 0,-9 0-1 16,-6-2 0-16,-6-3-1 0,-5-3-3 15,-5-4-18-15,0-5-6 0,0-2-17 16,-2-7-17-16,3-6-46 0,3-6-138 16</inkml:trace>
  <inkml:trace contextRef="#ctx0" brushRef="#br0" timeOffset="75942.7119">8427 12964 399 0,'0'0'26'0,"0"0"4"0,0 0 39 16,0 0-4-16,0 0-44 0,-72-11-19 15,45 14 3-15,-3 8-3 0,-3 6 1 16,-1 7 0-16,1 7-1 0,-2 5 4 16,4 4 0-16,0 10 2 0,4 8 1 15,8 8 7-15,3 7-2 0,6 0 0 16,5 1 7-16,5-6-9 0,6-5 8 16,7-6-4-16,5-6-6 0,2-5-3 15,4-4-1-15,1-5-1 0,2-3-3 16,1-3 2-16,0-4-1 0,-4-1-2 15,-1-4-1-15,-4-2 1 0,-7-5 0 0,-2 2-1 16,-5-4 0-16,-1-1 0 16,-3-2 0-16,-1-1-6 0,-5-2-23 15,-2-2-10-15,-3-4-26 0,2-4-36 16,-3-9-154-16</inkml:trace>
  <inkml:trace contextRef="#ctx0" brushRef="#br0" timeOffset="76503.1667">11741 13119 257 0,'0'0'24'0,"0"0"17"0,16-57-8 15,-14 45 25-15,-2 3-1 0,0 3-10 16,0 4-1-16,-4-1-8 0,1 3-2 16,-11 0-13-16,-3 7-17 0,-6 6-4 15,-9 12 0-15,-5 7 0 0,-2 9 0 16,2 13 1-16,1 3 1 0,4 8-1 0,2 1 6 15,7-2 1-15,9 0 4 0,3-3-4 16,10-4 2-16,4 0 3 16,10-7 1-16,4-2-7 0,7-6-2 0,5-2 9 15,4-5-5-15,4-4-3 0,4-7-4 16,-5-7 0-16,1-4-1 0,-5-4 2 16,-4-6 1-16,-6 0-2 15,-8-3-2-15,0 0 0 0,-9-2-2 0,-3-6 0 16,-2 0-12-16,-2-5-46 0,-5-5-54 15,-4-1-142-15</inkml:trace>
  <inkml:trace contextRef="#ctx0" brushRef="#br0" timeOffset="76785.3644">11708 13289 472 0,'0'0'7'16,"0"0"1"-16,0 0 8 0,0 0 29 0,0 0-11 16,0 0-12-16,0 0-12 0,0 0-3 15,45 12 13-15,-29 8-1 0,1 4 2 16,1 2-3-16,2-1-3 0,0 1 1 16,-1-2-4-16,-1-1 1 0,1-5-2 15,-3-2-2-15,-2-1-1 0,-4-6-1 16,-1-1-4-16,-6-3-1 0,-3-4-2 15,1 1 0-15,-1-2-5 0,-2 0-19 16,-1 0-25-16,-5-1-37 0,4-5-56 16,1-4-73-16</inkml:trace>
  <inkml:trace contextRef="#ctx0" brushRef="#br0" timeOffset="77160.1965">12099 13235 242 0,'0'0'78'15,"0"0"-28"-15,0 0 14 0,0 0 7 16,0 0-3-16,0 0-23 0,0 0-18 16,0 0-12-16,0 0-7 15,-31-11 2-15,11 21-7 0,-5 6-3 16,1-1 3-16,-3 4-1 0,5-1-2 0,-2 1 1 16,7 0-1-16,-2-2 1 0,8 0-1 15,-1-2 1-15,3-2-1 0,5-3 1 16,2-4 2-16,2-1-3 0,0-1 2 15,0-1 3-15,4 7 6 0,2 0 7 16,1 5 5-16,6 0 3 0,-4 5-3 0,5 0-5 16,-2-1-1-16,-4 2-1 15,2-1-2-15,-5 1-2 0,1-1-2 0,-5-2-2 16,0 1-3-16,-1-1-3 16,0 1 1-16,-5-3-1 0,0-2-1 0,2 1-1 15,-3-4 1-15,3 1 0 16,0-4-1-16,2-3 0 0,1-2 0 0,0-2-1 15,0-1-12-15,6-2-30 0,4-7-19 16,7-5-32-16,4-6-69 0,2 0-184 16</inkml:trace>
  <inkml:trace contextRef="#ctx0" brushRef="#br0" timeOffset="77402.2821">12224 13527 438 0,'0'0'31'15,"0"0"19"-15,0 0 9 0,0 0-1 16,0 0-21-16,0 0-8 16,0 0 5-16,0 0 0 0,40-5-8 0,-14 2 1 15,5-1-1-15,1-1-2 0,-1 2-6 16,0-3-6-16,-3 2-2 16,-5 0-4-16,-5 1-3 0,-2 0 1 0,-5 0 0 15,-7 1-1-15,-3 0-2 0,-1 2 0 16,0-2 2-16,-2 0 0 0,-3-2-3 15,-6-2-4-15,-3 1-24 0,2-1-27 16,3-1-39-16,-1 0-27 0,6 0-137 16</inkml:trace>
  <inkml:trace contextRef="#ctx0" brushRef="#br0" timeOffset="78162.9669">13106 13808 219 0,'0'0'95'0,"0"0"-46"15,-27 53-7-15,24-49 35 16,2-3-18-16,1-1-8 0,0 0-7 0,0 0-1 16,1-6-2-16,2-6-8 15,6-4-17-15,-2-3-8 0,4-4-4 16,-3-3-3-16,3-3 0 0,1 2 0 16,-4-4 0-16,4-1 0 0,0-2-1 15,-2-3 0-15,2-3 1 0,-1-2-1 16,-3-4 0-16,-3-3 0 0,-2-2 3 0,-2 0-1 15,-1 1-2-15,0 5 0 16,-4 7 2-16,0 12-1 0,2 8 1 0,0 6-1 16,0 6 4-16,2 4-1 0,-1 2 0 15,1 0-1-15,0 0 1 0,-1 2-4 16,0 5-2-16,0 11-2 0,-1 5 4 16,2 7 1-16,0 4 0 0,3 2-1 15,1 0 2-15,1-2-1 0,-1-2 1 16,4-3 0-16,-1-4-2 0,2-2 1 15,-2-6 0-15,4-3 1 0,-1-2-2 0,0-6 0 16,3-2 0-16,1-4 0 16,0 0 1-16,4-7 0 0,2-2-1 15,-4-5 0-15,0-1-1 0,-4-1 1 16,-2-1 0-16,0-3 0 0,-3 0 0 16,-2-2 0-16,-3-4 0 0,-1-1 1 15,-1 1 1-15,0 1-1 0,0 9-1 16,-1 3 2-16,0 6-1 0,0 5-1 0,1 1 0 15,0 1 0-15,0 8-3 16,0 8-4-16,0 8 5 0,0 7 2 0,0 5 0 16,0-5 2-16,2 1 1 0,0-5 1 15,1-2 2-15,3-5 3 0,3-5 0 16,0-4 2-16,4-5-3 0,2-5-1 16,3-1-1-16,0-4-1 0,4-6-2 15,-4-5-2-15,-4 1 0 0,-3-1-1 0,-3 0 1 16,-5 2-1-16,-3-1 1 15,0 2 0-15,-5-2-1 0,-5 3-6 0,4 1-28 16,-1 1-38-16,4 1-37 0,3 0-74 16,3 2-271-16</inkml:trace>
  <inkml:trace contextRef="#ctx0" brushRef="#br0" timeOffset="78508.0595">13787 13533 366 0,'0'0'36'15,"0"0"35"-15,0 0-12 16,0 0 5-16,0 0-20 0,0 0-24 0,0 0 4 16,33-4 2-16,-17 17-3 15,2 3 3-15,-1 0-2 0,2 1-2 0,-1 1-4 16,-2-1-2-16,1-1-4 0,-4-1-5 16,-1-3-5-16,-3-1-1 15,1-4 0-15,-4-1-1 0,2-3 0 0,-4-2-4 16,0-1-27-16,2-1-25 0,2-5-17 15,3-4-60-15,-2 2-101 0</inkml:trace>
  <inkml:trace contextRef="#ctx0" brushRef="#br0" timeOffset="78830.3374">14197 13471 300 0,'0'0'33'15,"0"0"20"-15,0 0 17 0,0 0 4 16,0 0-10-16,0 0-24 0,0 0-14 15,0 0-15-15,0 0-9 0,-75 5 0 16,49 10 0-16,0 1-1 0,5-1 0 16,3-2 0-16,0 2 0 0,6-2 1 15,-1 1-1-15,4-2 4 0,2-1 1 16,3-3 0-16,0 2 2 0,2-3-2 16,2 2 0-16,0 3 2 0,0 1 2 15,0 4 3-15,1 0-1 0,1 5 1 16,1-2 0-16,-2 2-1 15,1 0-2-15,1-1 0 0,1-5-1 0,0-2-3 16,0 0-3-16,0-3-1 0,2-2-1 16,-1-1 1-16,-1-3-1 0,-2 0-1 0,0-1 0 15,0-4-1-15,0-2-18 0,2-3-31 16,1-5-24-16,0-2-59 0,1-1-161 16</inkml:trace>
  <inkml:trace contextRef="#ctx0" brushRef="#br0" timeOffset="79200.5267">14157 13051 429 0,'0'0'5'15,"0"0"12"-15,0 0 14 0,0 0 39 16,0 0-27-16,0 0-18 15,0 0-9-15,0 0-10 0,0 0-4 0,76-5 14 16,-46 25-1-16,3 10-4 16,-3 4 6-16,-1 6 3 0,-2 1-8 15,-1 6-1-15,-4 2 4 0,-4 0-3 0,-2 3 2 16,-9-3-2-16,-2 1-6 0,-5-4-5 16,-1-1 2-16,-7-2-2 0,-5-4 1 15,0 0-1-15,-4-5 0 0,-2-5 1 16,2-3-2-16,-2-4 1 0,-1-2 0 15,3-6 0-15,2-3 0 0,4-2-1 16,2-6 2-16,1 1 1 0,1-4-2 16,2-1 0-16,-1-6 2 15,3-7-1-15,1-4-2 16,2-7-13-16,7-3-32 0,9-6-12 0,4-8-65 0,0 3-132 16</inkml:trace>
  <inkml:trace contextRef="#ctx0" brushRef="#br0" timeOffset="80062.9812">14723 12934 327 0,'0'0'19'0,"0"0"21"16,0 0-6-16,0 0 16 0,63-9-11 15,-38 8-10-15,4 1 8 0,0-2-8 16,-1 0-1-16,-2 0-7 0,-3-1 1 16,-2 2-8-16,-6-1-4 15,-2 1 0-15,-6 1-4 0,-3 0 0 0,-2 0-1 16,-2 0-4-16,0 0 2 0,0 0 2 15,0 0-1-15,0 0-2 0,0 0-2 16,0 7 0-16,0 5 1 0,1 0 1 0,0 2-1 16,-1 2 0-16,1 1-1 0,0-1 1 15,-1 0 0-15,1 1 1 16,1-1-1-16,-2 2 1 0,0 3 0 0,0 0 0 16,0 4 3-16,0 4 1 15,0 3-2-15,0 2 4 0,0 6 1 0,0 1-1 16,-3 0-2-16,1 3-1 0,0 0-1 15,-2-2-2-15,0-1 1 16,0-2-2-16,2-2 0 0,0-5 0 0,2-1 0 16,0-7 0-16,0 0 2 0,0-6-3 15,2 0 1-15,0 0 0 0,1-1 2 16,1 2 1-16,-1-1 2 0,0 0-2 16,1-3-2-16,1 1 0 0,-2 0 0 15,0-5-2-15,-1 1 1 0,0-2-1 0,1-3 0 16,-2 0 1-16,1-4-1 15,-2 0 0-15,1-1 1 0,-1-2 1 0,0 1-1 16,0-1 3-16,0 0 1 0,0 0 3 16,0 0-1-16,0 0 1 0,0 0-1 15,0 0-1-15,0 0 0 0,0 0-2 16,0 0 1-16,-1 0 0 0,0 0-1 16,-3 0-1-16,1-2 1 0,-3-1-3 15,-5 1 1-15,-3-2-2 0,-5 2 0 16,-6 2-1-16,-3 0 1 0,-4 3-1 15,-5 0 1-15,3 2-1 0,0 0 0 16,3-1 1-16,4-1 0 0,2-1 1 16,6-2-1-16,2 0-1 0,6-2-19 15,1-4-27-15,0-9-54 0,3-3-104 16</inkml:trace>
  <inkml:trace contextRef="#ctx0" brushRef="#br0" timeOffset="81133.7924">20831 13116 348 0,'0'0'121'0,"0"0"-76"15,0 0-30-15,9-59 28 0,-6 31-5 16,0-5-19-16,3-2-8 0,0-6-4 16,0 0-4-16,2-3 0 0,-2-3 0 15,-1-3 7-15,-2-5-3 0,1-1 0 16,-2-3-2-16,-2-2 1 0,0 4 0 15,0 5 3-15,0 8 4 0,0 15 1 16,0 6 1-16,0 11-1 0,0 4-1 16,0 4-3-16,0 3-2 0,0 1-2 15,0 0-1-15,0 0-5 0,0 11-1 16,2 9-4-16,4 9 5 16,1 7 1-16,-1 3-1 0,2 0 1 0,0 0 0 15,1-2 2-15,-1-3-2 0,1-2 1 16,1-1 0-16,-1-2 0 0,0-5 0 0,3-4-2 15,-1-5 1-15,0-2 0 0,0-6-1 16,-1-2 0-16,1-2 1 0,0-3-1 16,0-5 0-16,1-2 0 0,-1-4 0 15,1 0 0-15,-2-2 1 0,-1-3-1 16,-2-1 0-16,-1-3 1 0,0-1 0 16,-1-5-1-16,1 2 1 0,-2-3-1 15,-3 4 1-15,1 4-1 0,-1 4 2 16,0 9-2-16,-1 4 0 15,0 2 0-15,0 3 2 0,2 7-2 0,0 9 1 16,1 2-1-16,0 4 3 0,-1-2 0 16,-2-1 0-16,2-3 1 0,-1-1 1 15,1-5 0-15,2-4 5 0,2-4 1 0,3-4 1 16,5-1-2-16,3-8-4 0,3-8 0 16,0-2-4-16,-4 2 0 0,-2-1-1 15,-7 4-1-15,-4 3 0 0,-1 1 0 16,2 2-1-16,1-2-24 15,4 6-28-15,1 0-45 0,1 2-98 0</inkml:trace>
  <inkml:trace contextRef="#ctx0" brushRef="#br0" timeOffset="81558.6977">21464 12814 419 0,'0'0'41'16,"0"0"27"-16,0 0-1 0,0 0-4 15,0 0-9-15,0 0-24 0,0 0-2 16,1-13-6-16,10 24-11 0,5 9 11 16,3 3-2-16,1 2 2 0,2 0-6 15,-4-3-3-15,0-1-6 0,-2-2-2 0,-4-1-1 16,-1-1-3-16,0-4-1 15,-4-3 0-15,-2-2 0 0,-3-3-1 0,-1 0-1 16,-1-2-17-16,0-2-28 16,-1-1-29-16,-5 0-4 0,0-3-45 0,-1-6-66 15,2 1-45-15</inkml:trace>
  <inkml:trace contextRef="#ctx0" brushRef="#br0" timeOffset="81738.6748">21637 12798 176 0,'0'0'102'0,"-8"-66"-53"0,6 55-5 15,0 4 41-15,1 5-16 0,-1 2-2 16,-1 2-15-16,-5 9-23 0,-3 5-17 16,-4 7-1-16,-6 6 8 0,1 3 1 15,-2 1-3-15,0 1-2 0,-2-1-3 16,1-1 1-16,1-2-4 0,1-2-3 16,6-3-2-16,3-5-4 0,4-3 0 15,7-8-1-15,1-4 0 0,13-5-51 0,5-5-33 16,7-9-40-16,2-4-134 15</inkml:trace>
  <inkml:trace contextRef="#ctx0" brushRef="#br0" timeOffset="81979.9974">22054 12443 542 0,'0'0'10'0,"0"0"-5"0,0 0 41 15,0 0 12-15,0 0-4 0,0 0-23 16,0 0-3-16,0 0-6 0,0 0-13 0,49-56-2 16,-23 48-2-16,-3 1-3 15,0 2 1-15,-2 0-2 0,-5 4-1 16,-2 1 0-16,-2 1-5 0,-3 6-34 16,-2 3-7-16,-3 3-11 0,-3 2-10 0,-1 1-20 15,-9 0-52-15,-3-1-49 16</inkml:trace>
  <inkml:trace contextRef="#ctx0" brushRef="#br0" timeOffset="82111.4873">21968 12574 367 0,'0'0'39'0,"0"0"38"0,0 0-18 15,0 0 3-15,0 0-26 0,0 0-12 0,0 0 12 16,59 16-2-16,-16-24-9 16,2-6-9-16,-2 3-6 0,-5-2-5 0,-8 6-5 15,-4 3-3-15,-5 1-51 16,-2 1-57-16,-5 0-144 0</inkml:trace>
  <inkml:trace contextRef="#ctx0" brushRef="#br0" timeOffset="82484.4648">23201 12277 322 0,'0'0'45'0,"0"0"2"15,0 0 23-15,0 0 7 0,0 0-20 16,0 0-25-16,0 0-6 15,0 0-13-15,0 0 0 0,3 24 11 0,1 8 2 16,-2 2 2-16,-1 3-5 16,-1 2-1-16,0-2-6 0,0 1 1 15,0-3 0-15,0-4-6 0,0-1-6 16,0-5-5-16,-1-2 2 0,0-5-2 0,0-1 1 16,-3-5-1-16,1-2-2 0,1-4-35 15,0-2-35-15,1-1-26 0,1-3-49 16,0-7-123-16</inkml:trace>
  <inkml:trace contextRef="#ctx0" brushRef="#br0" timeOffset="82764.5552">23118 12222 443 0,'0'0'9'0,"0"0"6"0,0 0 27 16,0 0 22-16,0 0-24 0,0 0-18 15,0 0-9-15,0 0-1 0,0 0 7 16,42-21 12-16,-10 28 2 0,8-3 3 16,5 1-2-16,3-3-9 0,2-2-11 15,2 0 2-15,-3-3-3 0,0-1-5 16,-2-1-1-16,-5-1-3 16,-4 3-1-16,-10-2-2 0,-5 2 0 0,-10 2-1 15,-8-1 0-15,-5 2-2 0,0 0-32 16,-14 4-25-16,-5 5-40 0,-9 2-8 15,-5 2-51-15,-4 2-3 0,3-4-27 16</inkml:trace>
  <inkml:trace contextRef="#ctx0" brushRef="#br0" timeOffset="82923.3058">23231 12398 264 0,'0'0'34'0,"0"0"3"16,0 0-4-16,0 0 19 0,0 0-6 15,0 0-3-15,56 49 7 0,-21-48-13 16,4-1-4-16,5-1-6 0,-3-3-4 0,-1-1-11 15,-8 2-1-15,-11 0-5 16,-4 3-6-16,-7 0 0 0,-5 6 0 0,-4 3-41 16,-1 4-31-16,-1 2-40 0,-9 0-55 15,-1 0-133-15</inkml:trace>
  <inkml:trace contextRef="#ctx0" brushRef="#br0" timeOffset="83086.6602">23223 12680 222 0,'0'0'148'0,"0"0"-70"15,0 0-19-15,0 0 4 0,0 0-30 16,0 0-9-16,0 0-2 0,0 0 10 16,52 36-2-16,-17-37-2 0,2-3-2 15,1-2-12-15,-3-2-10 0,-2 1-2 16,-5-1-2-16,4-1 0 0,0-2-39 0,-3 1-41 16,4-1-86-16,-6 0-217 0</inkml:trace>
  <inkml:trace contextRef="#ctx0" brushRef="#br0" timeOffset="83428.4155">24351 12340 390 0,'0'0'24'0,"0"0"29"15,0 0 3-15,0 0 3 0,0 0-34 16,0 0-11-16,0 0 8 0,54 31 12 16,-26-10-8-16,3 2 0 0,-3-1-2 15,0 1-4-15,-2-4-1 0,-5-1-8 16,-3-1-1-16,-2-3-2 0,-3-1-4 15,-7-1-3-15,1-3 0 0,-4-1 1 16,-3-2-2-16,0-2-3 0,0-2-38 16,-2 0-35-16,1-2-26 0,0-4-36 15,1-3-86-15</inkml:trace>
  <inkml:trace contextRef="#ctx0" brushRef="#br0" timeOffset="83607.1522">24675 12315 313 0,'0'0'47'15,"0"0"12"-15,0 0 17 0,-56-48-10 16,40 48-20-16,-4 8-13 0,0 2-5 16,-5 5-6-16,0 6-6 0,-3 1-1 15,3 6-7-15,-2-2-2 0,-1 3 1 16,5-1-2-16,-4-2-2 0,4 1 0 16,1-5-2-16,1 0-1 0,2-3-1 15,1-2-42-15,3-4-54 0,1-5-56 16,3-4-158-16</inkml:trace>
  <inkml:trace contextRef="#ctx0" brushRef="#br0" timeOffset="84072.2611">24186 12059 376 0,'0'0'5'0,"0"0"-3"15,0 0-2-15,0 0 8 0,-33-56 4 16,16 50-9-16,-6 3 6 0,-5 2-1 16,-2-1-2-16,2 2 5 0,2 2 9 15,5 2-1-15,5 2 4 0,5 0 1 16,6-1-3-16,0 2-4 0,3 0-4 0,2 4-4 15,0 1 3-15,2 3 2 16,5 5-1-16,-3 1-2 0,5 4 2 16,-3 1 1-16,2 3-1 0,-2 6-4 15,-3 1 1-15,-3 4 1 0,0 3-1 0,0 4-2 16,-2 0-1-16,-5-2-2 16,2 1-3-16,2-3 1 0,-1-3 0 15,2-1-2-15,2-5 1 0,0-4 0 0,0-1 0 16,0-5 0-16,0-2 0 0,0-5 2 15,1 0-3-15,0-5 1 0,0-2-1 16,-1-2 0-16,0-4 0 0,0-2-1 16,1-1 0-16,1-1 0 0,2-3 2 15,9-5-2-15,4-6-8 0,11-4-22 16,4-3-35-16,7-6-51 0,-6 3-97 16</inkml:trace>
  <inkml:trace contextRef="#ctx0" brushRef="#br0" timeOffset="84523.6276">24639 12067 320 0,'0'0'25'15,"0"0"-15"-15,0 0 15 0,61-48 44 16,-48 43-8-16,-1 1-20 0,-3 0-6 15,1 3-10-15,-4 1-7 0,1 0-5 0,-1 1-4 16,-1 3-3-16,2 3 1 0,-1 1-2 16,-2 2 0-16,3 3-1 15,-3-1-1-15,-1 5 1 0,2 0-1 0,-1 1-1 16,0 6 3-16,-3-1-1 16,1 3 0-16,-2 1 1 0,1 2 0 0,0 2-2 15,-1 1 1-15,2 0-2 0,-1 1 2 16,3-4-2-16,0 2 0 15,-1-3 3-15,2 0 2 0,2 1 0 16,-2-4 3-16,3 0-4 0,-2-5 0 16,0 3-1-16,3-3 1 0,-5-1 4 0,0 0 0 15,-2-2-2-15,1-2-1 0,-3-1 5 16,-1-2 1-16,-6 1-4 0,-4 1-1 16,-4-2-1-16,-8 1 2 0,-1 0-2 15,-6 0-2-15,-7-2 1 0,-1 0-4 16,0-2 0-16,4 2-2 0,3-3 0 15,3-1 2-15,4-3-2 0,-4 1-29 16,-1-3-66-16,-6-1-68 0,-3-1-242 0</inkml:trace>
  <inkml:trace contextRef="#ctx0" brushRef="#br0" timeOffset="85367.7095">21080 14562 299 0,'0'0'71'0,"0"0"-12"16,0 0 10-16,0 0 1 0,0 0-26 16,0 0-13-16,0 0 2 0,0 0 2 0,0 0-8 15,-4 20-9-15,11-39-6 16,0-4-5-16,1-3-2 0,2-2-3 16,0-6 3-16,2 1-2 0,1-6-1 15,-1-5-2-15,1-2 1 0,0-5 0 0,-2-2-1 16,-1-1 0-16,-3 2 0 0,-2 8 1 15,-3 8 0-15,-2 12 1 0,0 9-2 16,0 9 2-16,0 3-2 16,0 3 2-16,0 0 1 0,-1 0-3 0,0 5-1 15,-2 3-3-15,0 7 4 16,-2 5 1-16,2 0 0 0,1 6-1 0,2-3 0 16,0 1 3-16,0 2-3 0,0-1 0 15,-1-3 1-15,0 3-1 0,1-5 1 16,0 1 0-16,2-9-1 0,6-1 0 15,3-2 0-15,1-5 0 0,4-3-1 16,0-1-2-16,1-5 0 0,-3-2 0 16,1-2 3-16,-5 1 1 0,-3-2-1 15,1 0 0-15,-2-1 1 0,-3-3-1 16,2 3 1-16,-2-3-1 0,2 1 0 16,-2 3 2-16,0 0-1 0,1 3 0 0,-2 5 2 15,-1 1 2-15,0 1 1 16,-1 0 0-16,1 0-2 0,2 6-2 0,1 4-1 15,2 2 4-15,-2 3 1 0,1 1-3 16,-3-4 1-16,1-4 0 16,0-4 2-16,-1-2 0 0,3-2 4 0,0-5 3 15,6-7 0-15,0-4-7 0,0-3 0 16,0 0-6-16,-6 4 2 0,-2 4-1 0,-2 5-1 16,0 4 2-16,1 1-2 15,2 0-5-15,5 1-23 0,8 0-27 16,7 0-41-16,2 3-56 0,-2-3-142 15</inkml:trace>
  <inkml:trace contextRef="#ctx0" brushRef="#br0" timeOffset="85749.1927">21528 14448 463 0,'0'0'21'0,"0"0"43"15,0 0-4-15,0 0 2 16,0 0-15-16,0 0-20 0,0 0-8 16,19-19-8-16,-2 31 13 0,5 6 0 0,0 0-5 15,2 2 2-15,-1 1-6 16,-4-3-7-16,-1-1-6 0,-3-4 0 0,-1 0 0 16,-2-3-2-16,-6-1 0 0,0-2 0 15,-3-4-20-15,-2-1-22 16,1 1-31-16,-1-3-11 0,2-4-26 0,2-4-41 15,1-1-55-15</inkml:trace>
  <inkml:trace contextRef="#ctx0" brushRef="#br0" timeOffset="86035.3075">21865 14402 29 0,'0'0'270'0,"0"0"-210"0,0 0 2 0,0 0 20 15,0 0-24-15,-67-12-25 0,44 25-11 16,-1 2-6-16,1 1-4 0,1 1-4 15,4 0 0-15,6-3 9 0,4-3-3 0,1 0-3 16,5-1 0-16,0-5-1 0,2 2-2 16,0-2 0-16,4 1 3 15,3 2 4-15,-3 4 5 0,4 1-3 0,-2 3-2 16,-2 5-1-16,-1 1-7 0,-3 4 0 16,0 0-2-16,0 0 0 0,-1-1 0 15,0 0-2-15,0-4 0 0,1 1 0 16,0-4 0-16,1 0-3 0,3-7 0 15,2-1 1-15,-1-2-1 0,0-4-2 16,2-1-1-16,0-2-45 0,2-1-50 16,0-3-54-16,-2-4-191 0</inkml:trace>
  <inkml:trace contextRef="#ctx0" brushRef="#br0" timeOffset="86326.9007">22431 14244 284 0,'0'0'192'16,"0"0"-170"-16,0 0 8 0,0 0 43 15,0 0-13-15,0 0-22 0,0 0-16 16,0 0-11-16,0 0-7 0,65-35 4 16,-35 33-1-16,2 1-2 0,-1-2-4 15,-2 3 1-15,-3-2-2 0,-4 2-3 0,-4 0-25 16,-6 0-21-16,-5 7-20 0,-6 1-43 16,-1-1-77-16</inkml:trace>
  <inkml:trace contextRef="#ctx0" brushRef="#br0" timeOffset="86482.836">22379 14456 346 0,'0'0'32'0,"0"0"9"15,0 0 10-15,0 0 3 0,69 13-1 16,-33-22-18-16,7-5-8 0,1 2-17 16,-4-1-5-16,-2 1-5 0,-1 1-30 15,-7 0-102-15,-3 1-181 0</inkml:trace>
  <inkml:trace contextRef="#ctx0" brushRef="#br0" timeOffset="86805.2973">23425 14128 300 0,'0'0'44'0,"0"0"3"0,-33-63 7 15,30 56 16-15,3 4-10 0,-1 1-10 16,1 2-8-16,0 0-16 0,0 6-13 16,1 6-4-16,2 8-2 0,2 7 7 15,-1 2 13-15,-3 4 2 0,-1 0-13 16,-6-2-2-16,-1 2-1 0,-3-2-4 0,3 0-6 15,-2-2-1-15,3-5 0 16,4-1-1-16,-1-6-1 0,3-4-7 0,0-2-45 16,2-7-20-16,5-3-22 0,2-2-49 15,-1-8-116-15</inkml:trace>
  <inkml:trace contextRef="#ctx0" brushRef="#br0" timeOffset="87034.7048">23376 14071 415 0,'0'0'17'0,"0"0"28"0,0 0 17 15,0 0 6-15,0 0-20 0,0 0-7 0,0 0-9 16,0 0-17-16,59-39 3 16,-25 35 5-16,2-2 0 0,-2 2-5 0,1-1-5 15,-2 0-4-15,-4 0-5 16,-6 3-3-16,0 1 0 0,-5 1 0 0,-6 0-2 15,-2 0-5-15,-4 0-29 0,-2 3-20 16,-4 3-9-16,-8 3-23 0,-3 3-19 16,-9 1-61-16,1-3-38 0</inkml:trace>
  <inkml:trace contextRef="#ctx0" brushRef="#br0" timeOffset="87166.8375">23395 14195 272 0,'0'0'49'0,"0"0"-3"0,0 0-8 16,0 0-1-16,58 23 7 0,-26-23-11 15,5-5-15-15,-1 0-10 0,-3 0-3 16,-4 3-3-16,-9 2-2 0,-6 0 0 16,-8 7-19-16,-4 4-42 0,-2 2-48 0,-7 0-29 15</inkml:trace>
  <inkml:trace contextRef="#ctx0" brushRef="#br0" timeOffset="87314.6873">23382 14416 138 0,'0'0'159'0,"0"0"-86"16,0 0 9-16,0 0-5 0,0 0-32 15,0 0-7-15,0 0 14 0,0 0-12 16,75 35-14-16,-41-46-5 0,1 1-4 16,-3-2-5-16,-1 1-7 0,-3-2-4 15,-5 2-1-15,3 0-15 0,-1 2-37 16,-1-3-40-16,-5 5-93 0</inkml:trace>
  <inkml:trace contextRef="#ctx0" brushRef="#br0" timeOffset="87684.723">24305 14046 315 0,'0'0'44'0,"0"0"9"0,0 0 18 15,0 0-9-15,0 0-12 16,0 0-13-16,0 0-9 0,59-28 0 0,-40 38-1 16,3 3-4-16,2 3 3 15,-2 0-7-15,-1 1 0 0,-3 0-6 0,2 1-3 16,-5-5-6-16,-3 0 0 15,0-2-2-15,-5 0-2 0,2-1 0 16,-5-3 1-16,2-2-1 0,-3 0-1 0,-1-3-16 16,0 1-36-16,-1-3-10 0,1 0-28 15,2-3-62-15,3-2-99 0</inkml:trace>
  <inkml:trace contextRef="#ctx0" brushRef="#br0" timeOffset="88021.3566">24782 13955 324 0,'0'0'49'0,"0"0"14"16,0 0-11-16,0 0 22 0,0 0-18 15,0 0-19-15,0 0-11 16,0 0-17-16,-57-18-6 0,41 27-1 16,2 0 1-16,-2 0 1 0,3 2-1 0,1 0 3 15,2-1-1-15,-2 0 1 16,0-1 4-16,4 3-2 0,-4-5-1 0,4 5 2 15,-3-2 1-15,2 2-3 0,3 4-2 16,-2-3 0-16,1 2-3 0,3 2 3 16,0-1-3-16,1 0-2 0,1-1 2 15,2 2-2-15,0-3 1 0,5 2 0 16,0-1 2-16,-1-2 1 0,6 4 0 16,-5-3 5-16,5 1 2 0,-4-1-3 0,3-1 0 15,-3 0-3-15,-2-2-1 0,-1 2-1 16,-3-2-3-16,-1 4 1 15,-5 0-1-15,-9 3 0 0,-2-1-31 16,-5 3-53-16,-5-5-44 0,4-1-173 0</inkml:trace>
  <inkml:trace contextRef="#ctx0" brushRef="#br0" timeOffset="88511.4412">24197 13783 279 0,'0'0'13'15,"0"0"-3"-15,0 0 8 0,0 0 30 16,-63-27 4-16,47 27-19 0,2 1-9 16,1 0-8-16,2 2 4 0,1 0-4 15,3-1-1-15,-1 4-3 0,4 0-1 16,-3 5-4-16,1 1 0 0,1 5 2 16,-2 2-1-16,2 3 2 0,2 6-1 15,-2 3-3-15,0 2-1 0,0 3 1 16,4 0 1-16,1 0 1 0,0 1-2 15,5-1 3-15,2-2 1 0,-1 3-4 16,3 0 0-16,0 0 3 0,4 1-1 16,-4-1 0-16,2 0 2 0,0 0 1 15,-5-2-1-15,3-5-6 0,-4 1 0 16,-4-3-2-16,1-5-1 0,-2-3-1 0,0-2 0 16,0-6 1-16,1-2-1 15,1-4 0-15,2-4-2 0,2-2-14 16,2-3-32-16,7-8-16 0,7-6-53 0,-1-3-132 15</inkml:trace>
  <inkml:trace contextRef="#ctx0" brushRef="#br0" timeOffset="88972.7412">25025 13825 202 0,'0'0'147'0,"0"0"-124"16,0 0 4-16,0 0 41 0,0 0-10 16,0 0-27-16,0 0-11 0,0 0-2 15,5-16-11-15,-3 16 2 16,2 1-1-16,4 5 1 0,0 1 6 0,4 3 0 15,0 3 3-15,-2-1-6 0,1 3-3 16,0 2-4-16,-3 1-1 0,2 3 1 16,-2 2-3-16,1 2 2 0,0 1-2 15,0 4 0-15,0-2 2 0,0 2-1 16,0 0 2-16,0-1 2 0,2-2-2 16,-4-1 0-16,1 0 1 0,-3-4 2 15,0 0-1-15,1-4 1 0,-3 0 0 16,-2-1 1-16,-1-3-2 0,0 1 0 15,-3-2 3-15,-5 2 1 0,2-2-3 16,-5 0 4-16,2-1 0 0,-4 1-3 16,-1-2-1-16,-2 1-4 0,-2-3-1 0,0 0 0 15,-3-1-1-15,-4 2-2 0,0-1 0 16,-12 3 0-16,-3 2-33 16,-8 1-47-16,-7 2-33 0,-1-4-152 15</inkml:trace>
  <inkml:trace contextRef="#ctx0" brushRef="#br0" timeOffset="109670.0144">4822 15984 240 0,'0'0'18'16,"0"0"66"-16,0 0-28 0,0 0 13 16,0 0-20-16,0 0-4 0,51 4-12 15,-35-5-2-15,1 0 5 0,2-3-9 16,3 2-5-16,2 0-4 0,-2-1 2 16,3 3-4-16,-1-3-3 0,2 0-3 15,-4 2 1-15,-1-1-6 0,0 1 1 0,-5-2-2 16,-3 2 0-16,-3 0-4 0,-7-2 0 15,0 3 0-15,-2 0-1 0,0 0 1 16,-1 0-3-16,0 0-46 0,1 0-17 16,-1 0-33-16,0 0-69 0,-1 0-71 15</inkml:trace>
  <inkml:trace contextRef="#ctx0" brushRef="#br0" timeOffset="109873.4697">4821 16141 303 0,'0'0'43'16,"0"0"16"-16,0 0-8 0,0 0 16 15,0 0-9-15,0 0-15 0,7 52-10 16,5-46 0-16,5-3-5 0,3 1-1 16,7-4-3-16,2 0-1 0,6-4-10 0,-2-1-7 15,2-2-4-15,-2 1-1 0,-1 0-1 16,-1-3-46-16,-1-2-70 0,-4 0-213 15</inkml:trace>
  <inkml:trace contextRef="#ctx0" brushRef="#br0" timeOffset="116465.88">6085 15657 257 0,'0'0'83'0,"0"0"-16"16,0 0-26-16,0 0 11 0,-16-53 9 16,14 49-8-16,2-1-11 0,0 4-9 15,0 1-8-15,0 0-5 0,0 0-4 16,0 6-6-16,5 7-5 0,6 7 1 16,1 11 13-16,-1 5 11 0,0 0-10 15,-1 3-9-15,-4-2-4 0,-4 0-3 0,-1 0-1 16,-1-5 0-16,0 0-1 15,-1 0 1-15,-1-7-3 0,-1 1 1 16,0-7 0-16,-1-2 0 0,1-3-1 16,0-4 1-16,3-1 0 0,-1-6-1 15,1-2-1-15,0 0-5 0,0-1-24 0,0 0-16 16,2-6-15-16,3-3-35 16,3-4-108-16,-1-4-142 0</inkml:trace>
  <inkml:trace contextRef="#ctx0" brushRef="#br0" timeOffset="116749.4824">6071 15583 321 0,'0'0'68'0,"0"0"-28"16,0 0-13-16,0 0 22 0,0 0 24 15,0 0-26-15,0 0-17 0,0 0-9 0,0 0-7 16,-3-37 0-16,16 37 1 0,5 0-5 15,10 5 8-15,5 0 8 16,5-1-6-16,1-1-4 0,2 0-4 16,-3-1-3-16,2-1-1 0,0-1 2 0,-6 0-4 15,-1 0-1-15,-5 0-3 16,-6 0 1-16,-3 0 0 0,-3-3-3 0,-6 3 1 16,-5-1 0-16,-4 1-1 0,-1 0 0 15,0 0-2-15,0 0-33 0,-6 4-42 16,-4 3-22-16,-3 1-34 0,0-3-80 15</inkml:trace>
  <inkml:trace contextRef="#ctx0" brushRef="#br0" timeOffset="116946.1594">6067 15755 248 0,'0'0'124'0,"0"0"-121"15,0 0 25-15,0 0 29 0,66 24 9 0,-33-24-13 16,3 0-10-16,5 0-12 0,-5 0-1 15,-1-2-7-15,-7 0-5 0,-5-1-2 16,-2 0-6-16,0 0-5 16,-5 3-3-16,-5 0 0 0,1 6-2 0,-7-1-2 15,2 5-1-15,-6 2-39 0,-1 0-26 16,-3 2-34-16,-8 0-54 0,-2-2-35 16</inkml:trace>
  <inkml:trace contextRef="#ctx0" brushRef="#br0" timeOffset="117131.2443">6058 16015 345 0,'0'0'46'0,"0"0"-18"0,0 0 0 16,0 0 23-16,0 0 8 0,0 0-12 15,69 39-5-15,-35-38-10 0,1-1-8 16,0-4 0-16,-2 1-4 0,-2-2 0 16,-2-1-2-16,-5 1-3 15,-1 3-6-15,-2 1-5 0,-3 1-3 0,0 0-1 16,0 0 0-16,6 0-6 15,7 0-54-15,6 0-39 0,-1-6-117 16</inkml:trace>
  <inkml:trace contextRef="#ctx0" brushRef="#br0" timeOffset="117537.8463">7080 15383 400 0,'0'0'41'15,"0"0"-23"-15,0 0-9 0,0 0 39 16,59 4-1-16,-36-4-10 0,3-3-8 16,-2 2-8-16,3 0-2 0,-2-1-5 15,1 2-2-15,-3-3-3 0,3 3-2 0,-5 0-4 16,-3 0-2-16,-3 0-1 0,-5 0 0 15,-3 2 0-15,-5 2-20 0,-2 0-41 16,0 4-47-16,-7-1-27 0,-3-1-35 16</inkml:trace>
  <inkml:trace contextRef="#ctx0" brushRef="#br0" timeOffset="117885.4055">7025 15379 240 0,'0'0'39'0,"0"0"5"0,0 0 14 15,0 0 0-15,0 0-32 0,0 0-18 16,0 0-2-16,0 0 31 0,36 72 6 16,-19-37 4-16,-1 3-12 0,0 4 1 15,-2 4-3-15,-2 3-17 0,-4 3-7 0,-1 7 0 16,-5 0-6-16,-1 6-2 0,-1 2 0 16,-3 1 1-16,-4 0-1 15,0-5-1-15,-2-3 0 0,5-10 2 16,-2-4-2-16,-1-8 1 0,2-1 0 15,-3-5 3-15,2-3 3 0,1-6 2 16,-1-3-3-16,3-6 2 0,2-3-3 0,-1-4 0 16,2-2 0-16,0-1 0 15,4 2 1-15,6-2 3 0,4 0 2 0,7 0 3 16,7-4-2-16,8 0-5 0,3-4-2 16,4-6-3-16,-3-2-2 0,3 0 0 15,-6 0 0-15,-2-1 0 0,-6 3 0 16,-6-1-25-16,-5-2-49 0,-3-4-46 15,-4-3-217-15</inkml:trace>
  <inkml:trace contextRef="#ctx0" brushRef="#br0" timeOffset="118364.1192">8077 15568 260 0,'0'0'73'0,"0"0"-35"0,0 0-3 16,0 0 25-16,0 0 3 0,0 0-9 15,0 0-21-15,0 0-10 0,-14-2-9 16,25 11-2-16,10 4 14 0,3 5 6 15,5 1-7-15,1 5-6 0,-3-3 6 16,-1 2-8-16,-3-4-6 0,0-2-1 0,-5-1-3 16,-2 0-1-16,-2-3-2 15,-2-1-3-15,-1 1 0 0,-5-4 0 16,-1-1-1-16,-2 1 0 0,-3-3 0 16,0 0-4-16,0-5-46 0,-2 2-22 15,-1-3-25-15,0-3-54 0,2-2-54 16</inkml:trace>
  <inkml:trace contextRef="#ctx0" brushRef="#br0" timeOffset="118624.1381">8355 15536 350 0,'0'0'37'0,"0"0"0"15,0 0 25-15,0 0 11 0,0 0-21 16,0 0-30-16,0 0-17 0,0 0-1 15,0 0 6-15,-39 55 15 0,19-27-8 0,0 2-1 16,-6-3-5-16,2 2 0 16,1 0-1-16,3-1-2 0,0-3 1 15,1-1-3-15,4-2-1 0,0-1-3 0,2-6 0 16,3 0-1-16,1-5-1 16,4-3 1-16,2-2-1 0,2-4 0 15,1-1 0-15,0 0 0 0,8-3-6 0,6-10-21 16,7-5-28-16,6-5-42 15,2-1-141-15</inkml:trace>
  <inkml:trace contextRef="#ctx0" brushRef="#br0" timeOffset="119268.5231">8727 15569 92 0,'0'0'129'16,"0"0"-103"-16,0 0 1 0,0 0 14 15,0 0 19-15,0 0 3 0,0 0-14 16,0 0-11-16,-15-35-4 0,15 35-11 15,7 4-9-15,3 5-10 0,7 9 6 16,4 1 12-16,2 7-2 0,1 1-2 16,1 1 5-16,0-1-6 0,-3-4-9 15,-1-1-2-15,-2-2 2 0,-3-3-2 16,-1 0 1-16,-5-4-3 0,-2-5 1 16,-1 0-4-16,-3-3 3 0,-1-1-4 15,-2-2 0-15,0-2 1 0,-1 0 0 0,0 0 0 16,0 0 1-16,0 0 0 0,0 0-2 15,-4-1-4-15,0-4-29 0,1-4-40 16,-1-1-42-16,4-1-113 0</inkml:trace>
  <inkml:trace contextRef="#ctx0" brushRef="#br0" timeOffset="119668.0928">9163 15513 336 0,'0'0'20'0,"0"0"11"0,0 0 12 16,0 0 29-16,0 0-31 0,0 0-26 15,0 0-10-15,0 0-1 0,-63 28-1 0,38-10 3 16,-1-1 8-16,1 1-1 16,0-1-5-16,5-3-1 0,3 0 2 0,5-2 1 15,2-1-4-15,4-3-2 0,1-1-2 16,3 0 2-16,1-1-2 0,1 2 0 15,0 0 4-15,0 2 1 0,4 5-1 16,2 4 0-16,-1 1 1 16,0 4 3-16,1 0 7 0,0 3-4 0,-2-2-3 15,1 0 1-15,-1 0-2 0,0-1-2 16,-1-1 2-16,-1-2-1 0,1-2-2 16,0 0-1-16,-1-6-2 0,1 0 1 15,-2 0-2-15,0-2 1 0,0-1 0 16,0-4-2-16,0-1-1 0,-1-1 0 15,0-3 1-15,0 2-1 0,0-3 0 0,0 0 0 16,0 0 0-16,0-3-26 16,1-6-27-16,3-7-40 0,2-3-141 15</inkml:trace>
  <inkml:trace contextRef="#ctx0" brushRef="#br0" timeOffset="121196.4928">9967 15738 285 0,'0'0'20'0,"0"0"-12"16,0 0 43-16,0 0 12 0,0 0-30 15,0 0-4-15,0 0 18 0,29 38-5 16,-6-34-9-16,8-1 0 0,7 1-2 0,2-3-5 16,0-1-1-16,2 0-10 15,-8 0 0-15,-5 0 0 0,-5 0-2 0,-4 0 0 16,-6 0-6-16,-3 0-1 15,-7 0-1-15,-4 0-4 0,0-1-1 16,0 1 1-16,0 0 1 0,0 0-1 16,-2 0-1-16,-3 0-3 0,0 0-11 15,-2 0-26-15,1-1-19 0,1-5-22 16,4-5-71-16,1-2-154 0</inkml:trace>
  <inkml:trace contextRef="#ctx0" brushRef="#br0" timeOffset="122007.9676">11082 15984 258 0,'0'0'37'16,"0"0"-17"-16,0 0 14 0,0 0 40 15,-9 50-8-15,9-50-16 0,0 0-11 16,0 0-2-16,0 0 0 0,2-5 4 16,3-9-5-16,3-4-22 0,-1-7-7 15,4-2-4-15,-3-1-1 0,1-2 0 16,0-1 1-16,1-2-3 0,1-2 2 0,-6-3-1 15,2-4 1-15,-1 0-1 0,-6-2 0 16,0-2 1-16,-3 0 0 16,-4 2-2-16,2 3-1 0,-3 9 1 0,3 7 1 15,2 9 1-15,2 7-1 0,0 3 2 16,1 4-3-16,0 1 1 0,0 1 1 16,0 3-2-16,0 9 0 0,0 7-5 15,1 9 4-15,1 7 1 0,1 2 0 16,4 1 3-16,-1-2 2 0,2-5-2 15,0-2 2-15,1-2-3 0,0-6 0 16,3-1-1-16,-2-4-1 0,0-4-1 16,3-4 1-16,-3-3 1 0,2-4-1 15,2 0 1-15,2-1 0 0,-1-4 0 16,-1-3 0-16,-4-6 0 0,1 1 1 16,-6-4 0-16,3 0-2 0,-4-4 1 15,-3-3 1-15,0-4 0 0,-1-2-2 16,0 0 0-16,-2 4 0 0,0 2 0 15,0 9 1-15,-2 2-1 0,4 8 0 0,0 2 2 16,-1 1-2-16,1 1 2 0,0 1-2 16,0 6 0-16,1 6-2 0,4 3 2 15,-1 3 1-15,1 0 1 0,4 0 1 16,-3 0 2-16,6-4 0 0,-1 2-1 16,-1 0-1-16,5-1-2 0,0 4 0 15,3-2 0-15,1 2-1 0,-1 0-3 16,0-1-45-16,-2 1-46 0,0-5-83 15,-5-4-132-15</inkml:trace>
  <inkml:trace contextRef="#ctx0" brushRef="#br0" timeOffset="122249.0716">11591 15779 404 0,'0'0'41'16,"0"0"11"-16,0 0 16 0,0 0-21 15,0 0-22-15,0 0-1 16,0 0 8-16,46 33-3 0,-29-16-3 0,0-1-2 16,0 1-4-16,0-1-9 0,-1 1-3 15,2 0-2-15,-3-4-3 0,0 1 0 16,-2-1-1-16,-4-2-1 0,2 1-1 16,-5-4 0-16,4-2 2 0,-7 2-2 15,0-5-1-15,2 3-24 0,-3-4-39 0,1-2-22 16,-1 0-48-16,1-3-87 15</inkml:trace>
  <inkml:trace contextRef="#ctx0" brushRef="#br0" timeOffset="122468.7466">11824 15754 284 0,'0'0'66'16,"0"0"-32"-16,0 0 25 0,0 0 15 0,0 0-20 15,0 0-18-15,0 0-10 0,0 0-2 16,0 0 4-16,-66 43 2 15,49-16-11-15,-2 3-2 0,-1 0-2 0,-5-1-1 16,1 2-2-16,-2 0-4 0,3-2-1 16,5-3 0-16,2-4-3 0,1-1-3 15,8-3 0-15,-1-4 0 0,5-5-1 16,3-1 0-16,-1-6-1 0,1-1 1 16,0-1-2-16,2-2-32 0,6-7-36 0,4-5-50 15,1-5-175-15</inkml:trace>
  <inkml:trace contextRef="#ctx0" brushRef="#br0" timeOffset="123087.8356">12333 15308 254 0,'0'0'77'16,"0"0"-49"-16,0 0 3 0,0 0 41 15,0 0-5-15,5-50-11 0,1 50-17 0,0 0-17 16,8 8-13-16,7 5 3 0,8 7 3 16,2 4 9-16,1 3 2 0,3 2-1 15,-4-1-8-15,1-2 1 0,-4-1-1 16,0-5-7-16,-2 1-3 0,-4-5 3 15,-5-1-3-15,-3-2-2 16,-8-5-3-16,-1-2-1 0,-3 0-1 16,-2-3 1-16,0-1 0 0,0-2-2 15,0 0 1-15,0 0-16 0,0 0-34 0,1-3-9 16,1-5-21-16,2-6-56 16,4 2-104-16</inkml:trace>
  <inkml:trace contextRef="#ctx0" brushRef="#br0" timeOffset="123572.4089">12884 15215 86 0,'0'0'316'0,"0"0"-286"0,0 0 0 15,0 0 45-15,0 0-5 16,0 0-35-16,0 0-22 0,0 0-8 0,0 0 0 16,-34 23 2-16,12 3 2 0,-6 1 10 15,1 2-1-15,-4-1-6 0,3 1-3 16,3-2 0-16,0 0 3 0,7-1-4 15,-1-4-1-15,5-2-1 16,1-4 0-16,6-5 1 0,0-3-4 0,3-3-1 16,2 0 1-16,1-3-1 0,1-1 1 15,0 2 1-15,-1-1 1 0,1 0-1 16,0 1-1-16,0 2 1 0,0 1 0 16,0 1 3-16,1 1 0 0,2 0 1 15,-1 6 1-15,2 0 0 0,1 1 1 16,-2 7 0-16,0-1 0 0,0 3-3 15,2-1 1-15,-2 2 0 0,1 0-4 0,-1 2-2 16,0 3 0-16,2 2-1 0,-1 2-1 16,-1 3 2-16,1 1-1 0,1 0 0 15,-1 3 0-15,-3-3 0 0,-1 3-1 16,0-4 0-16,0-2 1 16,0-3 0-16,0-7-1 0,0-1 0 0,0-6 0 15,0-2 0-15,0-4 0 0,0-7 1 16,0 1-1-16,0-3 0 0,0-3 0 15,0 1 0-15,0-1 1 0,0 0-1 16,0 0 1-16,0 0 1 0,0-3 1 16,0-1-1-16,0-3-1 0,0 0-1 15,0-1-2-15,0-3-21 0,-2 1-16 16,-3 0-31-16,-3-4-36 0,1-4-77 16,-3 0-188-16</inkml:trace>
  <inkml:trace contextRef="#ctx0" brushRef="#br0" timeOffset="124323.2726">13910 15693 253 0,'0'0'91'0,"0"0"-67"0,0 0 7 15,0 0 16-15,0 0-5 0,0 0 0 16,56 12 0-16,-30-12-13 0,5 0-8 16,-1 0-1-16,0 0 3 0,-2-1-4 15,-3-2-2-15,-4-1-3 0,-2 2-2 16,-5-1-1-16,-5-1-4 0,-4 4-1 15,-4-1-2-15,-1 1-3 0,0 0 4 16,0 0 0-16,0 0 1 0,-5 0-4 0,0 0-1 16,-4 0 1-16,-1-3-1 0,1 2-1 15,2 0-2-15,2 0-22 0,4 1-27 16,1 0-35-16,3-2-76 16,3-4-134-16</inkml:trace>
  <inkml:trace contextRef="#ctx0" brushRef="#br0" timeOffset="124800.049">14784 15357 294 0,'0'0'41'0,"0"0"-19"0,0 0 15 0,0 0 32 16,0 0-19-16,0 0-21 15,0 0-10-15,0 0 8 0,73 59 3 0,-45-26 0 16,2 5 7-16,2-1 1 0,-2 0-18 16,1-4 4-16,-2-2-5 15,-4-4-1-15,-1-3-4 0,-5 0-3 0,0-4-6 16,-4-2 0-16,-4-1-2 0,-1-2-3 15,-1-2-1-15,-3 0 1 0,-1-4 0 16,-4-3 0-16,-1-1 0 0,-3-3-6 16,-2 2-40-16,-3-4-17 0,1 0-26 15,3-9-43-15,-1 0-74 0</inkml:trace>
  <inkml:trace contextRef="#ctx0" brushRef="#br0" timeOffset="125059.1249">15121 15336 334 0,'0'0'80'16,"0"0"-64"-16,0 0 7 0,0 0 30 15,0 0-24-15,0 0-5 0,-47 72 4 16,32-33 4-16,-2 3-11 0,1 3-1 16,-2-1 6-16,2 1-8 0,-3 0-3 15,-1-3-5-15,-1 0-1 0,0-5-5 16,4-6 2-16,0-4 0 0,2-5-1 15,2-4-1-15,3-8 2 0,4-2-2 16,1-3-1-16,4-4-1 0,1 0 0 16,0-1-1-16,1-6 1 0,6-4-2 15,5-2-10-15,7-4-44 0,1-3-45 16,2 0-113-16</inkml:trace>
  <inkml:trace contextRef="#ctx0" brushRef="#br0" timeOffset="125792.4123">15737 16020 421 0,'0'0'22'0,"0"0"0"16,0 0 15-16,0 0 24 15,0 0-23-15,0 0-14 0,27-50-10 0,-18 24-7 16,-1-3-4-16,1-3 2 0,2-3 9 16,-2-2-6-16,2-5-3 0,-1-2-3 15,-2-6 0-15,2-3 0 0,-5-3-2 16,-1-3 2-16,-3-3-2 16,-1-1 0-16,0 1 0 0,-5 6 0 0,2 8 1 15,-1 10 0-15,-2 10 1 0,4 10-2 16,0 5 0-16,2 6 1 0,0 3-1 0,0 3 1 15,0 1 1-15,0 1-2 16,0 7-1-16,0 12 0 0,0 3 1 0,0 9 0 16,0 3 3-16,1-2 2 15,2 1 2-15,3-2-3 0,0-5 0 16,1 1 2-16,2-6-1 0,3-1-2 16,-3-5-1-16,3-4-1 0,1-4 1 0,2-4-1 15,1-4-1-15,1-1 2 0,-1-10 0 16,-2-2-2-16,0-3 2 0,-4-4-1 15,-1-1-1-15,-1-6-1 0,-4-1 1 16,-1-5 0-16,-3-3 1 0,0-1-1 16,0 1 1-16,-4 4 0 0,1 10-1 15,0 5 2-15,1 12-2 0,2 2 1 16,0 3 0-16,-3 7-1 0,1 9-1 16,-1 8 1-16,0 7 1 0,3 4 1 15,1 1 8-15,8-2 1 0,2-1-2 16,5-2 4-16,1-2 1 0,3-2-6 15,0-2-5-15,1-1-2 0,0-1 0 16,0-3-1-16,-1 2-1 0,-4-5-37 0,1 1-38 16,-7-3-71-16,-1-7-156 0</inkml:trace>
  <inkml:trace contextRef="#ctx0" brushRef="#br0" timeOffset="126004.0909">16190 15575 446 0,'0'0'23'0,"0"0"5"0,0 0 50 0,0 0-19 15,0 0-33-15,0 0-3 0,62 16-1 16,-40-3-4-16,1 1-5 16,-1 0-3-16,-2 1-6 0,-4-1 0 0,0 1-4 15,-1-2 0-15,-1 2 0 16,-2-3 0-16,-4 1 0 0,1-2-10 0,-2-4-49 15,1-4-45-15,-4-3-120 0</inkml:trace>
  <inkml:trace contextRef="#ctx0" brushRef="#br0" timeOffset="126393.3018">16625 15436 312 0,'0'0'118'15,"0"0"-112"-15,0 0 9 0,0 0 27 16,-56 11 2-16,38 5-14 0,-1 1-11 16,0-1-9-16,3 4 0 0,-2-4 4 0,3-2-1 15,-1 1-2-15,3-4-2 16,4 1-1-16,-1-3 5 0,7-2 0 0,1-2-4 16,2-3-2-16,0 2-5 0,0 1 3 15,1 5 0-15,2 3 3 0,5 3 3 16,-2 4 0-16,0 2 4 15,1 0 1-15,-5 2 0 0,1-1-2 0,-3 4-2 16,0-1-1-16,0 3-1 16,-2-1-2-16,1 0-2 0,-1 2-1 15,-1-3-4-15,3 1 2 0,-1-3-1 0,1 0-1 16,-1 0 0-16,-1 0-1 0,1-2 1 16,-2 1-1-16,-1-4 0 0,-2 3 0 15,1-7 1-15,0-2-1 0,-1-4-2 16,1-3-13-16,0-5-18 0,3-2-24 15,2-10-24-15,0-13-84 0,3-3-284 16</inkml:trace>
  <inkml:trace contextRef="#ctx0" brushRef="#br0" timeOffset="126838.0042">17185 15536 468 0,'0'0'24'0,"0"0"-7"0,0 0 32 15,0 0 0-15,0 0-23 0,0 0 1 16,0 0 9-16,75 11-10 0,-44-11-7 15,6 0-1-15,-2 0-1 0,2-1-1 16,-2-2-5-16,-4-1-3 0,-2 1-2 16,-3-1-3-16,-4 1-2 0,-6 1-1 15,-3 0 0-15,-8 2 1 0,-5-1-1 16,0 0-27-16,-3 0-27 0,-6-3-14 16,-2 1-49-16,-6-5-66 0,2 0-42 15</inkml:trace>
  <inkml:trace contextRef="#ctx0" brushRef="#br0" timeOffset="127070.2079">17301 15276 335 0,'0'0'16'0,"0"0"13"15,0 0 41-15,0 0-5 0,0 0-29 16,0 0-17-16,0 0-2 0,0 0 30 16,21 56-11-16,-13-22 0 0,2 5-2 15,-3 0 5-15,-1 1-11 16,-2 0-8-16,-4 1-3 0,0-2-2 0,-1 0-6 15,-3-3-2-15,2-2-2 0,-2-5-5 16,4-6 0-16,-1-4 0 0,1-4 0 16,0-3 0-16,0-7-1 0,3 1 1 15,1-4-1-15,0-2-51 0,1-4-38 16,4-9-56-16,-1-4-224 0</inkml:trace>
  <inkml:trace contextRef="#ctx0" brushRef="#br0" timeOffset="127776.4148">18238 15962 275 0,'0'0'196'0,"0"0"-150"16,0 0-15-16,0 0 29 0,0 0-12 15,0 0-9-15,0 0-14 0,0 0-12 16,1-58-5-16,11 32-2 0,-1-1-1 15,-1-2 2-15,3-5-2 0,1-4-3 16,0-6 1-16,-3-3-2 0,-1-4 0 16,1-3 1-16,-7-6-2 0,-3 0-1 15,-1 1 1-15,-1 2-1 0,-2 7 1 16,-4 5 0-16,4 10 0 0,0 9 1 0,3 8-1 16,0 6 0-16,0 3 1 15,0 4-1-15,0 2 0 0,0 3 2 16,0 0-2-16,0 9-1 0,-1 7-2 15,-2 9 2-15,0 5 1 0,-1 6 0 16,2 2 0-16,0 0 0 0,1-1 1 16,0-1-1-16,1-4 0 0,0-2 2 0,4-4-2 15,4-4 0-15,1-3 0 0,4-6 0 16,0-5 0-16,4-4 0 0,0-4 0 16,2 0 0-16,2-7-1 0,-3-4 1 15,-2 0-2-15,-4-7-2 0,-4 0 3 16,-2-5 1-16,-4-1 1 0,-1-7-1 15,-1-3 0-15,0 0-1 0,0 0 1 16,-2 2 1-16,1 7-1 0,-1 6 0 16,2 7 1-16,0 7-1 0,-2 3 0 0,2 2 2 15,0 5-1-15,0 7 0 0,0 5-1 16,0 2 2-16,0 5 3 16,4 0 10-16,1 0 0 0,6-1-2 15,2-2-3-15,3 0-3 0,4 3-2 16,-1-2-2-16,1 2-2 0,0-2 0 15,-3 4-1-15,-1-1-28 0,-2 2-58 0,2-4-68 16,-4-3-152-16</inkml:trace>
  <inkml:trace contextRef="#ctx0" brushRef="#br0" timeOffset="128002.0214">18662 15688 459 0,'0'0'19'16,"0"0"13"-16,0 0 35 0,0 0-12 16,0 0-29-16,0 0-6 0,0 0 5 15,51 32-2-15,-35-20-3 0,2 2 0 16,1-2-6-16,0 2-5 0,-1-3-4 0,-3 1-4 16,-2-2 0-16,1 0 0 0,-6-1-1 15,0-2 0-15,-4 2-1 0,-3-3-2 16,0 0-47-16,-1-3-15 0,0-2-28 15,0-1-47-15,0 0-71 0</inkml:trace>
  <inkml:trace contextRef="#ctx0" brushRef="#br0" timeOffset="128202.3572">18868 15540 330 0,'0'0'72'0,"0"0"-51"16,0 0 16-16,0 0 25 0,0 0-16 15,0 0-4-15,-65 69-1 0,45-36-3 0,-1 2-14 16,0 0-9-16,-2-1-2 0,3-3-1 16,-1-2-1-16,-1-1-6 0,3-3-5 15,4-3 1-15,5-3-1 0,0-3 0 16,8-5-4-16,2-4-52 0,0-7-53 16,10-6-179-16</inkml:trace>
  <inkml:trace contextRef="#ctx0" brushRef="#br0" timeOffset="128844.4385">19009 15865 468 0,'0'0'16'0,"0"0"4"16,0 0 44-16,0 0-5 0,0 0-14 15,0 0-23-15,0 0-14 0,52-65-1 16,-38 40-5-16,1 0 2 0,-2-3 5 15,-3-1-1-15,2-5-4 0,-5-3-2 16,2-2 0-16,-5-7-1 0,-2-3-1 16,-1-3-2-16,-1-3 2 0,-4 0 1 0,-4 1 0 15,-1 5-1-15,2 8 0 16,-2 8 2-16,4 11-1 0,1 8-1 0,1 9 0 16,3 3 2-16,-1 2-1 0,1 2-1 15,-1 5-1-15,0 11 0 0,1 6 1 16,0 6 0-16,1 3 0 15,4 2 0-15,0-1 2 0,0 0-2 0,0-6 4 16,2 0-1-16,-2-5-1 16,3-1 1-16,1-5-3 0,2-1 1 0,0-7 0 15,1-2-1-15,3-5 0 0,2-2 0 16,0-7 0-16,3-4 1 16,0-5-1-16,-4-1 1 0,-5-5-1 0,-4-1 0 15,-5-5 0-15,-2 0 2 0,-1-3-1 16,-7-1-1-16,2 5 0 0,1 5 1 0,-1 7-1 15,4 8 0-15,2 5 1 16,0 2 1-16,0 8-2 0,0 5-1 16,5 10 1-16,4 3 0 0,3 3 1 15,3 1-1-15,2-3 1 0,5 0-1 0,-3-3 1 16,0 0-1-16,2-1-16 16,-4-3-49-16,0 0-39 0,-7-4-120 0</inkml:trace>
  <inkml:trace contextRef="#ctx0" brushRef="#br0" timeOffset="129016.4745">19411 15497 384 0,'0'0'8'0,"0"0"8"0,0 0 21 0,0 0 13 0,0 0-2 16,66-3-10-16,-48 13-6 16,1 1-7-16,0 0-2 0,-3 2 0 15,-3 3-8-15,0-1-6 0,-2 1-6 16,-4-2-2-16,3-1 0 0,-4-1-1 15,0-3-38-15,0-1-50 0,-1-5-88 16,3-3-97-16</inkml:trace>
  <inkml:trace contextRef="#ctx0" brushRef="#br0" timeOffset="129280.2623">19761 15401 357 0,'0'0'46'0,"0"0"-19"0,0 0 19 15,0 0 11-15,0 0-13 0,0 0-21 16,-56-8-6-16,43 17-3 0,-2 1-3 16,6 0 4-16,0-1 3 0,4 0-7 15,2 5-3-15,0 0-3 0,1 5-1 0,2 5 6 16,0-1-1-16,0 9 4 16,0-3 0-16,-1 3 0 0,-2 1 6 15,-2 0-7-15,-5-1-5 0,3 0-5 0,-3-2-2 16,3-2 1-16,-3-3 0 15,5 0 0-15,-4-2-1 0,4-1-3 16,-1-1-32-16,0-7-23 0,4-5-55 16,2-6-140-16</inkml:trace>
  <inkml:trace contextRef="#ctx0" brushRef="#br0" timeOffset="130048.6277">19744 14912 306 0,'0'0'69'0,"0"0"-56"0,0 0 9 15,0 0 37-15,0 0 5 0,0 0-18 16,0 0-26-16,0 0-9 16,70-40-5-16,-45 44-1 0,2 1 2 15,-4 1 3-15,-4-2-2 0,-1 2 1 0,-2-2 0 16,-5 3-2-16,-1 1-1 0,-4 1 2 15,1 2-3-15,-1 0 0 0,-3 2 2 16,1 3-3-16,-1 2 2 0,2 1 0 16,-1 4-1-16,3 2 0 0,1 2 1 15,-2 1 0-15,5 5-1 0,-3 0-2 0,2 0 1 16,1-1 1-16,-1 2 1 16,-1-2-3-16,-4 0 0 0,0 2 2 15,0 1-2-15,-4 0 1 0,0 3 7 16,-1 1 6-16,-1-2-12 0,-2 1-2 15,-1 0-3-15,4-1 1 0,-1 1 0 0,1 0-1 16,0-6-2-16,-1 2 2 16,0 0 0-16,-2-3 0 0,0-2 0 0,-2-2 1 15,1-3-2-15,1 0 1 0,0-5 0 16,-2-3 1-16,1-4 0 0,2-1-1 16,2-2 0-16,-1-6 0 0,1 2 0 15,0-2 0-15,0-2 1 0,1 2 1 16,-1-3 3-16,0 0-1 0,0 3-1 15,-8-2 1-15,-10 5-2 16,-13-2 1-16,-11 7-2 0,-15 0 0 0,-14 6-1 16,-14 2 0-16,-18 4-14 0,-17 6-50 15,-23 0-66-15,-16-8-230 0</inkml:trace>
  <inkml:trace contextRef="#ctx0" brushRef="#br0" timeOffset="130872.4373">5195 17566 432 0,'0'0'33'0,"0"0"-30"15,0 0 7-15,0 0 53 0,0 0-25 16,0 0-15-16,0 0 2 0,60 13-6 16,-41-9-5-16,3-1 2 0,2-1-4 15,-3 2-3-15,4-1-1 0,0 1-3 16,3-1-3-16,-4-1-1 0,3-1 0 0,-6-1 0 16,-1 0 0-16,-5 0-1 0,-3 0 0 15,-3 0-29-15,-6 1-31 0,-3 2-54 16,-9-1-57-16,-1 1-59 0</inkml:trace>
  <inkml:trace contextRef="#ctx0" brushRef="#br0" timeOffset="131023.2904">5152 17762 313 0,'0'0'109'0,"0"0"-102"0,0 0-7 16,0 0 42-16,0 0 12 0,0 0 3 15,0 0-12-15,0 0-12 0,75 24-11 16,-42-27-3-16,4 1-6 0,0 0-9 15,-4 2-1-15,0 1-2 0,-4 3-1 16,4-4-47-16,-5-11-158 0</inkml:trace>
  <inkml:trace contextRef="#ctx0" brushRef="#br0" timeOffset="133075.5038">6807 17417 539 0,'0'0'5'16,"0"0"2"-16,0 0 3 0,0 0 25 0,-18-50 9 16,17 50-6-16,1 0-16 15,0 5-16-15,0 7-4 0,0 5 0 0,0 7 4 16,1 5 4-16,-1 2 6 0,1 2 8 15,-1-4-13-15,0-2-3 0,0-2-1 16,0-2-5-16,0 0 0 0,0-3-2 16,0-4 1-16,0 0 0 0,3-4-1 15,-1-3-2-15,0-1-39 0,1-5-42 16,-2-3-57-16,-1-9-68 0</inkml:trace>
  <inkml:trace contextRef="#ctx0" brushRef="#br0" timeOffset="133515.9345">6763 17352 279 0,'0'0'145'0,"20"-52"-119"0,-7 38-5 0,1 1 47 15,3 1 1-15,1 1-29 0,7 2-1 16,1 1-13-16,3 4-5 16,-1-1 0-16,0 5 2 0,3 0-4 0,-3 3-4 15,-7 5-6-15,0 2-5 16,-5 3-3-16,-3 3-1 0,-1 0 1 0,-7 3-1 15,-1-1-1-15,-4-1 1 0,-3 2-1 16,-4-4 1-16,-7-1-3 0,-4 2 3 16,-7-5 0-16,0-2 0 0,-8-1 0 15,-6-1 1-15,-3 0 1 0,-4-2-2 16,5-2 0-16,1-1 0 0,11-2 0 0,7 0 0 16,12 0 0-16,5 0 1 0,5 0 0 15,0 0-1-15,0 0 1 16,5 1-1-16,3 4 0 0,8 3 2 15,5 5 2-15,8 4-1 0,6 1 5 16,-1 0 0-16,1 3 2 0,-4-5 0 16,-1 2-2-16,0 1-1 0,-2 1-1 15,1 1-4-15,5 0 0 0,3-3 1 0,-3 0-2 16,-6-4 0-16,-4-2 0 0,-6-1-1 16,-6-5 1-16,-5-2-1 0,-5-1 0 15,-2-2 0-15,0-1-2 0,0 2-1 16,-3-2-6-16,-2 0-5 0,-4-2-23 0,-4-3-44 15,-3-11-31-15,4-3-90 16</inkml:trace>
  <inkml:trace contextRef="#ctx0" brushRef="#br0" timeOffset="133926.4251">7452 17620 208 0,'0'0'255'0,"0"0"-246"0,0 0 9 0,0 0 36 15,0 0 8-15,0 0-19 16,0 0-16-16,0 0-12 0,18-14-6 0,-9 32 15 16,6 8 12-16,2 2 3 0,3 2-11 15,-3-4-8-15,2 0-4 0,-2-3-7 16,0 0-3-16,-1-2-2 0,0 0-4 15,-1 0 3-15,-2-2-2 16,0-2-1-16,0-2 0 0,-8-2-1 0,1-3-6 16,-3-1-37-16,-1-5-31 0,0-1-21 15,0-4-60-15,-1-8-90 0</inkml:trace>
  <inkml:trace contextRef="#ctx0" brushRef="#br0" timeOffset="134158.0397">7681 17574 427 0,'0'0'55'0,"0"0"-34"16,0 0 1-16,0 0 29 0,-55 25-19 15,38-6-6-15,2 3-3 0,-1 4 0 16,3 3-8-16,-2 2 10 0,3-1-1 16,-2 0 7-16,1 0-20 0,2-1-3 15,-2 0-4-15,1 1-1 0,1-1-2 0,1-2-1 16,1-2 1-16,3-4-1 15,1-1 0-15,3-4 0 0,2-3-28 16,2-5-43-16,7-6-43 0,7-8-30 16,4-11-183-16</inkml:trace>
  <inkml:trace contextRef="#ctx0" brushRef="#br0" timeOffset="134512.3994">7898 17833 320 0,'0'0'20'0,"0"0"15"16,0 0 77-16,0 0-26 0,9 52-32 16,-9-44-4-16,0 4-30 0,-5 3-5 15,-1 3-8-15,-4 2-4 0,-3 3 1 0,-4 2-3 16,1 3-1-16,-1-6-19 0,8-2-79 15,7-15-71-15,2-5-204 0</inkml:trace>
  <inkml:trace contextRef="#ctx0" brushRef="#br0" timeOffset="134776.0927">8011 17575 561 0,'0'0'8'0,"0"0"13"16,0 0 42-16,0 0-4 0,0 0-36 15,0 0-10-15,0 0-4 16,0 0-5-16,0 0 5 0,38 24 13 0,-20-4 3 16,2 1-5-16,-3 2-11 15,1-1-5-15,-2-2-2 0,0-1 0 0,-2 0-2 16,1-1 0-16,-2-3-1 0,0 0-2 15,-1-5-38-15,-1-3-27 0,2-5-9 16,-4-2-36-16,4-9-68 0,-2-2-185 16</inkml:trace>
  <inkml:trace contextRef="#ctx0" brushRef="#br0" timeOffset="135021.2174">8343 17538 205 0,'0'0'114'0,"0"0"-55"16,0 0-12-16,0 0 52 0,0 0-25 15,0 0-32-15,0 0-17 0,0 0-6 16,0 0-14-16,-23-21-3 0,13 33 4 16,-3 2-4-16,2 2 7 0,3-1-7 15,-2 1 5-15,4 3-1 0,-1 3 1 0,4 3 8 16,1 2 10-16,2 2-1 0,0 0-8 16,0-1-1-16,2 4-3 0,0 2 1 15,-2 1-5-15,0 3-8 0,-2-1 1 16,-2 1 0-16,1-2 0 0,-3 1-1 15,2-5 0-15,0-1-16 0,4-3-56 16,1-6-29-16,7-11-108 16</inkml:trace>
  <inkml:trace contextRef="#ctx0" brushRef="#br0" timeOffset="135451.1074">9523 17706 627 0,'0'0'11'16,"0"0"-2"-16,0 0-1 0,0 0 22 0,0 0-9 16,0 0-6-16,0 0-3 15,64 10-1-15,-30-7-1 0,7-2 3 0,1 3 0 16,2-2 5-16,-4-2-7 0,-3 0-4 15,-5 0-2-15,-4 0-3 0,-7 0 0 16,-7 1-2-16,-5-1 0 0,-4 0 0 16,-5 0 0-16,0 1 0 0,-3 0-4 15,-3 1-8-15,-4 1-22 16,-6 1-26-16,-3-1-18 0,-7-3-49 0,5-8-106 16</inkml:trace>
  <inkml:trace contextRef="#ctx0" brushRef="#br0" timeOffset="137120.6582">10758 17922 308 0,'0'0'18'16,"0"0"-14"-16,0 0 29 16,0 0 49-16,0 0-22 0,-3 23-7 0,2-32-5 15,-1-7-27-15,2-3-8 0,0-9-5 16,0 0 2-16,3-6 0 0,1-1-2 16,2-4-2-16,1-2 1 0,-2-3-1 15,2-3-1-15,1 1-4 0,-1-2 1 16,-1 0 0-16,-3-2-1 0,-2 0-1 15,-1 0 0-15,0 4 3 0,-1 3-2 0,-3 7-1 16,-2 6 2-16,1 7-1 16,2 7 1-16,-2 6 0 0,3 3-1 15,1 6 5-15,0-1 4 0,1 2-1 16,0 0-4-16,0 2-4 0,0 8-1 16,0 9-2-16,1 7 1 0,2 5 1 15,3 2 1-15,-2 1 0 0,6-2 0 0,-4-2 0 16,4-2 1-16,0-2-1 0,1-1-1 15,2-4 2-15,-1-3-2 0,2-4 0 16,0-2 0-16,-2-5 1 0,2-4-1 16,-4-3 0-16,3 0 0 0,3-7 1 15,0-6 1-15,0 0-1 16,-2-4-1-16,-4 0 1 0,-2-1 0 0,-3-2-1 16,-2-4 2-16,0 0-1 0,-3-2 0 15,0-1 0-15,-5 0-1 0,1 2 1 16,1 6 0-16,-1 5 1 0,0 4-1 15,1 4 5-15,2 5 8 0,-2 1 0 0,3 2-8 16,-1 8-6-16,0 6-3 0,0 5 3 16,0 5 1-16,1 4 3 0,2-2-1 15,3 0 5-15,6-3-2 0,-3 0-1 16,5-3-1-16,2 0-3 16,2-1 1-16,-1 0-2 0,1-1 0 15,0-1 0-15,3 0-46 0,-2-1-38 16,4-6-97-16,-4-4-201 0</inkml:trace>
  <inkml:trace contextRef="#ctx0" brushRef="#br0" timeOffset="137387.502">11284 17505 480 0,'0'0'31'0,"0"0"-11"0,0 0 35 0,0 0 23 16,0 0-39-16,0 0-18 0,0 0-8 16,0 0-10-16,-3 11-3 0,17 4 5 15,5 8 22-15,5-2-2 0,0 3-6 16,2-1-9-16,-3-4-1 0,-4-1-2 16,-3-1-3-16,-4-3-4 0,0 0 2 15,-3-2-2-15,-1-1-1 16,-3-1 1-16,1-3-3 0,-3-3-39 0,0-2-26 15,-2-2-32-15,0-2-68 0,2-8-96 16</inkml:trace>
  <inkml:trace contextRef="#ctx0" brushRef="#br0" timeOffset="137581.3981">11482 17474 403 0,'0'0'43'0,"0"0"26"0,0 0-13 16,-57 21-17-16,32 4-7 0,-4 4 11 0,2 3-18 15,5 2 0-15,0 0 9 0,5-2-2 16,4 0-8-16,2-2-7 0,5-3-5 16,0-2-6-16,4-3-3 0,1-4-3 15,1-4-2-15,0-2 2 0,0-4-3 16,0-1-35-16,0-4-25 16,1-3-26-16,-1 0-61 0,2-9-134 0</inkml:trace>
  <inkml:trace contextRef="#ctx0" brushRef="#br0" timeOffset="142007.73">12011 17969 287 0,'0'0'59'0,"0"0"-34"16,0 0 23-16,0 0-8 0,-5-71-12 0,4 42-2 15,0 0-1-15,1-3-1 0,0-3-5 16,0-2 2-16,3-4-2 0,2-5-2 15,-1-4-10-15,-1-3-4 0,0-2 0 16,-1-3 0-16,-2 0-1 0,0 3 0 16,0 2 6-16,-3 0 8 0,-1 9-4 15,1 3-7-15,-3 9 0 0,1 9 1 0,3 8-1 16,0 6 4-16,0 6 1 16,2 0 5-16,0 3-1 0,0 0-8 15,0 4-6-15,0 8-3 0,1 9 1 16,2 9 2-16,3 7 0 0,4 2 1 0,-4-1-1 15,5-4 2-15,-3-2-1 0,1-3 0 16,3-1 0-16,-3-2-1 0,2-3 1 16,2-3 1-16,-4-3-2 15,3-6 0-15,0-1-1 0,-3-5 1 0,3-3-1 16,0-2 1-16,-1-3 1 0,3-8 0 16,0-1-1-16,1-5 0 0,-2-4 0 15,-4-1 1-15,0-3-1 0,-6-3 0 16,0-2 1-16,-2-4-1 0,-1-1 0 15,0-2 0-15,0 2 1 0,-1 7 0 16,0 8-1-16,0 11 1 0,0 5-1 16,1 4 3-16,0 0-1 0,0 4-2 15,0 7-1-15,0 9 1 0,0 6 1 16,0 5 8-16,3-3 0 0,4-3-1 16,-1-6-2-16,7 1-1 0,0-3 0 0,4 3-1 15,2-1-4-15,1 0 2 0,-1 1-2 16,0 1 0-16,1 1-53 15,0-1-79-15,-1-5-172 0</inkml:trace>
  <inkml:trace contextRef="#ctx0" brushRef="#br0" timeOffset="142258.3285">12449 17512 336 0,'0'0'197'0,"0"0"-175"0,0 0 23 16,0 0 37-16,0 0-35 0,0 0-22 16,0 0-5-16,0 0-4 0,-8-1-8 15,15 5-4-15,9 4 1 0,0 4 2 16,4 2 0-16,1 2-3 0,-2 0-1 16,-2 2-2-16,-1-3 0 0,2 1 0 15,-3-1 0-15,2-1-1 0,-3-3-16 16,1 0-55-16,1-5-33 0,0-7-71 15,-3-9-185-15</inkml:trace>
  <inkml:trace contextRef="#ctx0" brushRef="#br0" timeOffset="142574.247">12825 17382 451 0,'0'0'26'0,"0"0"0"0,0 0 62 0,0 0-21 15,0 0-29-15,0 0-10 0,0 0-9 0,0 0-7 16,0 0-7-16,-47-12-2 0,37 22-2 16,1 1-1-16,-1 6 3 0,2-1-1 15,-2 2 1-15,3 3 5 0,-1-1 6 16,2 1 3-16,-2-3-6 0,3-2 0 16,0 2 0-16,-1-2-2 15,2-1 1-15,1 3-2 0,1 0 0 16,-1 4 1-16,-1 2-2 0,2 4 2 0,1 1 0 15,1 0-2-15,0 0-2 0,1 1-3 16,5-1 0-16,-2-2-2 16,0 2-2-16,0-4 2 0,2 0 0 0,-3 0 0 15,-2 3-14-15,-1 3-25 0,0-1-33 16,-7 6-33-16,-1-6-127 0</inkml:trace>
  <inkml:trace contextRef="#ctx0" brushRef="#br0" timeOffset="143174.8252">13858 17451 453 0,'0'0'37'0,"0"0"-15"16,0 0 49-16,0 0-16 0,-16 11-21 15,16-11-10-15,6 0 0 0,1 0-4 16,8-3-14-16,12-2 2 0,10-2 3 0,7 0 6 16,5-3-1-16,-2 0-2 0,1 1-1 15,-9-1-5-15,-6 3-4 0,-9 3 0 16,-9 2-4-16,-5 0 0 15,-6 2-3-15,-4 0 3 0,0 0 0 0,-2 0-1 16,-6 2-11-16,-2 3-2 0,-3 0-37 16,-2-2 6-16,0-3-34 0,1-4-68 15,6-11-162-15</inkml:trace>
  <inkml:trace contextRef="#ctx0" brushRef="#br0" timeOffset="144558.2503">6215 15655 567 0,'0'0'6'0,"0"0"-5"16,0 0-1-16,0 0-2 0,0 0-3 0,10 15-62 15,9-24-4-15,9-7 8 16,3-7-84-16</inkml:trace>
  <inkml:trace contextRef="#ctx0" brushRef="#br0" timeOffset="145144.5406">14705 15031 119 0,'0'0'0'16,"-43"81"-14"-16,27-36-16 0</inkml:trace>
  <inkml:trace contextRef="#ctx0" brushRef="#br0" timeOffset="145404.0823">15380 15212 156 0,'-32'-101'21'16,"-3"58"-2"-16,-5 9-8 0,-5 8-4 15,-2 9 10-15,-2 7-7 0,-3 5 3 16,-5 5-13-16,-2 7-2 0,5 4-94 16</inkml:trace>
  <inkml:trace contextRef="#ctx0" brushRef="#br0" timeOffset="145944.9338">14762 15007 81 0,'0'0'10'0,"-60"82"18"16,31-34-9-16,2 2-9 0,2 4 11 16,4 2 9-16,7 1 8 0,3 0-9 15,4-2 5-15,4 1-10 16,3-2-6-16,0-1-4 0,8-1 1 0,5-1-6 15,5-2-5-15,7-2 0 0,7-3-1 16,5-5 0-16,4-3-3 16,4-8 2-16,2-3-1 0,1-6-1 0,0-4 1 15,-2-7-1-15,-3-3 0 0,-2-5-2 16,-4-2 0-16,0-5 2 0,-1-4-3 16,2-3-1-16,-4-4-9 0,1-2 5 15,-2-5 5-15,-4-3 3 0,-1-1-6 16,-3-5 6-16,-5-5 1 0,-2-4 0 0,-5-5 3 15,0-5 6-15,-6-4 6 0,-3-1 1 16,-4-6 0-16,-2 3 6 0,-9 0-7 16,-6 2-6-16,-7 5-3 0,-6 8-2 15,-10 8-2-15,-10 11-3 16,-16 5-3-16,-11 5-87 0,-19 3-180 0</inkml:trace>
  <inkml:trace contextRef="#ctx0" brushRef="#br0" timeOffset="147780.3429">14963 17886 246 0,'0'0'55'0,"0"0"-22"15,0 0 16-15,0 0 18 0,0 0-33 16,0 0-14-16,10-75-10 0,-5 40-1 16,1 0 3-16,-2-4 0 0,-2-1 4 15,1-2-2-15,-2 1-3 0,0-3-5 0,0-1-5 16,-1-4 2-16,-1-4-2 15,-3 1 0-15,-3-1 1 0,-1-1-2 0,-1 2 2 16,2 7 1-16,-2 10 2 16,4 8 16-16,1 13-12 0,3 6 2 15,0 5 3-15,1 2-3 0,0 1-6 16,0 0-1-16,1 3-4 0,1 8-2 0,3 12 1 16,3 8 1-16,-1 8 0 0,2 0 1 15,0 1 1-15,0-3-1 0,-1-6-1 16,0 0 1-16,-1-2 0 0,2-4 0 15,0-3-1-15,1-4-1 0,1-6 1 16,-1-5 0-16,2-4 0 0,1-3-1 0,0-3 1 16,1-5-1-16,1-2-2 0,-2-3 0 15,-3-3-2-15,-2 2 3 16,-3-2 1-16,0-4 0 0,-2 0 1 0,-1-4 0 16,-2 0 0-16,1-2 0 0,-1-1 0 15,1 2 0-15,-1 0 0 16,0 5 0-16,0 7 1 0,0 7 0 15,0 3-1-15,0 3 0 0,0 8-1 16,0 6-3-16,0 7 3 0,0 6 1 0,0 6 3 16,0-1 2-16,1-3 3 0,2-1-4 15,0-3 1-15,3-2 1 0,1-3 3 16,4 0-5-16,4-5-2 0,2-1 1 16,0-5-3-16,4-1 2 0,2-8-2 15,0 0 1-15,-3-7-1 0,2-2 0 16,-2 0 0-16,-6-1 1 0,-3 3-1 15,-3-1 0-15,-5 0 1 0,-3 0-1 16,0 1-4-16,-2-2-44 0,-2-2-66 16,-1-4-109-16</inkml:trace>
  <inkml:trace contextRef="#ctx0" brushRef="#br0" timeOffset="148162.3697">15444 17517 460 0,'0'0'13'16,"0"0"17"-16,0 0 26 0,-1-52 7 15,1 48-15-15,1 4-19 0,3 0-12 16,3 5-9-16,2 4-1 0,5 8 7 16,2 3 5-16,3 3-1 0,0 0-1 15,2-1-9-15,-2 0-3 0,-1-2-2 16,1-1-2-16,-1 2 0 0,-1-4-1 15,-3 0 0-15,-1-3-1 0,-3-2-6 16,-4-2-33-16,0-1-23 0,-1-6-42 16,-4-3-45-16,1 0-41 0</inkml:trace>
  <inkml:trace contextRef="#ctx0" brushRef="#br0" timeOffset="148360.5166">15684 17437 379 0,'0'0'28'0,"0"0"5"16,0 0 16-16,0 0 16 0,-52 39-5 16,30-11-22-16,1 0-6 0,-1 2-12 15,1-1-7-15,-3 0 1 0,2 3-1 16,2-4 3-16,2 0-5 0,3-4-7 16,5-2-4-16,2-2 0 0,2 0 0 15,-4-3-38-15,-9-2-52 0,-8-10-166 16</inkml:trace>
  <inkml:trace contextRef="#ctx0" brushRef="#br0" timeOffset="149381.9147">16070 17877 403 0,'0'0'18'0,"0"0"-12"0,-3-68 6 16,3 35 26-16,0-5-8 0,2 1-5 15,2-2 0-15,1-3-10 0,-2 2-6 16,0-2 4-16,1 1-5 0,1-5 1 16,-1-2-1-16,-2-3-3 0,-2-4-2 15,0-4 1-15,-3-2-2 0,-4 1 1 16,0 7 1-16,-1 8 2 0,0 13 6 0,0 8 1 16,2 10-1-16,4 6 2 15,0 7-1-15,1 1 1 0,0 0-10 16,-2 10-4-16,0 8 0 0,1 9 1 0,1 10-1 15,1 4 3-15,1 4-1 0,7 0-1 16,0-3 1-16,3-3-1 0,-1-4 0 16,0-6-1-16,4-1 1 0,-1-3-1 15,3-6 0-15,0-4 0 0,-1-2 0 16,0-9-1-16,0-3 1 0,0-1 0 16,0-5-1-16,-2-6 1 0,-1-5 0 15,-3-3 1-15,-1-3 0 0,-4-3-1 16,0-3 2-16,-2-4-2 0,-2-6 0 15,0-4 1-15,-2 0-1 0,-2 4 1 16,1 9 0-16,1 10 0 0,-1 9 2 16,1 5 0-16,2 5 24 0,-1 0-13 0,0 8-13 15,-2 8 1-15,0 10-1 0,0 6 4 16,3 2 2-16,2-1-1 0,6-5-3 16,5-4-1-16,5-2 0 0,3 1-2 15,3-1-1-15,0 2-1 0,3-1-39 16,1 0-23-16,-2-2-54 0,-2-7-98 15</inkml:trace>
  <inkml:trace contextRef="#ctx0" brushRef="#br0" timeOffset="149576.0899">16442 17422 298 0,'0'0'142'0,"0"0"-132"0,0 0-2 16,0 0 22-16,0 0 5 0,0 0-13 15,0 0 11-15,0 0-3 0,56 31-2 16,-42-17-6-16,-4 0-8 0,-1 3-8 16,-2 1-4-16,0-1 1 0,-2-1-3 0,4-2 0 15,-5-3-5-15,1-2-28 0,2-1-21 16,-3-2-26-16,3-5-19 0,0-1-18 16,-4-4-52-16</inkml:trace>
  <inkml:trace contextRef="#ctx0" brushRef="#br0" timeOffset="149832.8772">16668 17373 205 0,'0'0'33'16,"3"-55"14"-16,-1 42 6 0,-2 5 16 15,0 3 0-15,0 4-17 0,0 0 1 16,0 1-9-16,-3 0-16 0,0 1-6 16,-2 7-6-16,-4 5-8 0,-1 3-1 15,-2 3 4-15,3 3-2 0,1-3-4 16,3 5 1-16,0-1 1 0,1 3 0 0,0 0 3 15,2 3 1-15,0 1-2 0,-2-2-3 16,2 3 1-16,1-2-4 0,1-1-2 16,0 0 1-16,1-3-1 0,2 1 0 15,1-4-1-15,-1 1 0 0,-2-1-10 16,1-3-28-16,-1 1-6 0,1-5-27 16,0-3-73-16,3-6-146 15</inkml:trace>
  <inkml:trace contextRef="#ctx0" brushRef="#br0" timeOffset="150199.2247">17721 17469 604 0,'0'0'5'0,"0"0"1"16,0 0 3-16,0 0 11 0,0 0 0 15,0 0-4-15,66-10 4 0,-31 6-3 16,7-1-6-16,0 3-7 0,4 1-3 0,1-3 1 16,-5 3-1-16,1 0-1 15,-8 0 1-15,-3 1-1 0,-3-3-4 16,-8 1-41-16,-6-2-34 0,-10-4-73 0,-4-2-100 16</inkml:trace>
  <inkml:trace contextRef="#ctx0" brushRef="#br0" timeOffset="150400.7583">17924 17174 391 0,'0'0'14'15,"0"0"26"-15,0 0 33 0,0 0-29 16,0 0-27-16,0 0 11 0,-14 68 11 16,10-30 2-16,4 2-7 0,0 6-4 15,5-2 2-15,1 0-7 0,-4 0-5 0,2 0-9 16,-1 0-7-16,2 1-2 0,-1 0 0 15,1-5-2-15,2-3-3 16,-1-7-48-16,7-7-42 0,-3-13-109 0</inkml:trace>
  <inkml:trace contextRef="#ctx0" brushRef="#br0" timeOffset="151076.7403">18685 17947 436 0,'0'0'39'0,"0"0"-25"0,0 0 20 15,0 0 15-15,0 0-21 16,-21-59-17-16,28 26-6 0,3-3-1 0,1-7 0 16,-2-2-1-16,4-2 1 0,-1-2 0 0,-2-3-3 15,1-1-1-15,-1-3 0 16,-4-5 1-16,-3-4-1 0,-1-3 0 15,-2-7 0-15,0 2 3 0,0 3-2 16,-3 9-1-16,1 15 1 0,1 14 1 0,0 13 0 16,0 10 2-16,1 5 11 0,-1 4 0 15,1 0-4-15,-1 10-8 0,-4 9-2 16,1 12-1-16,1 11 3 16,-2 9 1-16,-1 6 5 0,3-2-3 15,2-3-2-15,1-6 1 0,0-8-3 0,0-5 1 16,2-6-2-16,7-4-1 15,0-7 1-15,4-4-1 0,4-5 0 16,0-7-1-16,5-6 0 0,3-7 1 16,-2-5-2-16,0-4-5 0,-3-2 0 0,-1-3 5 15,-6-3 1-15,-6-3 1 0,0-5 0 16,-3-6 1-16,-4 0 0 0,0-1-1 16,0 6 2-16,0 5-1 0,-1 10 0 15,1 11 0-15,-1 7 1 0,1 6 4 0,0 4 6 16,0 10-8-16,0 12-2 15,0 7 7-15,2 6 11 0,0 5-1 0,1-2-2 16,3-1-4-16,1-7-4 16,6-6-4-16,1-2 0 0,5-5-5 15,-1 1 0-15,3-4 0 0,2 1-6 0,-2-3-64 16,-1-2-36-16,-3-4-117 16</inkml:trace>
  <inkml:trace contextRef="#ctx0" brushRef="#br0" timeOffset="151247.7904">19141 17462 505 0,'0'0'8'0,"0"0"-1"15,0 0 14-15,0 0 13 0,0 0-1 16,0 0-2-16,49 50-4 0,-31-33-10 16,-3 3-10-16,0 0-2 0,-5-2-3 15,0 0-1-15,-2-1-1 0,0-2-1 0,-3-3-45 16,2-5-37-16,-1-2-48 0,1-5-117 15</inkml:trace>
  <inkml:trace contextRef="#ctx0" brushRef="#br0" timeOffset="151430.5508">19342 17360 388 0,'0'0'26'15,"0"0"29"-15,0 0 19 16,0 0-8-16,0 0-28 0,0 0-1 0,-51 48-4 15,33-16-9-15,-7 3-6 0,2 2-5 16,-1-4-3-16,-1 1-6 0,-1-4-3 16,4-1 1-16,3-1-2 15,6-4-5-15,7-8-48 0,6-11-47 0,6-6-143 16</inkml:trace>
  <inkml:trace contextRef="#ctx0" brushRef="#br0" timeOffset="152056.9406">19766 17731 352 0,'0'0'191'0,"0"0"-176"0,0 0-10 16,0 0 10-16,0 0 11 0,0 0-8 16,12-69-7-16,4 37 0 0,1-3-6 0,3-2-2 15,1-5 1-15,-1-4 3 0,1-5-4 16,2-7 0-16,-5-9-2 0,-1-7 0 15,-8-5 0-15,-3-3 0 0,-6 6 1 16,-2 5-1-16,-5 11 1 0,0 12-2 16,-3 11 2-16,4 13-1 0,-1 9 0 15,4 9 0-15,-1 6 2 0,1 0 0 16,-3 7 2-16,-1 7-2 0,-1 6-3 16,-1 10 0-16,1 4 2 0,2 8-1 15,2 2 1-15,2 2 0 0,0 1-1 0,2-1 2 16,-1-1-2-16,1-2-1 15,2-9 0-15,5-6 0 0,7-7 0 16,2-11-1-16,5-8-1 0,6-4 2 16,2-14 0-16,3-11-1 0,2-7-3 15,-5-4-3-15,-3-2 6 0,-6-2 1 16,-7-1 0-16,-7-1 1 0,-1-1-1 16,-4 0 1-16,-1 5 1 0,0 6 1 0,-2 12 1 15,-1 8 5-15,2 12 1 0,1 3 6 16,0 11-6-16,0 10-9 0,0 11 1 15,0 6 2-15,5 2 3 0,4 1-1 16,5-3-4-16,4-3-1 0,6-4-1 16,0-2 0-16,3-3-4 0,-2 1-43 15,-2-5-47-15,0-1-68 0,-5-9-142 16</inkml:trace>
  <inkml:trace contextRef="#ctx0" brushRef="#br0" timeOffset="152244.1797">20352 17170 475 0,'0'0'8'0,"0"0"1"0,0 0 27 16,0 0 0-16,0 0 0 0,0 0 5 0,55 35-5 15,-36-20-12-15,0 1-3 16,-2-2-4-16,-1 1-7 0,-3 0-2 16,-1-2-6-16,-1 0-1 0,0 1-1 0,0-2 0 15,-3-3-1-15,-1-2-22 0,1-3-37 16,-3-2-43-16,3-4-87 0,2-5-136 15</inkml:trace>
  <inkml:trace contextRef="#ctx0" brushRef="#br0" timeOffset="152527.0416">20746 17013 376 0,'0'0'35'0,"0"0"5"0,0 0 26 15,0 0-18-15,0 0-23 16,-53 11-6-16,36 5-1 0,0-4-5 15,1 2-3-15,3-1 1 0,4-2 7 16,1-4-4-16,4-2-5 0,4 2 0 0,0-1-3 16,1 1-1-16,4 1 1 0,6 4 0 15,-1 4 3-15,1 5 10 0,0 2-5 16,-3 5-1-16,-3 1 6 16,-3 3-4-16,-2 3-3 0,-4 2-3 0,-4-1-3 15,-5 3-1-15,1-2-1 0,-2-1-1 16,0-2-2-16,3 0 0 0,-1 0 0 15,3 2-1-15,0 1-18 0,0 3-37 16,-4 1-28-16,-11 3-103 0,3-7-321 16</inkml:trace>
  <inkml:trace contextRef="#ctx0" brushRef="#br0" timeOffset="154455.1354">16966 16699 244 0,'0'0'23'0,"0"0"-21"15,0 0 0-15,0 0-1 16,0 0 8-16,0 0 29 0,15-39-7 16,-25 51-17-16,-6 11-5 0,-9 10-7 15,-6 11 1-15,-11 14-1 0,-9 11-1 0,-10 11 0 16,-8 8-1-16,-8 6 0 16,-9 3 2-16,-18 10-2 0,-12-5 3 0,-6 3-3 15,-2 1 1-15,10-12-1 16,2 1-1-16,2-6 0 0,18-14 1 0,6-7-2 15,10-9 1-15,9-9 1 0,-3-3 0 16,12-9 1-16,14-9 1 0,13-10-2 16,9-4 1-16,8-5 0 0,4-2-1 15,2-2-1-15,8-5 1 0,12-1-1 16,17-13 1-16,20-14-62 0,6-6-119 16</inkml:trace>
  <inkml:trace contextRef="#ctx0" brushRef="#br0" timeOffset="154886.7048">20870 16612 384 0,'0'0'0'0,"-77"12"-14"16,21 2 3-16,2 0 11 0,-5 8 6 16,-7 6 7-16,-5 5 7 0,-10 13-1 15,-4 13 10-15,0 9-9 0,0 14-3 16,2 10 0-16,-2 5-11 0,4 1-1 15,3-6-1-15,4-5 0 0,6-5 0 16,6-1-3-16,2-4 1 0,6-3 0 0,3-3-2 16,1-7 0-16,3-7-2 0,0-4 1 15,2-5 1-15,1-2 0 0,3-7 0 16,5-5 1-16,4-7-1 16,3-5 0-16,7-5 0 0,4-6 2 15,5-1-2-15,7-5 0 0,2-2 0 0,1 0 0 16,3-2 0-16,0 1-5 0,5-2-7 15,4 0-8-15,5-4-23 0,13-13-53 16,-1-2-53-16</inkml:trace>
  <inkml:trace contextRef="#ctx0" brushRef="#br0" timeOffset="155687.9747">22714 17240 205 0,'0'0'34'0,"0"0"-29"16,0 0-3-16,0 0 0 0,0 0 16 15,0 0 2-15,0 0-6 0,-34-7-1 16,34 7 2-16,-1 0 0 0,1 0 5 16,0 0 5-16,0 0 11 0,0 0-4 0,0 0-11 15,0 0 2-15,0 0-1 16,0 2-8-16,5 0-4 0,4 3-1 16,5 1 10-16,6 1 9 0,8-3-7 15,5 1-2-15,7-1-9 0,2-3-1 16,3-1 2-16,1 0-2 0,1 0-3 15,-4-1 0-15,-1-2-3 0,-6-1 1 0,-4 1-1 16,-6-1-2-16,-12 2 0 0,-5 0-1 16,-5 0 0-16,-4 2-4 0,-4 0-34 15,-9 4-28-15,-6 5-28 0,-12 0-79 16,-1-1-157-16</inkml:trace>
  <inkml:trace contextRef="#ctx0" brushRef="#br0" timeOffset="155890.3063">22580 17440 314 0,'0'0'34'0,"0"0"-19"16,0 0-7-16,0 0 40 0,0 0-5 0,0 0 2 15,64 47-9-15,-24-42 6 0,7 0-15 16,7-3 0-16,4 2-5 0,-4-4 1 16,0 0-6-16,-4 0-3 0,-8-2-7 15,-7-1-1-15,-7 2-4 0,-10-1 0 16,-5-1 0-16,-8 3-2 0,-1 0 0 15,-4 0 0-15,0 0-5 0,0-2-56 0,0-8-46 16,2-1-103-16</inkml:trace>
  <inkml:trace contextRef="#ctx0" brushRef="#br0" timeOffset="156262.8276">23948 17196 384 0,'0'0'28'0,"0"0"12"16,0 0-5-16,0 0 6 0,0 0-15 15,0 0 31-15,7 69-16 0,-3-34-5 16,-2 2-7-16,-2-4-8 0,0 0 0 16,-1-2-5-16,-3-2-4 0,1-2-4 15,2 0-5-15,-1-3-2 0,0-1-1 0,-3-1 0 16,3-3-12-16,-1-4-42 15,1-1-31-15,-3-8-60 0,0-4-119 16</inkml:trace>
  <inkml:trace contextRef="#ctx0" brushRef="#br0" timeOffset="156689.3216">23869 17143 493 0,'15'-76'10'0,"4"43"1"0,10-2 33 15,0 6 7-15,6 6-11 0,3 3-5 16,0 5-8-16,2 4-5 0,-3 3-4 16,-2 5 2-16,-2 3-5 0,-4 5-5 15,-4 6-7-15,-1 3-2 0,-7 6 0 16,-2 2-1-16,-5 4 0 0,1 4 0 16,-8 2 0-16,-3 4 0 0,-2 1-2 15,-13-2 1-15,-1 0-5 0,-6-3-4 0,-9-2 2 16,-8-1-7-16,-3-4 5 0,-6-1 5 15,-3-5 0-15,1-1 5 0,1-3 0 16,4-6-4-16,9-2 4 0,12-3 0 16,10-1 1-16,8-2 0 0,6 1-1 15,3 0 1-15,5 4 1 0,7 1-1 16,7 4 5-16,10 3 2 16,5 5 3-16,5 3 0 0,-2 3 4 0,2-2-3 15,-8 0 1-15,-2-3 2 16,-3 1-3-16,-5-5 2 0,2 2-3 0,-5 0-4 15,-4-4-1-15,-4-1-2 0,-6-4-3 16,1-3 0-16,-4-4-2 0,-3-1 2 16,-1-1-2-16,0 0 1 0,2-3-35 15,1-5-43-15,7-6-71 0,0-4-194 0</inkml:trace>
  <inkml:trace contextRef="#ctx0" brushRef="#br0" timeOffset="157035.7352">24538 17523 406 0,'0'0'69'0,"0"0"-39"0,0 0-20 15,0 0 33-15,71 35 7 16,-46-13-4-16,6 7-7 0,3 2-4 0,-3 3-2 16,0 0-5-16,-4-6-6 0,-2 1-7 15,-6-3-5-15,-1 0-4 0,-2-1-3 16,-1-3-3-16,-2-1-2 0,-4-5 2 15,0-3 1-15,-6-3-1 0,0-1-1 16,-3-4-37-16,0-1-37 0,0-4-39 16,0-4-46-16,0-8-128 0</inkml:trace>
  <inkml:trace contextRef="#ctx0" brushRef="#br0" timeOffset="157258.4622">24861 17475 460 0,'0'0'9'0,"0"0"19"16,0 0 21-16,0 0 15 0,0 0-27 0,0 0-15 16,0 0 7-16,-53 34 0 0,43-8-2 15,5 5-1-15,-4 2-1 0,2 3-7 16,-6-1-3-16,-1 3-6 0,-2-2-5 16,-2 1 0-16,-3 2-1 0,-6 0-3 15,3 1 0-15,-3-3-3 16,6-4 3-16,3-5-12 0,6-7-22 0,8-4-21 15,4-7-16-15,5-10-36 0,8-2-90 16</inkml:trace>
  <inkml:trace contextRef="#ctx0" brushRef="#br0" timeOffset="157487.6765">25130 17686 195 0,'0'0'373'15,"0"0"-368"-15,0 0-5 0,0 0 7 0,0 0 36 16,24 55 9-16,-20-33-16 16,-2 6-8-16,-2-2-7 0,-1 2-4 0,-6-3 1 15,-2 2-5-15,-1-4-4 0,1 0-3 16,-4 0-3-16,0-2 0 0,3-2-2 16,-2-5 0-16,1 1-1 0,4-6-4 15,-2-3-30-15,5-4-22 0,1-2-27 16,3-9-47-16,0-6-88 0</inkml:trace>
  <inkml:trace contextRef="#ctx0" brushRef="#br0" timeOffset="157700.9146">25165 17491 492 0,'0'0'5'15,"0"0"1"-15,0 0 4 0,0 0 32 16,57-6 4-16,-40 19-12 0,1 6-1 0,4 1 0 15,-2 2-2-15,2 0-3 16,-2 2-4-16,-3 0-6 0,2-2-6 0,-2-3-4 16,-3-1-5-16,-3-1-2 15,-1-3 0-15,0-1 0 0,-4-3-1 0,0-1-3 16,-1-2-40-16,-3-5-30 0,1-2-50 16,0-5-99-16</inkml:trace>
  <inkml:trace contextRef="#ctx0" brushRef="#br0" timeOffset="158107.0932">25745 17367 439 0,'0'0'44'16,"0"0"-29"-16,0 0 1 0,0 0 45 16,0 0-29-16,-68 10-14 0,47 1 0 0,0 0-4 15,-1 1 3-15,3-1 0 0,3 1 0 16,1 1-3-16,5 3-2 0,-2 0 1 15,5 0 0-15,0 3 3 0,4-2 1 16,1 1-3-16,1-1-3 0,1 0 0 16,0 1-1-16,0 0-1 0,0 1-2 15,0 5 1-15,0 1-3 0,-1 4 1 16,-6 2-1-16,1 2 0 0,-3 3 2 16,1 2 0-16,-3 0-4 0,4-1-1 15,-1 1 2-15,3 0 2 0,3-1-2 16,1 1-1-16,1-1 1 0,0 2-3 15,0 0 0-15,-1-2 1 0,-2-2-2 16,-1-6 3-16,1-3-2 0,-1-3-1 16,-3 0 2-16,-2 3-2 0,-2 3 1 15,3-2-1-15,-2-3 1 0,3-4-1 16,1-4 0-16,3-4-1 0,2-5 1 0,1-1-2 16,-1-4-20-16,-2-2-30 0,-1 0-48 15,-14-13-56-15,-2-5-216 0</inkml:trace>
  <inkml:trace contextRef="#ctx0" brushRef="#br0" timeOffset="158793.5847">26433 17337 380 0,'0'0'69'0,"0"0"-23"15,0 0 2-15,0 0 27 0,0 0-18 16,0 0-23-16,0 0-7 0,0 0-4 16,0 0-8-16,26 6-2 0,8-9 4 15,9-1-3-15,5 0-3 0,4-1-3 16,-4 0-1-16,-1-2-1 0,-7 1-1 0,-7-1 0 16,-6 3-2-16,-8 1 2 15,-8 1-2-15,-7 1-2 0,-4 1-1 16,0 0 3-16,0 0 2 0,-2-1 0 0,-2 0-5 15,-5-1 2-15,-4 1-1 0,-3-1-1 16,-3-2-18-16,1 1-25 16,2-2-20-16,5-1-22 0,3-7-70 15,4-1-203-15</inkml:trace>
  <inkml:trace contextRef="#ctx0" brushRef="#br0" timeOffset="159509.1368">27687 17554 244 0,'-14'77'42'16,"7"-47"-25"-16,0-1 29 0,3-3 38 15,1-4-10-15,2-4-23 16,0-7-10-16,1-2-6 0,0-5-8 0,-3-3 2 16,3-1-7-16,0 0-2 0,0 0 2 15,0-5 4-15,0-9-3 0,3-7-12 16,-2-8-8-16,2-6 0 0,0-4-3 15,1 2 0-15,1-3 0 0,2-3 1 16,-1-5-1-16,2-3 0 0,0-5 1 16,2-7 0-16,-2-7-1 0,0-6 0 0,-2-1 2 15,2 2-2-15,-4 10 0 0,1 11 1 16,0 11-1-16,-4 8 1 0,1 12 0 16,-2 11 0-16,0 5 0 15,0 5 1-15,0 2-1 0,0 0 0 16,0 9-1-16,-2 9-6 0,-1 9 6 0,1 12 0 15,1 5 1-15,1 1 2 0,0 2 2 16,5-3-3-16,1-3 1 16,0 0-1-16,4-3-1 0,-2-4 0 0,1-5 0 15,4-9-1-15,-2-5 0 0,4-6 0 16,0-6-1-16,4-3 1 0,2-10 0 16,4-7 0-16,1-3 0 0,-1-9-3 15,-1-4-1-15,-5-3 4 0,-5-3 0 16,-4-3 0-16,-4-3 0 0,-3 4 1 0,-2 6 1 15,-1 10-2-15,0 10 2 0,0 11-1 16,0 4 1-16,0 0-2 0,-2 12-2 16,-3 5 0-16,-1 10 2 0,1 6 2 15,3 1 3-15,1-1 3 0,1-2-1 16,5-1 0-16,3-3-1 0,4-1-1 16,4 0-2-16,5-5-2 15,1-3-1-15,1-2 1 0,2-4-1 16,-3 1-2-16,-4-1-42 0,-1 2-36 0,-3 1-38 15,-4 0-67-15,-3-2-98 0</inkml:trace>
  <inkml:trace contextRef="#ctx0" brushRef="#br0" timeOffset="159701.0992">28168 17391 479 0,'0'0'23'0,"0"0"8"0,0 0-2 15,0 0 33-15,0 0-21 16,70 54-9-16,-44-40-2 0,-2-1-8 0,1-2-1 15,-4 1 1-15,-1-1-1 16,-5 0-9-16,-1 1-9 0,-3-3-2 16,-4 0 0-16,-1-1-1 0,1-2-1 15,-5-2-16-15,1-1-29 0,-2-1-5 0,0-2-20 16,-1 0-29-16,0-8-58 0,0-1-95 16</inkml:trace>
  <inkml:trace contextRef="#ctx0" brushRef="#br0" timeOffset="159922.9852">28369 17302 265 0,'0'0'76'0,"0"0"-27"16,0 0 8-16,0 0 20 0,0 0-20 15,0 0-14-15,0 0-3 0,0 0-7 16,-55 68-4-16,45-35-8 0,-1-1 0 0,-2 0 3 16,-2-1-3-16,-4 2-5 0,-4-1-4 15,1-2-5-15,-4 0 0 16,2-2-1-16,4-3-3 0,6-6 1 15,4-5-2-15,4-5-2 0,6-4 0 0,0-2-4 16,5-3-18-16,5-6-23 0,5-4-18 16,7-13-50-16,2-2-136 0</inkml:trace>
  <inkml:trace contextRef="#ctx0" brushRef="#br0" timeOffset="160609.3071">28698 17755 344 0,'0'0'47'16,"0"0"-26"-16,0 0 13 0,0 0 38 16,0 0-12-16,0 0-28 0,0 0-4 0,0 0-6 15,0 0-7-15,39 1-5 16,-30-22 1-16,1-5-1 0,-3-5-2 16,1-4-3-16,-1-3 0 0,1-3-3 15,0-3-1-15,-1-6 0 0,2-7 0 16,-3-5-1-16,-1-8 0 0,1-10 1 15,-4-4-1-15,-2 2 1 0,0 3 0 16,0 16 0-16,-2 11 1 0,-4 13-1 16,2 12 0-16,0 12 1 0,1 6-2 15,1 6 3-15,1 3 3 0,-1 0 5 0,0 3-10 16,0 12-1-16,-2 10 0 16,1 8 1-16,1 10 3 0,1 2 4 0,1 2-1 15,2-2 2-15,1-1-3 0,4-2-3 16,3-2 0-16,3-3-2 0,4-5 1 15,0-6-2-15,2-6 0 0,0-7 0 16,3-3 0-16,-1-5 0 0,-5-5-1 16,0 0 1-16,-4-6 0 0,-3-5-3 15,1-3 1-15,-4-6 2 0,-2-9 0 16,-1-6 0-16,-3-8 0 0,0-3 0 16,0-1 0-16,-4-2 1 0,0 5-1 15,1 7 0-15,-3 8 2 0,4 13-2 16,2 7 0-16,-1 7 1 0,1 2 0 15,0 0-1-15,0 6-1 0,1 9-2 16,5 11 3-16,1 9 4 0,2 9 5 0,0 2 9 16,4-2-1-16,0 1-4 0,2-7-3 15,5-3-1-15,-2-3-2 0,3-5-6 16,1-4 0-16,1-2 2 0,-4-3-3 16,-3-1 0-16,0-2-30 0,-7-3-47 15,0-4-36-15,-2-5-77 0,1-3-203 16</inkml:trace>
  <inkml:trace contextRef="#ctx0" brushRef="#br0" timeOffset="160858.0366">29281 17160 453 0,'0'0'16'0,"0"0"12"0,0 0-3 15,0 0 38-15,0 0-14 0,0 0-17 16,60 23-1-16,-37-4-1 15,4 2 0-15,2 1-1 0,-1 0-5 0,-1-2-5 16,0-1-6-16,-4 0-4 0,-2-3-2 16,1-2-4-16,-4-2-2 0,-3-3-1 15,-4-3 1-15,-3-2-1 0,-5-2 0 16,-2-2 0-16,-1 0-3 0,0 0-37 16,0 0-23-16,0-2-17 0,0-4-25 15,0-7-51-15,1-2-41 0</inkml:trace>
  <inkml:trace contextRef="#ctx0" brushRef="#br0" timeOffset="161260.3031">29713 17028 321 0,'0'0'44'0,"0"0"3"16,0 0 9-16,0 0 4 0,0 0-27 0,0 0-8 16,0 0-7-16,-70 73 2 0,48-43 2 15,-3-1 1-15,4-3-1 0,7-6-2 16,6-2-4-16,0-2-6 0,5-4-3 15,3 1-2-15,0-4 1 0,0-3 1 16,3-2-2-16,0-1 3 0,2-2 3 16,-2 1 0-16,-1-1 1 0,0 1-1 15,1 0 2-15,0 3-3 0,1 0 3 16,-2 5 1-16,1 1 1 0,0 3 0 16,-1 4-2-16,3 0 1 0,-2 1-1 15,-1 1-2-15,0-1-3 0,1 1-1 16,-2-1 0-16,-1 1-3 0,0 2-2 15,0-2 1-15,-3 3 1 0,-1-1 0 0,-3 1-3 16,-1-2 0-16,4 0 0 0,-1-3 0 16,1-2-1-16,2-3 0 0,0-3 0 15,2-3 0-15,0-3 0 0,-1-2 0 16,1 0 0-16,0-1-1 0,0 0 1 16,0 0 0-16,0-1-1 0,0 0 1 15,0 0-4-15,0 0-13 0,0 0-14 16,0 0-33-16,-2-1-33 0,-4-3-1 15,3-8-51-15,0-4-142 0</inkml:trace>
  <inkml:trace contextRef="#ctx0" brushRef="#br0" timeOffset="192310.5335">3112 13614 328 0,'0'0'10'16,"0"0"-4"-16,0 0-4 0,0 0 42 15,0 0 21-15,0 0-28 16,0 0-13-16,0 0-8 0,0 0 3 16,-58-34-2-16,46 37-5 0,-1 3 2 0,-1 7-4 15,-1 0 3-15,1 5-3 0,1 6-3 16,-1 2-2-16,3 4 0 0,2 0 1 15,2-1 1-15,4-1 1 0,1-3-2 16,2 1 0-16,2-5-2 0,3-2-1 16,3-3 0-16,1-2 1 15,1-2 3-15,4-7 4 0,-1-3 1 0,4-2-2 16,1-7-2-16,1-5-2 16,-1-4-1-16,-2-1-2 0,-3-2 0 0,-6-2 0 15,-6-1 3-15,-1 0 7 0,-9-3 8 16,-4-1-10-16,-4-1-8 0,-2 2-2 15,-4 2-1-15,-2 3 0 0,5 4 0 16,1 4 1-16,3 4-1 0,5 4-1 16,4 0-2-16,6 4-14 0,1 0-35 0,9 0-17 15,7 0-50-15,4-3-44 16,2 0-80-16</inkml:trace>
  <inkml:trace contextRef="#ctx0" brushRef="#br0" timeOffset="192620.578">3088 13592 321 0,'0'0'87'16,"0"0"-70"-16,0 0-9 0,0 0 31 16,0 0 11-16,66 56-3 0,-49-36-3 15,0 1-11-15,-6 2-5 0,-1 0-8 16,1 2-1-16,-4-2 0 0,0 0-5 16,-2-1-4-16,0 1 0 0,2-3-1 0,-2-2-2 15,1-5 3-15,0-2 2 16,-2-4 5-16,2-3-1 0,0-2-3 15,-1-2 4-15,2-3 0 0,2-5-5 0,3-6 0 16,-3-1 0-16,-1-5-3 16,-3 0 0-16,2-4 2 0,-3-1-1 15,-2-3-3-15,1-3-5 0,-3-3 0 16,0 1-2-16,0 2 0 0,0 5 0 0,0 5 0 16,0 5 0-16,0 3-1 15,0 4 1-15,0 2-6 0,1 5-31 0,2-1-22 16,4 3-49-16,5-2-65 0,0-1-202 15</inkml:trace>
  <inkml:trace contextRef="#ctx0" brushRef="#br0" timeOffset="193109.1817">3636 13303 338 0,'0'0'112'0,"0"0"-105"0,0 0-4 16,0 0 7-16,0 0 29 16,-42 56-3-16,28-35 9 0,-1 9-16 0,0 4-7 15,1 5 1-15,-1 7-1 16,3 0 5-16,3 3-4 0,1 1-2 15,5-2-3-15,3 1 4 0,2-5-6 0,9-2-7 16,2-2-2-16,3-5 4 0,3-3-6 16,2-5 2-16,3-3-1 0,2 0-2 15,-1-8-2-15,-2-3 0 0,-2-3-1 16,-4-4 0-16,-3-3-1 0,-4-3 0 16,-1 0-24-16,-2-5-28 0,-2-4-27 15,-3-2-38-15,-1-3-119 0</inkml:trace>
  <inkml:trace contextRef="#ctx0" brushRef="#br0" timeOffset="193359.9934">3641 13538 482 0,'0'0'7'0,"0"0"2"0,0 0 4 16,0 0 44-16,0 0-15 0,57 23-6 0,-33-4 4 15,2 3-9-15,-3 1-7 16,2 3-2-16,-2-3-4 0,0 1-1 16,-2-3-1-16,-2 0-5 0,-1-3-5 15,-3-1 0-15,-1-2-3 0,-3-2-2 16,-3-2-1-16,-2-3 1 0,-1-1-2 16,-2 0 1-16,-3-3-22 0,0-2-51 0,0-1-22 15,0-1-46-15,0-6-84 0</inkml:trace>
  <inkml:trace contextRef="#ctx0" brushRef="#br0" timeOffset="193587.165">3950 13485 411 0,'0'0'14'16,"0"0"0"-16,0 0 49 0,0 0-7 15,0 0-27-15,0 0 0 0,0 0 3 16,-53 62-2-16,38-40-10 0,1-1 2 15,-2 3-5-15,0-3 1 0,-1 3 2 16,2-1-2-16,2 0-7 0,1-2-4 16,1 0-5-16,2-2 0 0,2-1-1 15,3-1 0-15,-1 0-1 0,2-5 0 16,3 3-1-16,0-3-56 0,4-3-42 16,3-3-47-16,1-5-143 0</inkml:trace>
  <inkml:trace contextRef="#ctx0" brushRef="#br0" timeOffset="193816.6731">4129 13813 335 0,'0'0'168'0,"0"0"-140"16,0 0-14-16,0 0 47 0,0 0-22 15,0 0-1-15,0 0 5 0,31 55-7 0,-31-40-16 16,0-1-5-16,-3 2 0 0,-3-2 0 15,-1 3-8-15,-5 0-1 16,0-3-3-16,-4 1-2 0,-1-2 0 16,-2-2-1-16,0 1 0 0,2-6 0 0,-1-1-24 15,4-2-44-15,4-3-14 0,3 0-37 16,6-6-83-16</inkml:trace>
  <inkml:trace contextRef="#ctx0" brushRef="#br0" timeOffset="194084.6775">4229 13468 406 0,'0'0'129'0,"0"0"-125"0,0 0-3 16,0 0 33-16,0 0 19 0,0 0-34 15,0 0 5-15,51 10 1 16,-39 8-5-16,-1 4-4 0,-1-1-1 15,1 0 6-15,-3-1-1 0,2 0-7 16,-4-2-5-16,3-3-2 0,-1 0-2 0,-2-4-3 16,0 0 1-16,-1-2 0 0,-1-1-2 15,2 0 0-15,-5-3-1 0,0-2-1 16,1-2-59-16,-1-1-29 0,3-3-33 16,2-5-86-16</inkml:trace>
  <inkml:trace contextRef="#ctx0" brushRef="#br0" timeOffset="194427.5972">4597 13422 445 0,'0'0'27'0,"0"0"-19"16,0 0 35-16,0 0-16 0,0 0-1 0,-51 17 0 16,35-8-5-16,0 4-7 0,2-1 0 15,4-3 2-15,-2 3-1 16,3-2-2-16,2-2-5 0,3 3 0 0,-1-2 0 15,1-1-1-15,2-1 0 0,1 1 0 16,0 1-1-16,0 1 1 16,1 2 2-16,0 4 2 0,-1 1 2 0,0 3 3 15,1 3-2-15,-3-1-2 0,0 5 1 16,1-3-3-16,0 1-1 0,0-2-3 16,1-1-2-16,1 0 0 0,0 1 0 15,0-2-1-15,0-1-3 0,0-2 0 16,0 0 2-16,0-3-2 0,0-2 0 15,0-4 0-15,0-1 0 0,0-1 0 16,1-3-3-16,0-3-44 0,1-1-52 16,1-1-46-16,1-6-108 15</inkml:trace>
  <inkml:trace contextRef="#ctx0" brushRef="#br0" timeOffset="194777.7822">4414 13170 539 0,'0'0'7'16,"0"0"-3"-16,0 0 4 0,0 0 35 16,76-20-8-16,-41 34-11 0,4 9-1 15,3 8-10-15,-4 1 0 0,-1 7-2 16,-4 2-1-16,-2 4 0 0,-4 2 0 15,-6-1-1-15,-5 2 1 0,-3 1-3 0,-8 1 0 16,-3 1-3-16,-3-1 2 0,-6 0-3 16,-8 0 1-16,-3-2-2 0,-6-2-1 15,0-1-1-15,-5-4-1 0,-2-3 1 16,3-6 0-16,0-1 1 16,1-3-1-16,5-5 1 0,-2-2-1 0,4-4 0 15,2-5 1-15,3-2-1 0,7-4 1 16,0-4-1-16,4-2 0 0,1 0-5 15,-2-6-20-15,2-2-3 0,-2-4-34 16,2-3-53-16,-3-1-175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8:52:49.032"/>
    </inkml:context>
    <inkml:brush xml:id="br0">
      <inkml:brushProperty name="width" value="0.05292" units="cm"/>
      <inkml:brushProperty name="height" value="0.05292" units="cm"/>
      <inkml:brushProperty name="color" value="#FF0000"/>
    </inkml:brush>
  </inkml:definitions>
  <inkml:trace contextRef="#ctx0" brushRef="#br0">8757 5865 179 0,'0'0'105'0,"0"0"-76"16,0 0-12-16,0 0-5 0,0 0 3 16,0 0 1-16,0 0-5 0,0 0-6 15,0 0 2-15,27-2 13 0,-16 9 3 16,1 1 0-16,-2 2-5 0,2 0-3 16,1 2 0-16,0 3-6 0,-2 3-2 15,0 0 2-15,2 5-3 0,-1-2-1 16,0 3-1-16,2-1-4 0,1-1 2 0,2-1 2 15,2-4-4-15,2 0 2 0,6-2-1 16,3-3 2-16,6 0 2 0,10-3 8 16,3-5-6-16,6-2-3 15,4-2 3-15,2-2-1 0,0-1-3 0,2-3-1 16,1 2-1-16,-1-1 0 0,-1 1-1 16,4-2 2-16,3-1-2 0,3-1 0 15,0-3 0-15,5-1 1 0,1 1 0 16,-1 3 5-16,1 5 0 0,0 2 1 15,-6 4 0-15,-3 9 1 0,-6 5-1 16,-5 8 3-16,-7-1 3 0,-6 3-2 16,-2 4-8-16,-3-2 2 0,0 0-1 15,-2-1-1-15,3-1 0 0,-5-1 0 16,0-4-1-16,0 2-1 0,-4-4 1 16,1-2-2-16,-3-2 2 0,-5-3-2 0,2-5 1 15,-1 0 0-15,0-4 1 16,4-4-1-16,1-4 0 0,3-5 1 15,1-6-1-15,3-3 0 0,4-3 0 0,-3-2 0 16,4-2 1-16,-4 0-2 0,5-2 0 16,-5-2-1-16,7 1 1 0,-5-5 0 15,6-2 1-15,1 1-1 0,5-5 1 16,6 3 0-16,-2 1 0 0,4 3 1 16,2 4-1-16,-5 5 0 0,-2 5 0 0,-4 2 0 15,-2 7-1-15,-1 2 0 0,-2 0 2 16,-5 6-2-16,3 1 0 15,-2 0-4-15,1 6 4 0,1 1 0 16,4 3 1-16,-1 0 0 0,1-1 0 0,0 2 0 16,2-2 0-16,-1 1-1 15,-1-1 1-15,0 1 1 0,-3 3-2 16,0-1 0-16,0 1 1 0,3-3 1 16,0 1-1-16,0-2 4 0,1-1 4 15,0-2 4-15,3-3-7 0,4-3 0 16,-1 0-1-16,2-3 4 0,-1-4 1 15,-4-5-1-15,0-3 2 0,-2 0-1 0,-7-4 0 16,0-1-1-16,-1-3-2 0,-2-4-1 16,-2 1-2-16,0-5-1 0,-3 0-1 15,-6 2-1-15,-3-1 0 0,-6 4-1 16,-3-4 0-16,-2 2-11 0,-2 2-29 16,5-3-24-16,2-1-30 0,7-4-87 0,1 5-215 15</inkml:trace>
  <inkml:trace contextRef="#ctx0" brushRef="#br0" timeOffset="853.2322">16944 5665 150 0,'0'0'115'0,"0"0"-89"0,0 0-5 15,0 0 1-15,0 0 10 16,0 0-2-16,0 0-5 0,0 0-6 16,-11-6-12-16,20 7-5 0,7 5 2 15,5-2 5-15,12 2 5 0,11-1 7 0,6-1 2 16,7-1-4-16,6-2-7 0,9 2-2 16,3-2-3-16,7 1-1 15,1 1 1-15,6-2 0 0,2 2-1 0,-6 1-1 16,-2-3 4-16,-13 0-1 0,-7-1-5 15,-13 0-3-15,-12-1 5 0,-10-2 0 16,-13 2-2-16,-11 0-1 0,-4 1-2 16,0 0 2-16,-3-2 7 0,-3 2-5 15,-6-1-4-15,-6 0-2 0,-2 1-24 16,-1-1-10-16,8-3-25 0,3-1-49 16,7-2-89-16</inkml:trace>
  <inkml:trace contextRef="#ctx0" brushRef="#br0" timeOffset="1451.2119">19517 5789 119 0,'0'0'3'0,"0"0"82"0,0 0-53 15,0 0-14-15,53 8-2 0,-17-8 23 16,7 0 5-16,13 0 0 0,7 0-10 15,7 2-11-15,8-2-5 0,3 0 0 16,4 1 1-16,1 1-3 0,0 0-1 16,-1 1-3-16,-2 1-2 0,-3 3 1 15,-2-2 0-15,-3 3 4 0,-5 1-1 16,-12-2-11-16,-11-1-2 0,-11-3-1 0,-13 0 2 16,-9-3-1-16,-9 0 3 0,-4 0-4 15,-1 0 7-15,0 0 10 0,0 0 5 16,-1-4-5-16,-5-1-6 0,-2 0-6 15,-3-2-3-15,-2 3-1 0,-1-2-1 16,-1 6-4-16,-1 0-2 0,-1 0-18 16,-1 3-20-16,-2 2-49 0,3-3-75 15,3-2-138-15</inkml:trace>
  <inkml:trace contextRef="#ctx0" brushRef="#br0" timeOffset="2290.008">21883 5780 171 0,'0'0'23'0,"0"0"-4"16,0 0-4-16,0 0 2 0,0 0 4 0,62 37 8 15,-22-34-1-15,11-3-6 0,12-5-8 16,6-4-8-16,5-2-1 16,1-3-4-16,-4 1 2 0,-4 1-2 0,-6 5-1 15,-7 3 1-15,-6 4 3 0,-3 7 8 16,-5 5 10-16,0 4-2 0,-5 4-8 15,-3 0-7-15,2-1 0 0,0-2-2 16,12-3 0-16,6-5-2 0,13 0 4 16,11-7-3-16,6-1 0 0,6-1-1 0,-2-7 2 15,-3-5-3-15,-8 0 1 0,-1 1 1 16,-6 1 17-16,-3 0 3 0,1 4-3 16,-12 3-3-16,-8-1-4 0,-7 3-7 15,-11-1-3-15,-3 0-1 0,-4-1 0 16,-3 0-1-16,0 1 0 0,1-1-9 15,5-1-46-15,-1-2-61 16,-3-4-185-16</inkml:trace>
  <inkml:trace contextRef="#ctx0" brushRef="#br0" timeOffset="24320.0192">7670 7477 195 0,'0'0'84'16,"0"0"-44"-16,0 0-6 0,0 0 5 15,0 0 15-15,0 0-14 0,0 0-1 16,0 0-13-16,-19-16-4 0,19 16-5 0,0 0 0 15,0 0-4-15,0 0 0 0,3 0-3 16,3 0-3-16,6 0-3 0,5 3 2 16,2-3 6-16,5 3 5 0,-1-2 0 15,-3 1-3-15,2-1-4 0,-1 0-1 16,-2-1 2-16,0 0 2 0,-1 0-1 16,-2-2-1-16,-2-1-1 0,-2 0-2 15,-5 0-1-15,-1 1-3 0,-2 1-1 16,-3 0-2-16,0 1 1 0,-1 0 0 15,0-1 0-15,0 1-1 0,0-4-1 16,2 2-10-16,0-1-29 0,-1 1-10 16,4 1-30-16,-2 0-32 0,0 1-64 0,-3 0 0 15</inkml:trace>
  <inkml:trace contextRef="#ctx0" brushRef="#br0" timeOffset="24589.4798">7621 7620 166 0,'0'0'95'0,"0"0"-65"0,0 0-1 15,0 0 35-15,0 0 9 0,55 21-21 16,-32-21-5-16,1 0-5 0,4 0-9 16,-4-1-9-16,3-1 2 0,-3 0-5 15,1 1 0-15,-8 1-6 0,0-1-3 16,-8 1-7-16,-2 0 2 0,-5 0-1 15,-2 0-2-15,0-1-1 0,0 0 0 16,0 1 0-16,0 0 0 0,0 0 0 16,0 0 0-16,0 0-1 0,0-1-2 15,2-2-25-15,4-5-7 0,6-5-50 0,3-3-39 16,1 2-108-16</inkml:trace>
  <inkml:trace contextRef="#ctx0" brushRef="#br0" timeOffset="25158.2396">8469 7327 234 0,'0'0'97'0,"0"0"-53"0,0 0-6 16,0 0 16-16,-18-59 7 0,12 50-19 15,-2 2-14-15,-2-2-9 0,-4 2 0 16,-1 2-6-16,-2 1-2 0,1 4-5 16,-2-2 0-16,-2 2-2 0,1 2 1 0,-1 4 2 15,4 2-1-15,-1 2 1 0,1 3 0 16,-1 1-1-16,1 1-3 0,4 5 1 16,-3 0 3-16,1 3-3 0,1 2 1 15,0 1 0-15,6-1-1 0,2 1 1 16,2-2-1-16,3 1-3 0,5-2 2 15,4 1-3-15,6-1 1 0,4 2 1 16,5-2 1-16,1-1-2 0,2-3 1 16,-2-4 0-16,1-1 0 0,-3-5 0 15,2-2-1-15,-3-3 2 0,-3-1 0 16,5-2 2-16,-3-1 2 0,1 0 5 16,1-4-4-16,-1-3 1 0,3 0 3 15,-2-5-1-15,-2 1-3 0,3-3 2 16,-2 0 0-16,-2-4 0 0,1 2-2 15,-1-1 3-15,-3-3 1 0,-1 0 1 0,-4 1-4 16,-3-2 1-16,0-3 2 0,-4-1 1 16,-3-1-3-16,-2-1-1 0,0-1-6 15,-6 2-1-15,-7-3 1 0,-3 3-3 16,-9 3 1-16,-6 1-2 0,-6 3 0 16,-9 0 0-16,-4 5-1 0,-7 4-5 15,-1 2-20-15,0 5-11 0,1-1-20 16,-1 1-47-16,6-3-79 0,6-6-284 15</inkml:trace>
  <inkml:trace contextRef="#ctx0" brushRef="#br0" timeOffset="32588.6971">28473 11401 53 0,'0'0'9'0,"0"0"23"16,0 0 29-16,0 0-48 0,0 0 21 15,0 0-23-15,0 0 2 0,0 0 3 16,-12-46 9-16,9 45 5 0,2 1-1 0,1 0 8 16,-1 0-6-16,1 0-1 0,0 0-8 15,0 0-8-15,0 0-5 0,0 0-3 16,2 0-6-16,5 0 1 0,9 5 0 15,4 0 0-15,9-3 0 0,8 2 3 16,7-1 2-16,6-1 3 16,6-1 5-16,6 1 3 0,5-2-4 0,0 1 3 15,5 1 0-15,3 2-1 0,0-3-2 16,4 1 1-16,1-1-3 0,4 1-2 0,3 0 0 16,4 1-1-16,4 0 0 15,0 1 0-15,2 1-5 16,0-1-2-16,-1 1 1 0,-1 1 3 0,-5-1 0 15,1 0-1-15,-3 1 0 0,-3 1 1 16,1 1 2-16,-2-2 1 0,3 1-7 0,-3-3 3 16,-1 1 1-16,-3 0-1 0,-1 0-1 15,-2-1 3-15,-5-2-1 16,-4 0 1-16,-2 0 2 0,-3-1 0 0,-1 0 0 16,-5 0-1-16,1-1-4 0,-7 0 0 15,-1 2 2-15,0-1-2 0,-6 0-2 16,-2 0 1-16,0-1 1 0,-4 0-2 15,-1 0 1-15,3 0 0 16,-2 0 0-16,3-1 0 0,-3 1 1 0,2 0 0 16,-2 0 2-16,-3 0-1 0,0 0-1 0,-2 0 1 15,0 0 1-15,-1-1-2 16,-3-2 0-16,0 1 0 0,-2-2 0 16,0 2-3-16,-1-4 0 0,-4 2 0 15,0 2 1-15,-4-1 0 0,-3 2 1 0,-5-1-1 16,-1 0 0-16,-3 1 1 15,-4-1 0-15,1 1 1 0,-3-1 1 16,0 1 5-16,0 1 0 0,0-3 1 0,0 3-5 16,0 0-1-16,0 0 0 0,0 0-1 15,-1 0-1-15,-3-1 0 0,-2-2 0 16,-2 0-2-16,-1-2-1 16,-3 0 1-16,4 3 0 15,-2-1 1-15,5 3-1 0,1-2-1 0,1 1 1 0,2 1 1 16,0 0-1-16,1 0 0 0,0 0-1 15,0 0 1-15,0 0 0 0,-3 0 0 16,0 0-1-16,-5 0 1 0,-2 0-3 16,-2 0-14-16,-3 0-3 0,2 6-11 15,0 1-35-15,-1 3-20 0,-3-4-38 0,0-1-90 16</inkml:trace>
  <inkml:trace contextRef="#ctx0" brushRef="#br0" timeOffset="39799.5421">28536 11294 89 0,'0'0'2'0,"0"0"14"15,0 0 45-15,0 0-39 0,0 0-13 16,0 0-2-16,0 0 2 0,0 0 4 0,0 0 6 15,-22-11 3-15,19 11 7 16,-3 0 1-16,1 0 2 0,1 1 4 16,-1 0-3-16,1 0-4 0,-1 1-6 15,2-1-4-15,-3 0-5 0,-1-1 0 16,2 0-3-16,-4 0-4 0,3 0-1 16,-5-1-3-16,5-1 1 0,-5-3-1 0,-1-1 3 15,2-2 3-15,-3-5 2 0,0 0-3 16,1-3 0-16,-1-2-3 0,-1 0-1 15,-4-1-1-15,1-2-1 0,-6-1-2 16,-1-3 2-16,-1-5-2 0,3-4 0 16,2-2 0-16,1-7 0 15,3-1 1-15,3-4 2 0,2-1 0 16,6 4 2-16,5-1-2 0,0 4 2 16,5 2 4-16,6-1-4 0,3 4-3 0,4-1 2 15,0 2 0-15,4 0-2 0,-1 1-1 16,2-1 0-16,-3 3 0 0,0 1 0 15,-3 0 0-15,-2 2 0 0,-4 4 0 16,-3 0 1-16,-3 4-1 0,-1 2 2 16,-1 1-2-16,0 0 2 0,-1 2-2 15,3 2 1-15,-3 3-2 0,1-1 2 0,4 4-2 16,1 0 1-16,5-1 1 16,4 3-2-16,3-1 2 0,10 1-2 0,5 3 0 15,4 0 0-15,6 2 1 0,4 2 0 16,7-3-1-16,8 3 0 15,9-2-2-15,10 1 2 0,9-1 0 16,11 1 1-16,8 0 0 0,3 0-1 0,4 1 2 16,5 0-1-16,3-1 2 0,5-1-2 15,6-1-1-15,-1 1-1 0,-2 0 1 16,-7 1 1-16,-1 1 1 0,3 0 0 16,5 0 1-16,10 3-3 0,4-1-5 15,-7 2 5-15,-4 2 1 0,-7-2 2 16,-2-1-1-16,-3-1-2 0,-3-2-1 15,-7 2 1-15,-3 0 0 0,-6-1 1 0,-4 1 0 16,1 1 0-16,-7 2 0 16,-4-3 0-16,-4 1-1 0,-8-3-3 0,-5 0 3 15,-8 0 0-15,-9-2 1 0,-10-1-1 16,-4-5 1-16,-10 2-1 16,-6 2 1-16,-6-4 1 0,-7 1 1 15,-3 1 4-15,-3-3-1 0,-2 1 3 0,-3-1-1 16,-1 3 0-16,-2 1-1 0,-1-2-1 0,0 4 2 15,0 0-1-15,0 2 0 16,0 1-3-16,0 0 1 0,0 0-2 16,0 0 0-16,0 0-2 0,-1 0 0 15,1 0-1-15,-3 0-2 0,0 4 1 16,-2 4 1-16,0 3-1 0,-1 2 0 16,0 2 1-16,1 4 1 0,-1 2-1 15,0 2 1-15,0 3-1 0,-3 3 2 16,2 3-1-16,-1 2 0 0,-2 0 1 15,3 2 2-15,0 2-2 0,0-1-2 16,2 0 1-16,0 2-1 0,1 2 1 16,1 2 1-16,0 4-1 0,-1 0 1 15,2 2-1-15,0 2 0 0,0 0 0 0,-1 1 1 16,3-2-1-16,-1-3-1 0,0-3 1 16,0-2 1-16,1-1-1 0,-1-2-1 15,-3-2 1-15,2-1 0 0,-3-1-1 16,-3-1 1-16,1-2-1 0,-3 0-1 15,0-1 1-15,2-3-1 0,-2-1 1 0,3-3 0 16,-1-4 0-16,2-1 0 16,2-2 1-16,-1-2-1 0,2-1 1 0,2-3-1 15,-1 0 1-15,1-4 1 16,0-2 0-16,1-2 2 0,-2-1 2 16,2-2 1-16,-3 0 1 0,-3 0 2 0,-8-2 5 15,-9-2 0-15,-14-4-3 16,-17-4-5-16,-24-3-4 0,-23 1-2 15,-33 0-1-15,-37 2 0 0,-48-2-25 0,-54-5-61 16,-55-4-179-16</inkml:trace>
  <inkml:trace contextRef="#ctx0" brushRef="#br0" timeOffset="53586.4715">3932 12420 319 0,'0'0'97'15,"0"0"-57"-15,0 0-15 0,0 0 32 16,0 0-6-16,0 0-27 0,0 0-15 16,0 0-2-16,0 0 9 15,67 6 8-15,-38 15 1 0,1 5 1 0,1 5-4 16,1 0-3-16,-1 4 2 0,0 0 2 16,0 0-3-16,-2-1-4 0,-6-1-6 15,-1-4-2-15,-3-1-4 0,-5-3-2 16,-2-2 0-16,-2-2-1 0,-6-2 0 15,0-6-1-15,-2-3 0 0,1-2 1 16,-3-4 0-16,0-2-1 0,0-1-2 16,-4 0-21-16,0-1-23 0,-1 0-17 15,-3-5-25-15,2-7-59 0,1-3-122 0</inkml:trace>
  <inkml:trace contextRef="#ctx0" brushRef="#br0" timeOffset="53870.2845">4329 12311 244 0,'0'0'142'0,"0"0"-81"0,0 0-19 15,0 0 12-15,0 0 11 0,0 0-20 16,0 0-18-16,0 0-13 0,0 0-7 16,-49 29-2-16,24 15 7 0,-4 4 2 15,-4 6 1-15,-6 4-3 0,-1 1-7 16,-2-1-3-16,3-4 2 0,4-5 0 15,2-5 1-15,3-4 0 0,8-5 0 16,4-9-1-16,6-2 0 0,4-9 1 16,3-5-3-16,4-3 1 0,0-5-1 0,1-1 0 15,0-1-2-15,0 0 2 0,4-6 0 16,6-5-1-16,7-7-1 0,4-7-24 16,10-6-36-16,2-7-48 15,-1 0-150-15</inkml:trace>
  <inkml:trace contextRef="#ctx0" brushRef="#br0" timeOffset="54330.4882">4827 12832 374 0,'0'0'99'0,"0"0"-77"0,0 0 11 16,0 0 3-16,0 0 12 16,59 3-13-16,-47 10 4 0,-1 1-5 15,0 4-7-15,-6 2-2 0,-2-2-3 16,0 3-4-16,-3-1-1 0,0 4-7 16,-4 0-6-16,-2 2 0 0,-5-1-1 15,-1 2-3-15,0-2 0 0,-1 0 1 16,-1-3-1-16,4-4 0 0,3-5 0 0,4-4-1 15,1-4-6-15,1-3-11 16,1-2-10-16,2-9-9 0,3-7 0 16,9-13-50-16,4-9-81 0,0-1-192 0</inkml:trace>
  <inkml:trace contextRef="#ctx0" brushRef="#br0" timeOffset="54604.4145">5204 12389 381 0,'0'0'121'0,"0"0"-86"15,0 0-26-15,0 0 25 0,0 0 26 0,0 0-28 16,0 0-13-16,0 0-11 16,33 18 9-16,-11 0 10 0,7 3 1 15,2 4 3-15,0-2-5 0,3 2-9 16,-2-2-3-16,-3-3 1 0,3 1 0 0,-4-4-3 15,0-1-3-15,-6-2-1 16,-1-4-2-16,-3 1-3 0,-5-4-1 0,-1-1-1 16,-1-3 0-16,-5-1-1 0,-3 1 1 15,-1-2-1-15,0 0-8 0,3-1-38 16,1 0-33-16,6-3-22 16,2-8-30-16,3-1-114 0</inkml:trace>
  <inkml:trace contextRef="#ctx0" brushRef="#br0" timeOffset="54992.1575">5851 12338 33 0,'0'0'357'0,"0"0"-300"0,0 0-20 0,-25-54 32 15,17 52 2-15,2 2-23 16,-7 0-15-16,-2 2-16 0,-7 5-9 0,-5 5-2 16,-1 2 0-16,2 2 4 15,-1 1 2-15,0 0 1 0,3 2 5 0,6-1-2 16,1 1-2-16,2 1-3 15,3-3-1-15,5 1-2 0,0-2-1 0,5 4-4 16,2 1 1-16,0 0 0 0,8 2-1 16,-1 4 2-16,5-1 3 0,2 4 1 15,-2 1 3-15,1 1-1 0,0 2 2 16,-1 1-4-16,-3 0 1 0,-2 0-5 16,-3-1 1-16,-4 1-2 0,0-4-1 15,1 2-2-15,-1-1 1 0,0-3-2 0,0 1 1 16,0-4-1-16,0-1 0 15,-1-4 0-15,-1-1 0 0,0-3 0 16,-3-6 1-16,3 2 0 0,-2-5-1 0,2-4 0 16,-1 2 2-16,0-6-1 15,0 0 1-15,-1 0 0 0,0-3 1 0,-3-5 1 16,-2-6-4-16,6-3-23 0,2-4-20 16,1-10-39-16,10-7-69 0,3 0-181 15</inkml:trace>
  <inkml:trace contextRef="#ctx0" brushRef="#br0" timeOffset="56005.8838">7124 12510 132 0,'0'0'83'0,"0"0"55"15,0 0-88-15,0 0 5 0,0 0 2 16,0 0-4-16,0 0-15 0,-13-14-4 16,13 14-8-16,0 0-4 0,0 0-5 15,0 0-6-15,0 6-1 0,0 6-7 16,1 7 1-16,4 9 5 0,-2 1 11 15,0 3 2-15,-1-1-5 0,0-2-2 16,-2-1-2-16,1-3-2 0,2 0-3 16,1-6-4-16,-1 0-2 0,0-5-2 15,0 0 2-15,1-1 0 0,2-4-2 16,1-3-2-16,4-2-11 0,-2-4-25 16,6 0-22-16,0-6-18 0,2-7-39 15,0-3-99-15,-2-2-88 0</inkml:trace>
  <inkml:trace contextRef="#ctx0" brushRef="#br0" timeOffset="56132.9637">7176 12375 295 0,'-23'-82'73'0,"9"46"-17"0,6 11-18 0,4 7 10 16,4 7-16-16,4 6-17 0,6 5-13 16,6 2-2-16,4 9-4 0,8 2-45 15,2 2-97-15,-4-3-133 0</inkml:trace>
  <inkml:trace contextRef="#ctx0" brushRef="#br0" timeOffset="56490.4673">7388 12444 314 0,'0'0'74'16,"0"0"-40"-16,0 0 6 0,38 52 35 16,-24-36-22-16,0 1-15 0,-3-2-10 15,-3 6-3-15,-4 1-12 0,-2 0-3 16,-2 1 1-16,0-1-2 0,-3 1-3 15,-3 0 0-15,-3-4-4 0,4-2 0 0,0-2-1 16,0-4 0-16,3-2-1 0,1-4 1 16,1-3-1-16,0-2 0 15,0 0 2-15,0-5 1 0,1-6 3 0,6-3-3 16,-2-9-1-16,4-2-2 0,2-8 0 16,0 0 1-16,3-1 1 0,-3-5 1 15,4 8 4-15,3 3 5 16,2 6 3-16,1 11-2 0,-1 4-2 0,0 6 1 15,-3 1-2-15,0 6 0 0,-3 5-2 16,-1 0 0-16,-7 8 1 0,-1-1-2 0,-2 2-2 16,-2 3-3-16,-1-5-1 0,1 3-1 15,1-4 1-15,5-2-1 16,6 2-28-16,5-5-27 0,10-2-23 16,4-4-28-16,5-4-104 0,-5-1-196 15</inkml:trace>
  <inkml:trace contextRef="#ctx0" brushRef="#br0" timeOffset="56940.0246">8040 12600 407 0,'0'0'52'0,"-11"-50"-22"15,2 27 45-15,1 4-17 0,-2 1-20 16,-2 4-4-16,4 4-6 0,-4 4-11 16,-2 3-2-16,2 3 1 0,-4 5 1 15,-1 8-2-15,-4 6-5 0,-1 6-2 16,3 3-2-16,-2 3 0 0,7 0-3 15,2-1-2-15,6-3 1 0,5 0 0 0,1-4-2 16,8-2 0-16,6-3 2 16,3-4-2-16,1-3 0 0,1-3 0 0,0-4 0 15,2-4-2-15,-1 0-8 0,-1-7 0 16,-1-3 2-16,-3-1 1 16,2-3-1-16,-3-4 5 0,-3 1 1 0,-1-4 2 15,-2-2 0-15,-2-7 0 0,0-2 1 16,-3-5-1-16,0-9 0 15,-3-1 1-15,0-3 0 0,-3-1-1 0,-1 7 1 16,-2 6 1-16,1 9 1 16,1 11 1-16,1 9 9 0,2 6 1 0,0 3 3 15,0 0-5-15,-1 10-9 0,-5 8-3 16,-1 11 1-16,-2 7 1 0,4 3 8 16,2 2 5-16,2-3-2 0,-3 0-6 15,4 0 3-15,1-2 6 0,0-3-2 0,6-4-5 16,4-1-6-16,2-5 0 0,4 0-3 15,2-4 1-15,4-4-2 0,4-1-1 16,-2-4-35-16,5-5-29 0,-2-5-53 16,-5-1-79-16,-2-4-302 15</inkml:trace>
  <inkml:trace contextRef="#ctx0" brushRef="#br0" timeOffset="57290.8474">8192 12650 366 0,'0'0'117'0,"0"0"-80"16,0 0-14-16,0 0 31 0,0 0-17 16,0 0-18-16,67-38 0 0,-43 29-3 15,1 0-5-15,-3 2 3 0,-3 2 0 0,-3-2-5 16,-2 0-3-16,-3 0-2 16,0 1-4-16,-3-5 1 0,-3 4 2 15,-2-1-2-15,-3-2 1 0,0-1 2 0,-5-4-2 16,-5 2 1-16,-5-1-2 0,-1 2-1 15,-1 2 1-15,-3 4-1 0,0 3 1 16,1 3 0-16,-1 2 5 16,-1 9-1-16,2 3 5 0,1 9 4 0,2 6-2 15,2 0 3-15,5 6-1 0,-1-2 0 16,7 0-2-16,3-2 1 0,2-3 2 16,10-3-5-16,1-3-3 0,8-3-3 0,-1-3-3 15,7-3 0-15,1-2-1 16,0-2 0-16,3-2-22 0,-2-2-27 15,-2 0-36-15,0-4-33 0,-4-1-124 0,-3-4-123 16</inkml:trace>
  <inkml:trace contextRef="#ctx0" brushRef="#br0" timeOffset="57541.152">8587 12507 432 0,'0'0'75'0,"0"0"-44"15,0 0 0-15,0 0 17 0,0 0 0 16,-32 77 5-16,28-44-15 0,2 5-10 16,-2 1-1-16,2-1 0 0,0 2-7 15,1-2-12-15,0 2-1 0,0-5-5 16,-1-1 0-16,2-2-1 0,0-3 0 16,0 0-1-16,-1-3 0 0,-2-3-3 15,1-2-12-15,0-4-17 0,0-5-21 16,0-2-3-16,1-6-10 0,1-4-18 15,1-4-16-15,4-8-12 0,2-5 11 0,2-3-83 16</inkml:trace>
  <inkml:trace contextRef="#ctx0" brushRef="#br0" timeOffset="57794.8999">8651 12733 155 0,'9'-55'45'0,"-4"1"-6"0,-3 4 19 16,-2 1 3-16,0 9 20 0,-3 9-28 0,2 9 1 15,1 10-11-15,0 6 3 0,0 3 3 16,1 2-7-16,5 1-20 15,6 0-7-15,8 0-4 0,11 0-2 0,7 6 2 16,2 1 3-16,1 2 1 0,-7 1-6 16,-8 5-6-16,-7 0-2 0,-8 1 1 0,-9 4-1 15,-4-1-1-15,-13 4 0 16,-7-2 2-16,-7 1-1 0,-8 0-1 16,-5-2 1-16,-4 0 0 0,-1-6 0 15,-1-1 0-15,4-2-1 0,-1-6 0 16,9 0-1-16,7-5 0 0,10-2 0 15,13-5-15-15,6-10-41 0,15-3-53 16,5-5-216-16</inkml:trace>
  <inkml:trace contextRef="#ctx0" brushRef="#br0" timeOffset="58793.5696">8965 12584 279 0,'0'0'146'0,"0"0"-98"15,0 0-8-15,0 0 2 0,0 0 2 0,0 0-14 16,0 0-4-16,0 0-1 15,41 49-7-15,-24-45 5 0,2-1 1 0,3-2 1 16,2-1-5-16,3 0-6 16,-1-6-5-16,1-1-3 0,-3-3-2 15,1 0-1-15,-2-2-1 0,-5-2-2 16,-1 1 2-16,-4 2-1 0,-5-3 0 16,-4 2 1-16,-3-2-1 0,-1-2 4 0,-5-3-4 15,-5-2 0-15,-3-1 1 0,-8-2-1 16,3 2-1-16,-3 3 0 0,3 6 0 15,3 4 0-15,4 3 0 0,2 6 0 16,2 0 0-16,-2 3-1 0,-1 9 1 16,-3 8 0-16,2 5 0 0,0 1 1 15,4 3 1-15,4 1 0 0,0-1 0 16,3 1-1-16,0-4 1 0,1-1-1 16,5-2 2-16,5-2-3 0,3-1 0 15,1-4 0-15,3-1 1 0,4-5-1 0,1-5 0 16,4-2 0-16,0-3 0 15,2-4-9-15,-4-4-6 0,-4-7 6 16,-3 1 1-16,-4-2 5 0,-3-2 2 16,-3-3 1-16,0-5 0 0,-1-2 1 0,1-4 0 15,-2-4-1-15,1 3 1 16,-1 2 0-16,1 7 1 0,1 7 3 16,2 7 0-16,-4 5 2 0,-1 5-1 0,0 0-1 15,2 2-3-15,3 6 0 16,0 3-1-16,-1 3 2 0,1 3 1 0,0 1 1 15,-4 1-1-15,0 0 1 0,-2 1-1 16,-1-1-1-16,-3 1-1 0,0 3 0 16,-3 0 2-16,-7 1-4 0,2-3 2 0,0-3 0 15,1-2-1-15,1-3-1 16,4-5 0-16,0-1 1 0,2-6-1 16,0-1-2-16,0 0 2 0,0-4 3 15,3-8-1-15,2-4 0 0,4-6-2 0,-1-5 1 16,0-3 0-16,5-3-1 0,-2-5 0 15,3 2 1-15,4 2 0 0,3 7-1 16,1 5 0-16,2 7 1 0,1 10-1 16,0 3 1-16,0 2 2 0,-5 8 2 15,-3 2-2-15,-3 4 2 16,-2-1 0-16,-4 3 1 0,0-1-1 16,-3 4-2-16,-1-2-1 0,0 1-2 0,-2 0 0 15,1-1 1-15,1 2-2 0,7 0-12 16,5-4-22-16,10 1-18 0,6-1-37 15,5-6-27-15,4-3-95 0,-6-5-120 16</inkml:trace>
  <inkml:trace contextRef="#ctx0" brushRef="#br0" timeOffset="59259.0215">10171 12500 420 0,'0'0'50'0,"-13"-56"-23"0,4 38 16 16,-4 3 17-16,4 2-4 0,-5 2-12 15,1 3-8-15,0 4-13 0,-1 1-2 16,3 3 3-16,-5 3-8 0,0 8-6 16,-1 7-7-16,0 4 0 0,3 3 0 15,1 3 3-15,6 1-2 0,2 0-3 16,3 0 1-16,2-1-1 16,4-3 0-16,5-1-1 0,2-5 0 0,0-4 0 15,3-1 1-15,-1-5-1 0,4-2-6 16,-2-4-6-16,2-3 0 0,-1-3 2 0,0-6 2 15,0-2-3-15,0-4 4 16,-2-1 2-16,-2-5 3 0,-2 1 2 0,1-5 0 16,-3-4 1-16,1-3-1 15,-4-5 1-15,2-4-1 0,0 1 1 16,-3-5-1-16,-1-2 2 0,-2 2 1 0,-1 0-1 16,0 7-1-16,-2 6 4 0,-1 9 2 15,1 12 5-15,-1 2-1 0,2 7 0 16,-4 2 4-16,-1 3-5 0,1 9-10 15,-6 3 2-15,0 12 0 0,0 4 0 16,2 6 5-16,2 3 2 0,2 0 1 16,3 1-2-16,0-1 3 0,2-3 3 15,0-2-3-15,5-3-3 0,6-3-3 16,1-1-3-16,6-5 1 0,3 1-3 16,6-5 0-16,3 0 0 0,4-5-31 15,0-3-32-15,-1-5-57 0,-1-5-42 16,-10-1-288-16</inkml:trace>
  <inkml:trace contextRef="#ctx0" brushRef="#br0" timeOffset="60265.7359">10450 12542 417 0,'0'0'123'0,"0"0"-106"16,0 0-9-16,0 0 49 0,54-15-16 15,-36 11-4-15,-3 0-6 0,0 2-17 16,-6-1-6-16,-1 1 2 0,1 0 1 16,0-3-5-16,-1 0-2 0,-2-4-2 15,0 3-2-15,-1-5 4 0,-2-1-2 16,-1 0-2-16,-2-3 1 0,0 1 1 16,-5-4 0-16,-2-1-2 0,-3 2 1 15,-2 0 1-15,0 5-1 0,1 3-1 16,-2 5 0-16,2 4 0 0,1 0 2 15,-4 7 2-15,2 8-3 0,-1 7 1 16,0 7-2-16,0 2 3 0,0 1 0 0,7 0 2 16,-1 0-1-16,6-3 1 0,1-5-2 15,5 1-1-15,3-5-1 0,5-2 1 16,-2 0-2-16,2-5 1 0,2-3 0 16,-2-5 0-16,1-2-1 0,0-3 0 15,0-3-2-15,0-2-1 0,0-6-1 16,-1-2-1-16,1 1 3 0,-1-5-1 15,0 0 3-15,2-2-1 0,0-5-1 16,4-4 2-16,3 1 0 0,-1-4 1 16,4 2-1-16,0 4 0 0,-1 6 1 15,-3 6-1-15,-3 7 0 0,-7 4 0 16,1 2 4-16,-2 9 2 0,-6 5-2 16,2 4-2-16,-3 2 3 0,-3 4-1 0,0-1-1 15,-7 1 1-15,3-1-2 0,-1 0 1 16,-1 0-3-16,1-4 0 15,1 0 0-15,-1-1 1 0,2-7-1 16,3-2 0-16,-1-3 1 0,1-5-1 0,0-1 0 16,0-1 0-16,7-4 3 0,2-5-1 15,6-3 0-15,5-6-2 0,-2-2 0 16,3-3 0-16,0-4 0 0,0-3 1 16,3-3-1-16,-3-2 0 0,1 4 0 15,-3-1 0-15,0 8 1 0,-1 7 0 0,-5 7-1 16,-1 7 0-16,2 1 0 0,-2 3-1 15,1 7 0-15,-1 2 1 16,1 6 0-16,1 2-1 0,-6 3 1 16,3 2 1-16,-4-1 0 0,2 3 0 15,-5-4 0-15,5 0-1 0,-3-2 1 16,1-3-1-16,1-1 1 0,2-2 0 16,0-4 0-16,4-3-1 0,2-3 1 15,1-2-1-15,4-2 2 0,5-6-1 0,-2-5-1 16,1-3 2-16,-4 0-1 0,2-3 0 15,-3-1-1-15,-2 0 2 0,0-5-2 16,-4 1 1-16,1-4-1 0,-5-2 0 16,0-1 1-16,-5-4-1 0,1 0 0 15,-3 2 1-15,-2 3 0 0,-1 5 1 16,0 5-2-16,-4 8 3 0,0 3 2 16,2 2 8-16,1 5-1 0,0-1-2 15,1 3 0-15,-1 0-2 0,1 0-5 16,0 4-1-16,-3 7-2 0,-3 3 0 15,0 6 2-15,2 2 2 0,-5 2 2 16,3 4 2-16,-3 0 1 0,2 1 3 0,-1 1-3 16,2-1-1-16,4-1-4 15,0-2 0-15,1-2-4 0,1-1 0 0,2 0 0 16,2-3 0-16,5-2 0 16,0-2 0-16,2-4-3 0,3-2-19 0,-2-3-14 15,1-4-13-15,3-3-21 16,-1-1-46-16,0-8-56 0,0-1-157 0</inkml:trace>
  <inkml:trace contextRef="#ctx0" brushRef="#br0" timeOffset="60469.2142">11492 12367 482 0,'0'0'34'0,"0"0"45"0,0 0-36 15,51-28 7-15,-19 24-15 0,7-1-8 16,0 0-1-16,-1-1-8 0,-7-1-1 0,-7 1 5 15,-10 0-1-15,-5 2-8 0,-7 1-1 16,-1 0-5-16,-1 1 0 0,-3-2-1 16,-5 0-4-16,-3-1-2 15,-5 2-18-15,-7 2-21 0,2-2-39 0,-1 0-37 16,-2-1-156-16</inkml:trace>
  <inkml:trace contextRef="#ctx0" brushRef="#br0" timeOffset="63312.8454">2857 14437 307 0,'0'0'65'0,"0"0"-45"15,-3-41-1-15,1 39 43 0,0 2 5 16,0 2-19-16,-2 11-25 0,-2 8-18 16,-7 13 0-16,-2 9 8 0,3 5 11 15,-1 4 1-15,3 0-6 0,-3-2-4 0,-2 0 1 16,2-4-4-16,0-4 2 0,3-1-5 16,1-9-1-16,0-4-2 0,6-7-2 15,0-7-1-15,2-5-2 16,1-4 1-16,0-4-2 0,0-1 0 15,1 0-3-15,4-6-25 0,2-5-4 0,4-7-30 16,4-2-33-16,0-4-81 16,-2 2-46-16</inkml:trace>
  <inkml:trace contextRef="#ctx0" brushRef="#br0" timeOffset="63552.7179">2832 14440 201 0,'-3'-58'148'0,"3"44"-106"16,0 1-8-16,1 6 34 0,0 5 7 15,2 2-25-15,4 4-23 0,3 10-14 16,5 9-5-16,6 9 11 0,0 8 12 16,1 5-1-16,-4 4 3 0,-3 0-1 15,-3 3-6-15,-2-2-5 0,-3 0-6 16,0-2-3-16,-1-3-3 0,-3-4-4 0,-3-2-4 16,0-3-1-16,0-5 0 15,0-5 1-15,0-5-1 0,0-4 0 16,0-1 0-16,0-6-15 0,0-2-20 0,0-4-31 15,-1-4-17-15,-4 0-31 0,0-7-106 16</inkml:trace>
  <inkml:trace contextRef="#ctx0" brushRef="#br0" timeOffset="63722.8264">2623 14787 264 0,'0'0'173'0,"0"0"-159"0,0 0-5 0,0 0 19 15,0 0 37-15,51 6-21 16,-31-6-10-16,8 1-7 0,0-1-1 0,3 0-11 16,0 0-3-16,0 0-4 15,1 4-4-15,-1 3-4 0,3 3 0 16,0 4-14-16,-4 1-74 0,-5-2-126 0</inkml:trace>
  <inkml:trace contextRef="#ctx0" brushRef="#br0" timeOffset="64364.9263">3191 14881 154 0,'0'0'322'0,"0"0"-278"15,0 0-31-15,0 0-1 16,0 0 21-16,0 0-10 0,0 0-4 15,0 0 1-15,22 64-5 0,-12-52-2 16,1-3 0-16,0 4-4 0,0-5-2 16,1 0-2-16,-2-2-2 0,1-3 1 0,1-2-3 15,-1 1 3-15,-1-2-3 0,2-3 1 16,1-3-1-16,-1-3 1 0,0-4 0 16,0 0-2-16,-2-2 0 0,2-5 0 15,-3 0 1-15,-1-2 0 0,1-6-1 16,-2-1 2-16,-5-2-1 0,-2-2 0 15,0-2-1-15,-7 1 2 0,-4 1-1 16,0 2-1-16,-3 8 1 0,0 4 0 16,-1 6 0-16,2 9-1 0,-4 1 0 0,2 3 3 15,-1 7 1-15,1 4 2 16,0 3 2-16,3 0 2 0,3 3 3 16,5 1 1-16,4-3-5 0,2 2-1 15,6-2-3-15,5 0-1 0,5-2-1 0,5-3 1 16,1 0-2-16,6-6 0 15,0-2-1-15,1-2-1 0,-4 0 0 16,0-4-1-16,-6 0 1 0,-3-1 0 16,-4 0 0-16,-3 1 1 0,-4 0-1 15,-1 1 2-15,-3 0-2 0,-1 2 1 0,-1-2 0 16,0 3 0-16,-1-1 0 0,1 1 1 16,-1 0 0-16,0 0 1 0,0 1 0 15,0 6-2-15,0 4-1 0,0 5 2 16,-2 2 0-16,-2 3 5 0,-4-1 0 15,2 1 0-15,-3 3 0 0,2-3 1 0,-2 1 2 16,4 1-2 0,2-4-2-16,2-1-3 0,1-2-1 0,4 0-2 15,1-3 0-15,6-2 0 0,-2-3 0 16,2 3-17-16,3-4-22 0,0-1-46 16,2-4-16-16,-2-2-83 0,0-2-146 15</inkml:trace>
  <inkml:trace contextRef="#ctx0" brushRef="#br0" timeOffset="64784.0571">3758 14913 355 0,'0'0'58'0,"0"0"-28"0,0 0 6 16,0 0 18-16,0 0-8 0,0 0-13 16,0 0-6-16,0 0-6 0,64-9-3 15,-47 5-3-15,-1-2-4 0,-2 3 0 16,-4-4-5-16,-1 1 0 0,0-1-1 15,-3 1 2-15,0-1 4 0,-1-3 0 0,0 1 3 16,-1-4-2-16,2 1-1 0,-3-4-4 16,-1-1-5-16,1 0 1 15,-3-2-1-15,0 1-1 0,-3 2 0 0,-2 2 1 16,-2 1 0-16,1 5 2 16,-3 1 3-16,0 2 4 0,-5 4 2 0,0 1-6 15,-5 1-4-15,-2 10-2 0,1 4 3 16,0 9-3-16,5 2 2 0,-1 4-1 15,8 1 3-15,3 0 2 0,5-1 0 16,5-4 1-16,12 0-3 0,10-6-1 16,3-3-1-16,8-5 0 0,0-6 2 15,-4-4-2-15,0-2-2 0,-4-1 0 16,-1-6 0-16,-4-2 2 0,-2-1-2 16,-5 2-1-16,-10-2 2 0,-3 5 1 15,-5 0-3-15,-3 1 2 0,-4 1 0 16,-8 1-2-16,-6 2-8 0,-6 0-30 15,-6 0-42-15,1 0-62 0,5-2-196 16</inkml:trace>
  <inkml:trace contextRef="#ctx0" brushRef="#br0" timeOffset="66317.122">5211 14604 141 0,'0'0'53'0,"2"-60"34"0,-2 35-55 15,0 1 14-15,0 4 38 0,-3 4-15 16,2 3-16-16,-1 7-8 0,1 3-8 15,0 3-4-15,1 0 2 0,0 3-17 16,-1 5-13-16,1 13-5 0,-1 7 2 16,1 6 4-16,0 8 8 0,0 0 2 15,0 1-3-15,0-1 1 0,1-6-1 16,0 1 1-16,0-3-5 0,1-2-4 0,1-2-3 16,2-2 0-16,1-5-2 15,0-2 1-15,2-5 0 0,-1-7 0 0,3-2-1 16,-2-4 0-16,3-3 1 15,5-6 0-15,1-6-1 0,1-4-13 0,1-1-19 16,-2-3-16-16,-3 2-4 16,0-3-17-16,-9 2-27 0,-2 0-43 15,-3 2-26-15</inkml:trace>
  <inkml:trace contextRef="#ctx0" brushRef="#br0" timeOffset="66524.0167">5044 14614 207 0,'0'0'48'16,"0"0"-12"-16,0 0-17 0,0 0 27 16,26 51 37-16,-9-43-27 0,5 0-14 15,7-3-7-15,0-2-8 0,-1-3-3 16,3 0-6-16,-1-6-7 0,1-3-3 0,-4-1-2 16,-3 1-3-16,3-1-2 0,-2 1-1 15,1 0 0-15,-3 3-22 0,-1 0-35 16,-1 2-51-16,-8 1-45 15,-2-1-34-15</inkml:trace>
  <inkml:trace contextRef="#ctx0" brushRef="#br0" timeOffset="67802.739">5511 14470 145 0,'0'0'84'0,"0"0"-41"15,0-62 0-15,0 43 23 0,0 2 8 16,0 2-18-16,-1 2-6 0,-1 3-11 15,2 5-1-15,-2 0-4 0,2 4 0 16,0-1-8-16,0 2-2 0,-1 2-9 16,0 9-12-16,1 10-2 0,-2 10-1 15,0 5 1-15,0 6 5 0,-2-2 5 0,3 0-2 16,-1-1-3-16,1-1-2 0,-1-1 0 16,2-2-2-16,0-3 0 0,0-1-2 15,2-1 2-15,-1-2-2 0,1-1-1 16,4-5 1-16,-2-4-1 0,0-2 0 15,0-5-1-15,0-3-3 16,0-3-1-16,-3-1-3 0,1-3 1 0,-1-1 0 16,0 0 4-16,1 0 4 0,-1-6 2 15,4 2-1-15,-3-4-1 0,0 0 1 16,-1 1-1-16,-1 0 1 0,3-4-1 16,0 1 0-16,3-1 1 0,-2-2 0 15,0-4-1-15,5 2 0 0,-5-3 0 16,2 1 1-16,0 1 0 0,-2 0-1 15,1 2 0-15,-2 2 3 0,2 1-2 16,-1 3 1-16,-3-3-1 0,4 4 2 16,-1-2 0-16,-1 0-1 0,0 2 2 15,2-2 0-15,3 0-2 0,-4-2 0 16,3-1 1-16,0 0-1 0,-1-2-1 16,3 3 2-16,-4-1-2 0,1 3 1 15,1 4 1-15,-4 0 0 0,-3 4 1 16,1 1 1-16,1 0 0 0,1 3-4 0,4 7 0 15,-1 3 1-15,1 4-1 0,0 3 2 16,-5 0 2-16,-1 3 0 0,0-2-1 16,-1 3 0-16,0-3-1 0,0 2 1 15,0 1-1-15,0-4 0 0,-1 1 0 0,0-3 1 16,0 1 0-16,0-2-4 16,1-2 3-16,0 1 0 0,2-4-2 15,1-2-1-15,0-1 1 0,3-3 0 16,-3-1-1-16,8-4 0 0,-1-1 0 15,4-1-23-15,6-7-24 0,3 1-50 16,-3-2-58-16,1 0-176 0</inkml:trace>
  <inkml:trace contextRef="#ctx0" brushRef="#br0" timeOffset="68807.3096">5929 14718 309 0,'0'0'133'0,"0"0"-108"15,0 0-9-15,0 0 49 0,0 0-3 16,0 0-26-16,0 0-9 0,6 40-7 16,8-35-5-16,0-3 1 0,1-1-1 15,1-1-3-15,-2 0-4 0,3-4-5 16,-2-4-1-16,2-2 0 0,-3-1 0 16,-1-3-1-16,-2 2-1 0,-6-2 1 0,-1-2-1 15,-1 2-3-15,-3-2-1 16,0-2 0-16,-1-1-1 0,-5-1 2 0,-4 1 1 15,-2 0 2-15,-2 3-1 16,-3 5 0-16,3 4 0 0,-2 5-2 0,4 2 3 16,1 9 0-16,-3 5 1 0,-1 7 2 15,0 5 1-15,-1 4 4 0,2 2-1 16,3 3 1-16,3-3 3 0,2 1 2 16,3-5-1-16,3 0-1 0,4-5-1 15,5-3-5-15,3-2-3 0,6-7 1 16,1-1-2-16,5-5 0 0,-1-3 0 15,4-2 1-15,0-7-2 0,-1-6-1 16,-2 0-17-16,0-3-7 16,-4-2 3-16,-3 0 11 0,-1-4 6 0,-4 1 5 15,-2-7 0-15,1 5 0 0,-6-5 1 16,2 1 0-16,-5 4-1 0,-1 3 0 16,-1 8 1-16,1 6 0 0,-1 6-1 15,0 0 4-15,0 6 1 0,-4 5-2 0,-2 7-1 16,2 3 10-16,3 1 2 0,1-1-2 15,1-2-7-15,8 1-1 0,-2-2 0 16,8-2 1-16,1 0-4 16,2-4 1-16,3-1-1 0,2-6 0 0,-1-4-1 15,-1-1 0-15,3 0 2 0,-1-6-2 16,3-5 0-16,-3 0 0 16,1-3 0-16,-4-2-1 0,-1-2 0 0,-1-6 1 15,-1-2 1-15,-1-2 0 0,-2-2-1 16,-3-1-2-16,-3 1 2 0,-2 1 2 15,-2 7-1-15,-2 7-1 0,-2 5 3 16,0 7 1-16,0 3 8 0,0 0 9 16,-3 3-9-16,-3 6-10 0,-1 6-1 15,-4 3 1-15,2 2 5 0,0 3-2 0,-1 5-2 16,-1 3 1-16,-1 2 0 0,-4 4 3 16,1 1 0-16,-2 2-1 0,-2-1-2 15,3 2-4-15,-2 1 1 0,1 0 0 16,0 0 0-16,1-1-1 0,0-1 0 15,1-4 0-15,1 1 0 16,6-3 1-16,-1-3-1 0,6-3 0 0,-2-1 0 16,1-4 1-16,3 0 1 0,0-3-4 15,0-4 4-15,0-3-4 0,0-2 2 16,0-6 0-16,0-2 0 0,0-3 0 16,-3 0 0-16,-4-3 2 0,0-4-1 15,-4-3-1-15,-3-3 0 0,0-2 2 16,-4-2-2-16,0-3 0 0,-4 0 1 15,1-5 0-15,3 0-1 0,3-5 1 0,7-3 0 16,6 3 0-16,3 0-1 0,11 2-1 16,6 4 1-16,4 1 0 0,8 1-2 15,7 5 1-15,4-3 0 0,0 3 1 16,1-1-1-16,0 1 0 0,-4-1 1 16,-1 1 0-16,0 0 1 0,-10 1-1 15,-5 4 1-15,-7 2-1 0,-7 3 0 16,-5 3-1-16,-2 0-3 0,-5 0-4 15,-5 1-8-15,-6 0-20 0,-4 2-29 16,-6-1-37-16,6-5-71 0,5-4-278 16</inkml:trace>
  <inkml:trace contextRef="#ctx0" brushRef="#br0" timeOffset="70121.4417">7455 14589 235 0,'0'0'63'0,"0"0"-31"16,5-53-10-16,5 36 39 0,1 1 2 15,1 1-13-15,4 1-9 0,-2 4-6 16,-1 3-5-16,-4 2-2 0,-1 1 8 0,-3 4-10 15,3 0-9-15,-3 8-3 16,0 2-2-16,1 6-3 0,-1 2 3 16,0 2 6-16,-5 1-4 0,2 1-4 15,-2 1-3-15,1-2-1 0,2-2 0 16,-1 1-3-16,1-2-1 0,0 0-1 0,2 0 1 16,1-4-2-16,0-1 1 15,-1-3-1-15,1 0 0 0,0-3 0 16,2-3 0-16,1-1 0 0,3-2 0 15,-1-1 2-15,2-3-2 0,1-2 0 16,0-4 1-16,0-2 0 0,1-3-1 0,-2-1 0 16,-1-3 1-16,2 0-1 0,-1-1-1 15,-2-5 0-15,-2 2 1 0,0-5-1 16,0 0 1-16,-2-1 0 0,-1-1 1 16,-2 4-1-16,1 2 0 0,-2 6 0 15,-2 4 1-15,-1 1 0 0,0 5-1 16,0 3 2-16,0 1 2 0,-1 3 2 15,1-2 8-15,-1 2-5 0,0 7-9 16,-1 6-2-16,-1 6 1 0,1 5 1 16,1 3 1-16,1 1 1 0,-1-2 0 0,1 2 0 15,-2-1 0-15,2-2-1 0,-2 1-1 16,2 0 1-16,0-6-1 0,0 2 1 16,2-8-1-16,3-2 0 0,2-2 1 15,2-3-2-15,0-1-1 0,1-6 2 16,4 0 0-16,1 0 0 0,2-7-1 15,-2-3-3-15,1-2-3 0,-2-2 2 0,-1-2 1 16,-2-3 2-16,-1-2 0 16,0-5 1-16,-4-2 1 0,1-3 0 15,0-3 0-15,-2 3 0 0,1 3 0 16,0 5 1-16,-1 6-1 0,-1 5 0 16,2 5 0-16,-2 4 1 0,2 3-1 15,-1 0-1-15,1 3-1 0,3 4 1 16,2 5 1-16,-1 2 0 0,-2 4 1 15,2 0 1-15,-5 1 1 0,-1 1-2 16,-2 1-1-16,-1 1 2 0,-1-2-1 0,0 2-1 16,-4-1 1-16,-1 1 0 0,-1-2-1 15,-1-1 0-15,1-3 1 0,0-1-1 16,0-3 0-16,3-3-2 0,0-2-1 16,1-4-9-16,2-1-4 0,0-2-2 15,0 0 7-15,0-6 10 0,4-3 1 16,0-3 0-16,0-3 0 0,2-2 0 15,-2-2 0-15,1-3 0 0,3-2 0 16,-3 0 0-16,4 1 0 0,-1-1 0 16,5 3 0-16,-2 2 0 0,0 4 0 0,4 2 0 15,-3 1 1-15,3 2-1 16,-1 3 3-16,-2 1 1 16,0 2 2-16,-1-1 2 0,-1 3-1 0,1 1-1 0,-2 1 0 15,1 0-4-15,0 7 2 16,-2 4-1-16,3 2-1 0,-5 4 1 15,0 4-3-15,-3 1 2 0,-2 2 0 0,-1 0 0 16,0-1-1-16,0-3 1 0,0 1 0 16,0-5-1-16,0 1-1 0,0-2 1 15,2-5 0-15,-1-2-1 0,3-1 0 16,0-4-1-16,2-3-16 0,2 0-28 16,4-4-32-16,6-2-33 0,0-2-119 15</inkml:trace>
  <inkml:trace contextRef="#ctx0" brushRef="#br0" timeOffset="70855.0491">8724 14544 400 0,'0'0'75'16,"0"0"-24"-16,0 0 20 0,0 0-17 15,0 0-19-15,0 0-2 0,0 0-8 16,-6 3-10-16,13-3-10 0,4-3 2 15,1-1-4-15,1-3-1 16,2 0-1-16,-6 0 0 0,-2-1 0 0,-3 1 0 16,-4-2 0-16,0 3 0 0,-1-2-1 15,-5 0 0-15,-4 0 0 0,-2-2-1 16,-4 1 1-16,0 2-1 0,-2 0 0 16,0 2 1-16,2 3 0 0,-1 2-1 0,2 0 1 15,0 4 1-15,1 4 0 0,-1 5 0 16,0 6 2-16,2 0 0 15,2 4 2-15,3 0 0 0,4 2 1 16,4-1 0-16,0 0-2 0,8 0 0 0,6 0-1 16,2-4-1-16,5-1-1 0,0-4 1 15,2-3-2-15,-2-3 1 0,0-3-1 16,-2-5-1-16,0-1-2 0,0 0-8 16,0-1 0-16,-1-3 3 0,1-4-3 15,0-2 5-15,1 0 0 0,-2-5-1 16,0 1 6-16,-1-3 0 0,-1-3 0 0,1 0 1 15,-3-3 0-15,-2-1 1 16,-1 0-1-16,-2 0 1 0,-2 1 1 0,-4 1 1 16,-1 6 0-16,-2 2 4 15,0 6 1-15,0 5 4 0,-3 0 3 16,1 3 3-16,-3 0-5 0,-3 9-6 16,-1 6-6-16,-1 0 2 0,3 3 2 15,0 4-1-15,3-3 0 0,4 3 0 0,-2-3-1 16,2 1-1-16,0 1 0 0,0-3 0 15,3 1-1-15,4-4-1 0,-1 1 1 16,1 0-1-16,1-6 0 0,1 1 0 16,-1-3 0-16,1-3 0 0,0-3 0 15,0-2 0-15,3-4 0 0,1-4 2 16,0-3-1-16,1-2-1 0,0-2 0 16,1-2 1-16,-1 2-1 0,0-5 0 15,-2-1 0-15,-5-2 2 16,0 0-2-16,-6-3 1 0,-1-1 2 0,-4-2 1 15,-6 2 1-15,-4 3-1 0,-5 5 0 16,-5 4 0-16,-1 5-2 0,-3 6-1 16,-1 4 0-16,1 1-1 0,2 6-1 15,2 2 1-15,5 2 0 0,7-1-8 16,6-1-27-16,9 1-50 0,10-5-51 16,5-2-185-16</inkml:trace>
  <inkml:trace contextRef="#ctx0" brushRef="#br0" timeOffset="72641.5409">9323 14595 200 0,'0'0'9'0,"0"0"133"0,0 0-63 16,0 0-23-16,0 0-4 0,0 0-20 16,-2 20-8-16,2-9 7 0,-1 0 1 15,1 4 2-15,0-3-5 0,0 0-10 16,3-1-4-16,1 0-4 0,1-2-1 15,1-2-2-15,0-5-1 0,4 3-3 16,1-5-1-16,3 0 0 0,0-2 0 16,1-4-2-16,1-2 1 0,-3-2-1 0,1-1 0 15,-4-2 0-15,0-1 0 0,-3-5-1 16,-1 1 0-16,-2-1 1 0,-1-6 0 16,-2 0 0-16,-1-1-1 0,-4-5 1 15,-2 3 0-15,-7-1-1 0,0 5-1 16,2 3 1-16,-2 5 0 0,5 6-1 15,1 5 1-15,3 1 0 0,-1 2-1 16,2 2 0-16,-1 3 0 0,-2 7 1 16,0 0-2-16,2 4 2 0,0 1 0 15,4-1 1-15,0 1 0 0,2-3-1 16,5 3 1-16,2-4-1 0,4 1 1 16,1-3-1-16,6-1 1 0,-1-3 0 15,4-3-1-15,0-2 1 0,1 0 0 16,-3-1-1-16,1-4 0 0,-1-2 1 0,-2 1-1 15,-1-3 0-15,-3 0 0 16,1 0 1-16,-3-1-1 0,1 1 1 0,-2 1-1 16,0 0 1-16,-2 3-1 0,-2 0 0 15,-3 4 0-15,0-1 0 0,-2 2 0 16,-1 0 0-16,0 6 0 0,2 4 0 16,-1 2 0-16,0 5 2 0,-3-1 1 15,0 2-1-15,1 3 1 16,-1-1-1-16,0 0-1 0,0 0 1 0,0 1-2 15,2-4 1-15,0-2-1 16,1 2 0-16,3-3 1 0,3 0-1 0,-2-2 0 16,2-2 0-16,2-4 0 0,-1 0 0 0,2-3 0 15,3-3 0-15,-2 0 0 16,4 0 1-16,-2-6-1 0,-1 1-1 0,-1-3 1 16,0-2 0-16,-2-1 0 15,-1-2 0-15,1-5 1 0,1-1-1 16,-5-2 0-16,3-4 0 0,-4-3 0 0,-2-1 0 15,-3-2 0-15,-1-2 0 0,-6 1 0 16,-5 1-1-16,0 6 0 16,-1 6 0-16,-3 5 1 0,3 7-1 0,-2 4-1 15,1 3 2-15,-3 3 0 0,2 5-1 16,-1 6 1-16,3 3 0 0,5 1 0 16,4 1 0-16,0-1 0 0,3-1 0 15,7 1 0-15,6-3 0 0,4-1 0 16,2-4 0-16,5 0 1 0,1-6-1 15,0-3 0-15,-1-1 1 0,-5 0-1 0,0-4 0 16,-5-3 0-16,-1 0 0 0,-4 0 1 16,-2-1-2-16,-1 0 2 0,0-2-1 15,0-1 1-15,-2 1 0 0,1 1-1 16,1 1 1-16,-2 2-1 0,3 1 0 16,-4 5 1-16,0-1 1 0,-2 1 0 15,0 1-2-15,3 8 0 0,1 1 0 16,0 5 0-16,-3 4 0 0,-2-1 0 15,0 6 2-15,-2-1-1 0,-3 2 0 16,1-1-1-16,0 1 1 0,3-3 0 16,1 1-1-16,0-4 0 0,2-2 0 15,1-3 0-15,6-2 0 0,0-2 0 16,4-2 0-16,4-4 0 0,1-2 0 16,5-2-1-16,-2 0 1 0,-2-4 0 0,2-2-1 15,-1-1 1-15,0-3 0 0,-1-3-1 16,-3 0 0-16,3-3 1 15,-2 0 0-15,-3-2 0 0,0-3 0 0,-4-1 0 16,-1-2 0-16,-4-2 0 0,-1-2 0 16,-2-2 0-16,-2-1 0 0,0 3 1 15,-3-1-2-15,-2 9 2 16,1 3-1-16,-2 5 0 0,-1 5 0 16,-3 2 0-16,2 3 0 0,-5 2 1 0,0 4-1 15,-2 6 1-15,0 6 1 0,3 5-1 16,-1 3 0-16,3 4 0 15,4 3 2-15,2-3 0 0,1 2-1 0,3-2 0 0,5 1 2 16,4-4-4-16,5-1 2 16,2-2-2-16,1-4 1 0,1-3 0 0,0-2-1 15,-3-4 0 1,2-2 0-16,-1-2-3 0,4-5-1 0,-1 0 0 0,-1-1 0 16,0-7-4-16,0 0 0 15,1-6 1-15,-2 1 0 0,-1-3 1 0,0-5 4 16,-1 1 2-16,1-7-1 0,-3-2-2 15,-2-3 3-15,1-6 0 16,-1-3 0-16,-1-2 1 0,0-2-1 0,-2 1 1 16,-2-2 0-16,-3 3-1 15,0 4 1-15,-3 6 1 0,0 9 0 16,0 4 0-16,-2 8 2 0,0 5 4 0,0 3 0 16,1 1-2-16,0 2 1 15,0 1-5-15,-4 7-2 0,1 2 0 0,0 11 0 16,2 5 1-16,1 4 1 0,1 7 0 15,0 4 0-15,2 1 2 0,-2 2 4 16,0-1 1-16,0 2 4 0,-1-5-3 16,-1-2-1-16,-2 0-2 0,4-3-2 0,0-2-3 15,5-4-2-15,-1-2 1 0,1-3-1 16,2-3 1-16,-3-3-1 16,0-6 0-16,2-2-5 0,0-3-9 15,-4-2-14-15,1-1-11 0,-1-3-34 0,-1-4-46 16,-1-5-182-16</inkml:trace>
  <inkml:trace contextRef="#ctx0" brushRef="#br0" timeOffset="74233.1431">11139 14475 161 0,'0'0'195'0,"0"0"-113"16,0 0-60-16,-28-60 15 0,16 45 25 15,2 5-21-15,-1 0-12 16,1 2-2-16,-2 1-6 0,-2 3-5 0,2 2-1 15,1 2-3-15,-3 0-2 16,0 9-2-16,-4 3 0 0,1 6 1 16,-2 7 1-16,-1 2-1 0,6 3-2 15,0 1 4-15,1-1-3 0,8-2 0 16,2-4-3-16,3-3 0 0,4-3-3 0,5-3-1 16,2-4 0-16,2-4-1 0,4-3 1 15,1-3 1-15,4-2-1 0,4-7 0 16,-3-2-1-16,-1-4 0 0,-1-2 0 15,-4 0-4-15,-5-2-2 0,-3 0 2 0,0-1 3 16,-4-3 0-16,-3-2 1 16,-2-1 0-16,1 0 1 0,-1 1 0 0,0 7 0 15,0 2-1-15,0 7 0 16,0 5 1-16,0 3 0 0,0 2-1 16,0 7 0-16,0 8-6 0,0 5 6 15,2 5 2-15,2 0 4 0,3-2-3 0,-2-1 1 16,7-1-2-16,-4-4 1 15,3 1-1-15,4-2 1 0,-2-2 0 0,3-2 0 16,-1-5-2-16,3-3 0 0,0-2 0 16,1-4 0-16,1-3 0 0,4-5 0 15,-2-4-1-15,0-2 2 0,-3-4-2 16,1 2 0-16,-8-6 0 0,-1 1 1 16,-3-3-1-16,-1-4-1 0,-5-2 1 15,-1-3 1-15,-1-5-1 0,-1 0 1 0,-2-6-2 16,-3 0 1-16,-1 0 0 15,2 1 0-15,-4 4 1 0,4 5 0 16,2 8-1-16,-1 7 0 0,3 7 1 0,-1 5-1 16,1 3 1-16,1 4 0 0,-1 0 0 15,1 0-1-15,-1 10 0 0,0 6-4 16,0 8 4-16,0 8 1 16,1 2 1-16,0 4-1 0,1 3 4 0,2 0-2 15,0 0 0-15,1 2 0 16,-2-4 0-16,1-1 0 0,-2 0 0 0,5-5-2 15,0-2 1-15,-1-2-1 16,5-4-1-16,-2-5 0 0,4-4 0 0,-2-1 0 16,4-4 0-16,-1-4-2 0,3-3-3 15,0-2-4-15,4-2-2 0,1 0-2 16,3-5-1-16,-4-2-3 0,2-2 4 16,0-3 8-16,-3-2 3 0,-3-1 2 15,0-4 0-15,-3-3 0 0,1-1 0 16,-4-2 0-16,0-3 0 0,-5 0 0 0,-1 0 2 15,-3 5-1-15,-1 2 0 0,0 8 1 16,-3 4-1-16,1 5 2 16,-3 4 5-16,-4 0-1 0,-4 10-3 15,-4 2-4-15,-1 4 4 0,2 5 2 16,2-3 5-16,5 6-6 0,1-2 0 0,2 0-2 16,5 0 1-16,1-3-1 0,6 0-1 15,4-1 1-15,7-2-1 0,1 0-2 16,2-6 1-16,7 1-2 0,-2-3-7 15,3-5-22-15,4 0-5 0,0-3 5 16,-2 0-16-16,-3 0-8 0,-1-4 10 16,-3-2 7-16,-1-4 3 0,-1 0-2 15,-4-2 1-15,-1-3 17 0,-1-1 18 16,-3-2 0-16,-1-2 4 0,0-3 9 0,-3-1 14 16,1-3 5-16,-6-2-2 0,1 2-4 15,-3 0-7-15,-1 6-1 0,0 4 1 16,-4 8-1-1,1 4 11-15,0 5-4 0,-4 0-6 0,-2 7-7 16,-7 8-8-16,-3 3 0 0,-3 4 7 16,4 4 3-16,2 1 3 0,3-1-8 15,3 0-8-15,1-2 4 0,5 0-3 0,3-4 0 16,1-2-1-16,3-3 1 16,6-3-2-16,-2-4 0 0,4-4-2 0,-1-3 2 15,0-1 0-15,2 0 0 0,-3-5-1 16,1-4-1-16,0-3-2 0,-3-2 4 15,2-3-1-15,-3-1 1 0,0-5 0 0,0-1 0 16,-1-4 0-16,-2-2 1 16,4-4 0-16,-4-2-1 0,-1-5 0 15,-1 0 1-15,-1-2 0 0,-1 7-1 16,-4 4 2-16,-2 10 2 0,4 9 2 16,2 7 10-16,-1 4 0 0,0 2-1 15,-4 2-7-15,0 8-7 0,-7 5-1 16,6 4 5-16,0 6 5 0,3-1 2 0,4 4-2 15,0 1-5-15,5 1 6 0,4 1-2 16,0-5-3-16,4 5-1 0,-1-6-2 16,4-2-2-16,-3-2 0 0,-2-4-1 15,-1-2 0-15,0-3-12 16,-2 0-29-16,-4-4-15 0,-3-3-46 0,-1-3-14 16,-3-2-120-16</inkml:trace>
  <inkml:trace contextRef="#ctx0" brushRef="#br0" timeOffset="74448.0518">11375 14220 358 0,'0'0'90'0,"0"0"-61"15,0 0 20-15,0 0 28 0,0 0-29 16,14-29-17-16,11 22-11 0,6 2-4 15,6 1-6-15,1 2 1 0,1 2 0 16,1 0-2-16,-4 0-6 0,-4 4-3 16,-4 1-1-16,1-1-33 0,0-4-82 15,0-3-196-15</inkml:trace>
  <inkml:trace contextRef="#ctx0" brushRef="#br0" timeOffset="74996.3602">12444 14028 265 0,'0'0'192'15,"20"-52"-169"-15,-9 37-1 0,-4 2 37 16,8 5-2-16,-1 1-14 0,5 1-9 15,3 5-9-15,3 1-7 0,-1 0-3 16,3 6 1-16,-3 1 5 16,3 2-2-16,-6 4-5 0,2 2-4 0,-3 2-3 15,-3 3-1-15,-3 1 0 0,-8 0-2 16,-3 3 0-16,-3-2 1 0,-3 2 0 16,-6 1-1-16,-6 1-1 0,-3 3 1 15,-5 0 1-15,3 5 0 0,-5-4 1 16,3-1 2-16,3-1 0 0,3-2 0 15,2-4-2-15,8 0 3 0,0-4-3 16,5-1-2-16,1-5 1 16,1 2-2-16,6 0 0 0,-2-3-1 0,8 0-1 15,-2 1 0-15,2-1 1 0,3 4-2 16,-1-4 0-16,1 4-8 0,-3 1-37 16,2 2-28-16,-4-2-53 0,-2-1-9 15,2-5-173-15</inkml:trace>
  <inkml:trace contextRef="#ctx0" brushRef="#br0" timeOffset="75275.0449">12619 14904 440 0,'0'0'86'0,"0"0"-40"16,0 0 18-1,0 0 3-15,0 0-11 0,0 0-6 0,0 0-20 16,0 0-13-16,-21 44-5 0,29-44-3 15,1 0 7-15,4 0-2 0,-2-4-6 16,-1-2-3-16,1 0-1 0,-9 0-3 16,-1 1 0-16,-1 3 2 0,-2-1 2 15,-6 2 0-15,-2 0 1 0,-7 1-4 0,-8 1 1 16,2 4-2-16,2 0 0 16,4 1 5-16,7-1 2 0,6-3-6 0,2 3-2 15,2-1-1-15,2-1-6 0,6-1-46 16,6-2-46-16,2-4-92 0</inkml:trace>
  <inkml:trace contextRef="#ctx0" brushRef="#br0" timeOffset="108325.5274">12256 12350 199 0,'0'0'15'16,"0"0"44"-16,0 0-2 0,0 0-24 16,0 0-24-16,0 0-1 0,14 9 2 15,2-6 15-15,7 0 7 0,4-1 0 0,5-2-11 16,8 2 2-16,2-2-5 15,11 0-5-15,5 0-5 0,6 0 6 16,3-2-1-16,2 0-3 0,4-1 2 0,3 1-2 16,6-1 0-16,4 0 5 0,5 0 7 15,-1 2-2-15,-4-2-11 16,-2 0-3-16,-7 0 0 0,-9-1-6 0,-6-1 4 16,-12-2 0-16,-8 3 1 0,-9-2-1 15,-9 0-2-15,-10 3-1 0,-9-1 1 16,-3 3-1-16,-2 0-1 0,-5-2 3 15,-8 2 0-15,-10 1-3 0,-8 0-30 16,-8 2-18-16,-5 4-6 0,-1 1-23 16,-4-3-13-16,0 0-55 0</inkml:trace>
  <inkml:trace contextRef="#ctx0" brushRef="#br0" timeOffset="108659.6278">12030 12537 446 0,'0'0'3'16,"0"0"4"-16,77 7-6 0,-37-9 0 15,7-3 16-15,8 1 11 0,5 0 6 16,4-1-3-16,6 3-9 0,1 0-5 15,8 0-7-15,2 0 2 0,4 1 6 16,5 0 0-16,4-2-6 0,5 2 4 16,3-2-4-16,-3 1-2 0,1 0-3 15,-6-1 0-15,-7-1-2 0,-4-2-4 0,-9 1 0 16,-9 0-1-16,-10-1 2 0,-15 2 0 16,-11-1-2-16,-13 2 0 0,-10 2 0 15,-6-3-5-15,0-2-19 0,-3-1-2 16,-5-2-32-16,-6-1-49 15,-3-3-72-15</inkml:trace>
  <inkml:trace contextRef="#ctx0" brushRef="#br0" timeOffset="109146.0311">13404 12009 267 0,'0'0'48'15,"0"0"-43"-15,0 0 20 0,63-16 27 16,-48 16 7-16,-1 0-20 0,2 3-6 0,0 4-10 16,1 4-7-16,5 3 0 15,0 2 5-15,6 4-1 0,3 2-5 0,3 1-5 16,5 1 2-16,3-2-2 0,1 0-3 16,6-1-2-16,-2-1-2 15,3-1 1-15,-1-2-1 0,-3-2 0 0,-7-1 0 16,-4-3-2-16,-10-2 0 0,-6 0 0 15,-7-2 0-15,-2 2-1 0,-7-3 0 16,-2 1-2-16,-1 2 2 0,-4-2 1 16,-7 5 0-16,-2-3 2 0,-5 2 0 15,-2 0-2-15,-1 1 0 0,-1-1 0 16,-3 1-1-16,5 1 0 0,-4 1 0 16,-1 6 0-16,-1 2 0 0,-3 0 0 15,-1 4 0-15,-2-1 1 0,-1 4-1 0,0 0 0 16,-2 0 0-16,-1 1 0 15,0-5 1-15,2 2 0 0,4-4 0 0,3-2-1 16,6-2 1-16,4-3 0 0,3-2 1 16,2-3 4-16,3-6 0 0,2 1 1 15,4-3 2-15,1-2 0 0,2-1 0 16,0 0-2-16,0 0 0 0,0 0-1 16,0 0-5-16,0 0 2 0,0 0-1 15,0 0-2-15,0-1-5 0,4-5-15 16,7-6-32-16,-3-5-65 0,4 0-151 15</inkml:trace>
  <inkml:trace contextRef="#ctx0" brushRef="#br0" timeOffset="115534.6292">15120 12044 211 0,'-1'-18'10'0,"-1"6"15"0,-1 1 3 16,1 2 17-16,1 2 2 0,0-1-2 15,1 1 1-15,0 1-14 0,0 1-3 0,0 2 5 16,0 0-5-16,0 2 0 16,0 1-4-16,0 0-6 0,0 0-4 0,0 4-8 15,1 9-3-15,4 10-2 0,1 12 2 16,-1 9 13-16,-1 7 3 0,-2 3 0 15,-2 2-2-15,0-4-4 0,0 1 0 16,0-2-5-16,0-4 1 0,0-1-6 16,1-7-2-16,3-4 0 0,-2-7-1 15,0-1 0-15,-1-7-1 0,0-2 2 16,1-4-1-16,0-6 0 0,-1-3 0 16,0-4-1-16,-1-1 2 0,0 2-2 15,0-2 1-15,-1 0-1 0,-2-2-7 16,-1-7-22-16,-2-1-29 0,1-6-31 15,3-6-50-15,1 2-106 0</inkml:trace>
  <inkml:trace contextRef="#ctx0" brushRef="#br0" timeOffset="115885.7619">15038 12032 275 0,'0'0'67'0,"0"0"-58"16,0 0 29-16,0 0 38 0,0 0-25 16,0 0-20-16,0 0-8 0,0 0-1 15,45-9 0-15,-14 8 4 0,7 1 6 0,2 0-5 16,6 0-6-16,-2 0-4 0,3 0 3 15,0 0-1-15,-1 0-3 0,-2 0-3 16,-5 0-3-16,-3 0-3 16,-6 0-3-16,-9-2 0 0,-1 1 0 15,-7-1-2-15,-3 0 0 0,-5 2-2 16,-4-1 1-16,-1 1 0 0,0 0-1 0,0 0 0 16,0 0 0-16,-5 0-6 0,-7 3-36 15,-5 3-26-15,-4 3-31 0,-4 1-46 16,3-1-101-16</inkml:trace>
  <inkml:trace contextRef="#ctx0" brushRef="#br0" timeOffset="116136.7081">14987 12294 363 0,'0'0'64'15,"0"0"-43"-15,0 0-1 0,60 12 49 16,-24-12-12-16,8-3-7 0,5 0-5 15,0-1-14-15,-2 1-9 0,-7-1-2 0,-5 0-1 16,2 1 1-16,-5 0-3 0,-1 1-4 16,-1-1-5-16,-6 2-2 0,-3 1-3 15,-4-1 0-15,-3 1-2 0,-4 0-1 16,-3 0 1-16,-3 1-1 16,-2 1 0-16,-2 1-2 0,0 3-15 0,0 1-36 15,-5 5-19-15,-6 0-21 0,0 1-26 16,-2-1-61-16</inkml:trace>
  <inkml:trace contextRef="#ctx0" brushRef="#br0" timeOffset="116335.1786">15090 12598 365 0,'0'0'9'16,"0"0"20"-16,0 0 11 0,65 25 28 15,-25-25-3-15,10-2-9 0,3-4-10 16,-3 3-16-16,-4-2-3 0,-6 2-1 15,-8-1-3-15,-5 0 0 0,-4 1-8 16,-6 0-8-16,-1 2-4 0,-4-1-3 16,0-1 0-16,-3 2 0 0,1-2-7 15,3-1-62-15,-2-3-43 16,5-1-116-16</inkml:trace>
  <inkml:trace contextRef="#ctx0" brushRef="#br0" timeOffset="116734.2585">15842 11844 463 0,'0'0'8'16,"0"0"7"-16,51 0 19 0,-29 0 13 15,-2 0-4-15,8 4-1 0,-1 0-5 16,3-2-8-16,3 1-5 0,1 0-2 0,2-2-7 15,-3 0 3-15,-3-1-7 16,-2 0-2-16,-4 0-4 0,-1 0-1 16,-11 0-3-16,-2-1 0 0,-6 1-1 0,-4 0 0 15,0 0-5-15,-9 0-51 0,-7 1-17 16,-8 1-19-16,-8-1-28 0,-4-1-52 16,3 0-132-16</inkml:trace>
  <inkml:trace contextRef="#ctx0" brushRef="#br0" timeOffset="117101.6264">15816 11820 282 0,'0'0'53'16,"0"0"1"-16,0 0-38 0,0 0 18 15,0 0-4-15,0 0-8 0,0 0 12 16,0 0 13-16,0 0-10 0,51 51-6 0,-40-25 0 16,-3 3 1-16,-3 9-4 0,1 1-2 15,-4 2 2-15,1 4-7 16,-3 2-6-16,1 3-7 0,0 3-3 0,0 1-1 15,-1 3 0-15,0 0 0 16,0 3-1-16,-1-3-2 0,-5 1 1 0,-1-3 0 16,-2-2 2-16,-3-3-1 0,2-6-1 15,-1-1-1-15,-3-1 1 0,0-4-1 16,1 0-1-16,2-6 2 0,-1-2-1 0,2-2 1 16,4-3-1-16,2-2 0 15,3-5 3-15,1 0 0 0,6 0 1 16,5-4 1-16,6 3 1 0,2-3-1 15,3-1 3-15,5 0 0 0,4-3-2 16,1-4-1-16,3-1-1 0,2-4-1 16,3-1-2-16,3-5-2 0,3-6-4 15,-1-1 4-15,2-3 0 0,-1 1-3 16,3-4-28-16,1-1-47 0,1-8-68 16,-6-2-197-16</inkml:trace>
  <inkml:trace contextRef="#ctx0" brushRef="#br0" timeOffset="117650.5646">16271 12161 229 0,'0'0'50'0,"0"0"-8"0,0 0 0 16,0 0 28-16,0 0-6 0,0 0-7 16,0 0-12-16,-21-40-9 0,21 40-15 0,0 0-1 15,1 0-3-15,8 1-7 0,4 10-1 16,9 5-1-16,7 10 16 0,3 4 7 15,4 5-1-15,-1 2-9 16,-3-3-3-16,3-2-3 0,-7-4-4 16,0-3-2-16,1-2-4 0,-3-4-1 0,-1 2 0 15,-2-6-1-15,-5-2-2 16,-4-2 0-16,-5-2 0 0,-5-5 1 16,-3-1-2-16,-1-2-1 0,0-1 0 0,-4 0-1 15,-5 2-23-15,-4-2-21 0,-1 0-28 16,-2-2-6-16,1-6-17 0,4-5-47 15,3 1-53-15</inkml:trace>
  <inkml:trace contextRef="#ctx0" brushRef="#br0" timeOffset="117937.2047">16536 12021 285 0,'0'0'13'15,"0"0"32"-15,0 0 16 0,0-50 11 0,0 48-11 16,0 2-7-16,0 0-13 0,0 4-20 15,0 9-8-15,-1 6-6 0,-1 9 10 16,-2 4 11-16,-4 8-6 0,-3 4 0 16,-3 1-7-16,-4 4-3 0,-4-2-3 15,0 0-3-15,-2-2-2 0,-4-1-1 16,2-5-2-16,1-4-1 0,4-3 2 16,-3-5 0-16,6-4-1 0,3-3-1 15,2-6 1-15,5-1 0 0,3-5-1 16,1-4 1-16,2-2-1 0,2-2 0 15,0 0-1-15,0-3-2 0,6-3-17 16,2-6-31-16,6-3-30 0,6-5-63 16,1 2-157-16</inkml:trace>
  <inkml:trace contextRef="#ctx0" brushRef="#br0" timeOffset="118801.999">16983 12055 302 0,'0'0'44'0,"-18"-50"-11"15,14 39 5-15,2 2 17 0,0 3 2 16,2 2-8-16,0 4-13 0,0 0-11 15,0 0-10-15,0 0-4 0,3 8-5 16,10 6-2-16,6 6 1 0,6 9 11 16,2 4 8-16,4 4-7 0,0 1 9 15,-6-2-9-15,1-2-5 0,-5-3 1 16,-3-3-1-16,-1-6-4 0,-5-2-2 16,3-4 0-16,-7-4 0 0,0-3-1 15,-5-4-3-15,-1-1-1 0,0-3 0 16,-2-1-1-16,0 0 2 0,0 0-2 0,-3 0-5 15,0-5-32-15,1-5-36 16,-1-1-23-16,3-3-56 0,0-3-90 16</inkml:trace>
  <inkml:trace contextRef="#ctx0" brushRef="#br0" timeOffset="119218.8034">17454 11951 237 0,'0'0'93'0,"0"0"-65"15,0 0 19-15,0 0 29 0,0 0-9 16,0 0-18-16,0 0-15 0,0 0-9 16,0 0 0-16,17-37-7 0,-26 42-1 15,-3 8-5-15,-9-1-1 0,-1 2-1 16,-4 3 0-16,3-1-2 0,0 0-1 16,-4 0-2-16,6 2 0 0,-3-2 1 15,3 2 1-15,2-2-2 0,1-3-3 0,3 1 2 16,0-2 0-16,6 0 0 15,1-1-1-15,5 0 0 0,2 2 0 16,0 1 0-16,1 3 0 0,4 1 1 16,3 2 1-16,6 5 1 0,1 0-2 15,3 1 4-15,-1 2 1 0,4 0 0 0,-3 3 0 16,-1-4 1-16,-2 2-1 16,0-3-2-16,-6 1 1 0,3-1-1 0,-7-1 0 15,0 0-3-15,-1-1 0 0,-3-2-2 16,1-1 0-16,-1-5 0 0,0 1-1 15,0-6 0-15,0 0-1 0,1-4 0 16,-1-2 0-16,0 1 1 0,0-3-1 16,0 0 0-16,0-3-2 0,0 0-6 15,2-4-28-15,-1-5-28 0,6-6-58 16,3-6-76-16,0-3-223 0</inkml:trace>
  <inkml:trace contextRef="#ctx0" brushRef="#br0" timeOffset="119690.3975">17463 11778 537 0,'0'0'0'16,"0"0"4"-16,0 0-1 0,0 0 18 15,0 0 25-15,0 0-19 0,0 0-12 16,58-32-1-16,-38 32 0 0,4 0 0 15,1 2 0-15,2 5-4 0,-2 2-2 16,3 5-1-16,-4 2-2 0,1 6 1 16,-4 3 0-16,-1 0-1 0,-5 6 0 15,-1 4 2-15,-3 0 7 0,-6 5-1 0,-1 1-2 16,-3 1 1 0,-1 4-2-16,0 0-2 0,-3 1-3 0,1 1 1 15,2 0-1-15,0 2-1 0,8-2 0 16,1-1 1-16,4 0 1 0,0-3 2 15,-3 2-4-15,2-3-2 0,2-2 4 16,-5 0-5-16,0-3 3 0,0-1-1 16,-4-2 1-16,-2-4 1 0,-3-1 1 0,0-3 1 15,-3-4 3-15,-8-3-1 0,-1 0-1 16,-4-1 1-16,-5-2-3 0,-4 1-2 16,-6-5-1-16,-7 0-1 0,-4-3 0 15,-3-2-1-15,-2-2-1 0,2-2 0 16,-1-1-1-16,6-2-1 0,3-1 2 0,10 0 0 15,4-4 0-15,7-1-3 16,11-1-21-16,3-4-16 16,5-1-32-16,15-8-58 0,5-1-83 0</inkml:trace>
  <inkml:trace contextRef="#ctx0" brushRef="#br0" timeOffset="120030.2978">18484 12392 399 0,'0'0'18'0,"0"0"21"0,0 0 25 16,0 0 4-16,0 0-15 0,0 0-10 15,0 0-14-15,0 0-18 0,28-21 2 16,1 19 14-16,2 0 3 16,6 2-8-16,-1-3-3 0,-1 1-5 0,-2 1-2 15,-1-1-4-15,-1 2-1 0,-7-3-7 16,2 3 0-16,-5 0 0 0,-3 0-1 16,-5 3 1-16,-5-2-2 0,-1 1-7 15,-4 0-37-15,-3 3-26 0,0 1-7 16,-1 2-19-16,-5 3-14 0,-5-1-43 15,-2-2-36-15</inkml:trace>
  <inkml:trace contextRef="#ctx0" brushRef="#br0" timeOffset="120264.5495">18513 12558 322 0,'0'0'42'0,"0"0"-1"16,0 0 26-16,0 0-9 0,0 0-14 15,51 33-5-15,-14-33-7 0,11 0 0 16,6-1-1-16,4-4-8 0,-5 0 3 15,-2-2-4-15,-8 1-1 0,-9 0-3 0,-10 2-4 16,-6 2 2-16,-6-1-1 0,-8 2-6 16,-2 0-6-16,-2 1 0 0,0 0 0 15,0 0 0-15,0 0 0 0,-2 0 1 16,-3 0-4-16,-1 0 0 0,-6 0-2 16,2-3-11-16,3-1-12 0,-2 0-12 15,5 0-16-15,1-2-15 0,3-2-44 16,-1-1-127-16</inkml:trace>
  <inkml:trace contextRef="#ctx0" brushRef="#br0" timeOffset="120696.0049">19710 12186 238 0,'0'0'13'0,"0"0"7"15,0 0-10-15,0 0 16 0,0-51 2 16,1 48-18-16,0 1-5 0,-1 2-4 16,0 0-1-16,0 0-16 0,0 3-97 15</inkml:trace>
  <inkml:trace contextRef="#ctx0" brushRef="#br0" timeOffset="121389.7034">19665 12697 277 0,'0'0'56'0,"0"0"-5"16,0 0 18-16,0 0 13 0,0 0-21 15,0 0-21-15,0 0-7 0,0 0-8 0,0 0 0 16,-3 26 1-16,3-38 2 16,4-5-15-16,-1-6-7 0,1-5-3 0,1-4 0 15,3-5-2-15,0-4-1 0,3-6 2 16,-4-4-2-16,1-6 0 0,-4-4 2 15,-1-1-2-15,-3-2 2 0,0 3 0 16,-6 2-1-16,1 11 2 16,-2 9-1-16,3 11 0 0,3 9-2 0,-1 5 0 15,2 6 5-15,0 5 2 0,-1 1 4 16,1 2 0-16,0 0-6 16,0 4-5-16,0 8-2 0,2 11-1 0,2 8 3 15,0 4 1-15,3 4-1 0,-3-3 1 16,2 2-1-16,0-4 0 0,0 1-2 15,3-2 2-15,0-7 0 0,2-3 0 16,0-6 0-16,1-6-1 0,1-2 1 0,3-6-1 16,0-3 1-16,6-3 1 15,-2-11-1-15,1 1 2 0,-2-5-2 0,-6-3 1 16,-2 0 0-16,-4-4 0 0,-4-2 0 16,-3-6 1-16,0-1 0 0,-2 0-2 15,-5 2 2-15,1 8 0 16,3 9 0-16,1 8-2 0,2 6 1 15,0 1 13-15,0 0-8 0,0 6-6 0,0 8 0 16,3 12-2-16,5 7 2 16,1 1 2-16,2-2 1 0,1-2 1 0,2-4-2 15,1 0 0-15,2-1 2 0,2-1-2 16,2-1-2-16,1-3 1 0,-1-2-1 16,-1-2 0-16,1-2-14 0,-1 0-36 15,-4-5-43-15,1 0-32 0,-5-4-102 16</inkml:trace>
  <inkml:trace contextRef="#ctx0" brushRef="#br0" timeOffset="121584.7654">20174 12282 386 0,'0'0'39'0,"0"0"6"0,0 0 21 16,0 0-7-16,0 0-20 0,0 0-25 16,0 0 4-16,0 0 12 0,63 11 0 15,-38 11-6-15,0-3 6 0,-3 1-4 0,-2 1-6 16,-1-3-4-16,-2 1-4 0,0-2-3 15,-2 0-2-15,1-1-3 0,-3 2-3 16,-1-4-1-16,-2 0 0 0,-3-5 0 16,-1-2-20-16,-3-1-38 0,1-1-21 15,-1-5-31-15,-1 0-73 0,3-7-73 16</inkml:trace>
  <inkml:trace contextRef="#ctx0" brushRef="#br0" timeOffset="121786.0966">20388 12199 267 0,'0'0'34'0,"-10"-53"23"0,9 53 8 16,0 3 10-16,-2 12-48 16,-1 6 9-16,-1 5 17 0,-3 3-12 0,-1 6-5 15,-4 1-8-15,1-1-5 0,-3-2-3 16,2 0 0-16,-5-3 0 0,0 1-9 16,1-4 1-16,3 0-5 15,1 0-5-15,2-3-1 0,2-2 1 0,5-4-2 16,3-3-12-16,3-5-52 0,12-6-36 15,5-4-89-15</inkml:trace>
  <inkml:trace contextRef="#ctx0" brushRef="#br0" timeOffset="121953.5909">20671 12459 495 0,'0'0'130'0,"0"0"-102"0,0 0 4 16,-19-55 42-16,13 44-11 0,3 2-26 15,-2 0-12-15,1 3-9 0,0-1-7 16,2 4-7-16,1 1-2 16,0 2 0-16,1 0-13 0,-1 4-45 0,1 0-45 15,0 0-36-15,2-4-186 0</inkml:trace>
  <inkml:trace contextRef="#ctx0" brushRef="#br0" timeOffset="122675.4664">21215 12672 350 0,'0'0'46'0,"0"0"-12"16,0 0 17-16,0 0 13 0,0 0-10 15,0 0-8-15,0 0-12 0,0 0-20 16,0 0-6-16,34-57-3 0,-25 29 6 0,2 1-4 15,-2-6-3-15,1-5 0 16,1-4-2-16,-3-7-1 0,-3-5 0 0,-2-3 0 16,-2-5 0-16,-1-2 0 15,-2 2-1-15,-3 3 2 0,0 5-1 16,0 12 2-16,-1 9-3 0,4 9 0 16,1 11 8-16,0 4 5 0,1 6-2 0,0 1 2 15,0 2 2-15,0 0-10 0,0 0-5 16,-1 11-2-16,-1 7 0 0,1 7 2 15,1 8 1-15,0 2 0 0,4 0 2 16,1 2 0-16,3-1-1 0,-2 1 1 16,2-4-2-16,1-1 0 0,3-1-1 15,-2-6 0-15,2-1 0 0,0-5 1 16,1-3-1-16,-1-2 0 0,-1-7-1 16,2-2-3-16,-3-4 0 0,1-1-2 15,1-6 2-15,-2-5 2 0,0-4 0 16,-3-2 2-16,1-3 1 0,-4-5-1 15,-1-4 1-15,-2-2 0 0,-1-2 1 0,0-2-1 16,-1 5-1-16,0 2 2 16,0 8-1-16,0 8 0 0,1 5 0 0,0 4 0 15,0 3 4-15,2 3-3 16,4 10-2-16,1 3 0 0,6 9 1 0,1 5 1 16,2 0 4-16,1-2 4 0,1-2 0 15,-2-5-2-15,1-1-2 0,-2-1-1 16,2-1-3-16,-2 0-2 0,-3-1 0 15,-1-1 0-15,1 0-1 0,-3-4-45 16,1-1-39-16,1-2-51 0,-3-3-151 16</inkml:trace>
  <inkml:trace contextRef="#ctx0" brushRef="#br0" timeOffset="122901.4545">21755 12146 443 0,'0'0'30'0,"0"0"-10"0,0 0 24 16,0 0 18-16,0 0-29 16,0 0-7-16,0 0 0 0,59-13-7 0,-41 22-3 15,-2 1-4-15,2 3-2 0,-4 4-2 16,1 0-3-16,-1 2-3 0,-1 0 1 16,0 0-3-16,-1 2 0 0,-3-5 0 15,0 5-2-15,-3-5-24 0,4 1-36 16,-5-4-34-16,5-4-50 0,-3-6-97 15</inkml:trace>
  <inkml:trace contextRef="#ctx0" brushRef="#br0" timeOffset="123224.7134">22216 12128 350 0,'0'0'17'0,"0"0"14"0,0 0 30 0,0 0 9 16,0 0-9-16,0 0-28 0,-62-43-14 15,43 47-3-15,1 1 2 0,2 2-4 16,2 1 0-16,3-2-2 0,2 4 1 16,-2-2-5-16,5 2 1 15,2 2 4-15,-1-2 0 0,3 4-2 0,0-1 4 16,1 2 1-16,1 2 1 0,0-1-5 16,0 4 1-16,0 2-2 0,0-2-1 15,0 6 4-15,1-1 0 16,0 4 0-16,1-1-2 0,-1 1-1 0,1 2-2 0,-1-4 0 15,1 3-3-15,-2 0-1 0,0-3-1 16,0 1-3-16,0-1 0 0,-5 1-1 16,-2 2 0-16,0 1 0 0,-2 2-5 15,-7 0-29-15,0 3-35 0,-6-1-70 16,-1-5-96-16</inkml:trace>
  <inkml:trace contextRef="#ctx0" brushRef="#br0" timeOffset="128811.2731">15615 14264 305 0,'0'0'99'0,"-14"-53"-73"16,2 30 10-16,0 0 10 0,-3 2-7 16,0 2-11-16,-2 2-10 0,-1 2-5 15,0 6-2-15,-1 1 0 0,1 3 0 0,-1 5 1 16,0 0 1-16,-2 5-3 0,-2 6 1 15,1 4 1-15,-2 8 1 0,0 3-3 16,-2 9-1-16,4 5 0 0,0 5 1 16,4 5 0-16,4 2-4 0,4 1 2 15,8-3 2-15,2-1 1 0,11-4-4 16,3-6-3-16,9-5 0 0,3-6-2 16,7-5-2-16,5-6 1 0,2-6 0 15,5-5-1-15,0-6 0 0,-4-2-4 16,1-6-15-16,-7-3-6 0,-4-2-3 15,-7 0-2-15,-7-2 1 0,-2 4 2 0,-7-5 9 16,-1 2 14-16,-6-4 4 0,-1-3 0 16,0-2 0-16,-4-4 1 15,-5 1 1-15,0-3-1 0,-2 4 3 16,1 1 2-16,3 5 3 0,2 7 1 0,0 5 2 16,2 7 6-16,2 2 1 0,-4 11-6 15,-1 7-11-15,-3 9 3 0,-2 4 5 16,4 5 1-16,0 1-2 15,4 0-1-15,0-3 2 0,3 0 0 0,2-4 0 16,7-3-1-16,6-5-2 0,3-7-5 16,7-5-1-16,4-9 1 0,2-3 0 15,3-13 0-15,-1-5 0 0,-2-7 0 16,-7-1 1-16,-8-1-1 0,-6 3-1 16,-9 0 5-16,-1 1 9 0,-10-1-4 15,-5-2-2-15,-7 1-1 0,-7 0-5 16,-4 3-3-16,-3 6 0 0,2 4-1 15,1 5-4-15,3 2-11 0,10 3-14 0,9 2-17 16,10 0-14-16,5 0-54 0,8-4-150 16</inkml:trace>
  <inkml:trace contextRef="#ctx0" brushRef="#br0" timeOffset="129199.1564">15990 14418 488 0,'0'0'26'0,"0"0"13"16,0 0 18-16,0 0-9 15,0 0-23-15,0 0-21 0,0 0-1 16,22 42 8-16,-17-5 5 0,2 3 3 0,0 0-4 16,-3-2-3-16,0-1 3 0,-1-5-1 15,2-2-3-15,0-7 0 0,1-3 0 16,3-7-1-16,-2-4 0 0,3-5-1 16,5-4-1-16,1-7 3 0,4-10-3 15,0-5 2-15,-1-1-4 0,-2-4-1 16,-5 3-1-16,1-3 0 0,-4-2 2 15,-2-2-2-15,-3-3-3 16,-1-1 0-16,-1-3 1 0,1 0-2 0,2 5-12 16,3 4-28-16,4 1-56 0,4 2-58 0,1 2-206 15</inkml:trace>
  <inkml:trace contextRef="#ctx0" brushRef="#br0" timeOffset="129599.8099">17048 14074 334 0,'0'0'126'16,"-6"-74"-113"-16,0 57 5 0,-5 2 23 15,-3 6 4-15,0 5-10 0,-5 1-19 16,-1 3-4-16,-7 12-1 16,-1 10-5-16,-1 10 1 0,-1 9 3 0,3 14 1 15,4 8 4-15,6 10-3 16,1 6 5-16,7 1 1 0,3 1-2 15,5-5-3-15,1-4 0 0,6-8-6 0,6-8-4 16,6-9-1-16,3-8 1 0,3-8-3 16,1-8 0-16,2-7-3 0,5-7-12 15,-1-6-18-15,1-3-21 0,-6-13-49 16,-5-2-143-16</inkml:trace>
  <inkml:trace contextRef="#ctx0" brushRef="#br0" timeOffset="129836.186">17047 14248 390 0,'0'0'80'0,"0"0"-59"0,0 0 19 16,0 0 14-16,0 0-11 0,65 57-5 15,-46-31-5-15,2-2-1 0,-3 5-8 16,-1 1-3-16,1-4-2 0,-1 0-5 15,1-1-5-15,-1-1-5 0,-1-3-1 16,1-4-3-16,-1-1 0 0,-1-6-3 16,-1-1-35-16,-7-4-20 0,2-3-41 15,-3-2-79-15,-3-3-79 0</inkml:trace>
  <inkml:trace contextRef="#ctx0" brushRef="#br0" timeOffset="130046.8392">17324 14193 315 0,'0'0'79'0,"0"0"-23"16,0 0-5-16,0 0 21 0,0 0-38 0,0 0-13 15,0 0 4-15,0 0 5 0,-51 64-3 16,37-29-4-16,1 0-6 0,-5-1-3 16,-2 1 1-16,-1 3 1 0,-7-3-8 15,1 3-4-15,0-4-2 0,0 0-2 16,4-2 0-16,4-5-9 0,7-2-38 15,8-7-30-15,4-6-67 0,5-6-115 16</inkml:trace>
  <inkml:trace contextRef="#ctx0" brushRef="#br0" timeOffset="130244.9604">17470 14450 412 0,'0'0'80'0,"0"0"-53"15,0 0 12-15,0 0 16 0,0 0-21 16,0 0-18-16,10 62 2 0,-19-38-1 0,-5 2-7 16,-4 0-4-16,1 2-2 0,-4-3-2 15,1 0-1-15,6-1 0 0,2-3-1 16,2-4 0-16,5-3-11 0,4-5-35 16,1-4-38-16,1-5-90 0,5-5-176 15</inkml:trace>
  <inkml:trace contextRef="#ctx0" brushRef="#br0" timeOffset="130582.1494">17808 14241 380 0,'0'0'60'16,"0"0"-8"-16,0 0 10 0,0 0 2 16,0 0-22-16,0 0-16 0,0 0-8 0,64-9 2 15,-44 25 1-15,2 4 0 16,-4-2 6-16,-1 1-8 0,-6-3-8 0,1-1-1 15,-2 0-6-15,-5-2-2 0,4 0-2 16,-3 0 0-16,-3-3 0 0,1 1-2 16,-1-3-40-16,0-2-27 0,0-4-32 15,1-2-99-15,4-8-182 0</inkml:trace>
  <inkml:trace contextRef="#ctx0" brushRef="#br0" timeOffset="130881.0578">18169 14165 298 0,'0'0'96'16,"0"0"-37"-16,0 0 7 0,0 0 9 15,0 0-25-15,0 0-15 0,0 0-5 16,0 0-10-16,-35-31-9 0,30 36-6 16,-3 1 2-16,3 2 0 0,-3 3-3 0,2 4 2 15,-1 4-1-15,-3 3-1 0,-1 2 3 16,3 5 2-16,-4-1-2 0,4 1 0 15,-1 0-3-15,3 1 0 0,-2-1 1 16,4 1-5-16,0 2 2 16,1 0 1-16,0-4-1 0,3 1 0 0,0-1-2 15,1-2 0-15,4 3 1 16,-2-5-1-16,2-2 0 0,3-4 0 16,-1-2-1-16,3-5-14 0,-5-6-20 0,4-1-26 15,-2-4-49-15,-3-9-134 0</inkml:trace>
  <inkml:trace contextRef="#ctx0" brushRef="#br0" timeOffset="131227.3025">18134 13890 420 0,'0'0'35'0,"24"-64"-1"0,-8 56-8 15,4 2 26-15,4 4-11 16,8 2-18-16,2 8-6 0,3 7-2 0,4 9 0 16,-3 7 0-16,0 3-2 0,-4 7 7 15,-3 1-4-15,-3 4-4 0,-9 3-2 16,-1 1-2-16,-5 4-2 0,-6 1-3 16,-7 4-1-16,-1 0 1 0,-10 0-2 15,-2-1 1-15,-3 0-2 0,0-3 0 16,-1-5-2-16,1-2 1 0,-1-5 1 15,-4-2 0-15,0-4 1 0,-2-5-1 16,2-4 0-16,2-6 0 0,-2-4 0 0,4-3-1 16,2-8 1-16,4-3 0 0,2-4-12 15,5-4-5-15,4-8-14 0,0-8-35 16,8-7-55-16,5 1-109 16</inkml:trace>
  <inkml:trace contextRef="#ctx0" brushRef="#br0" timeOffset="131642.0217">19547 14128 363 0,'0'0'86'0,"0"0"-54"16,0 0-3-16,0 0 12 0,0 0 3 0,0 0-10 15,0 0 1-15,74 27 0 16,-45-25-7-16,6-1-3 0,3-1-5 0,4-3 2 16,1-2-8-16,-3-1-4 15,-1 1-3-15,-9 0-3 0,-5 3-4 16,-4 0 2-16,-7 1-2 0,-3 1-4 16,-6 1-36-16,0 5-15 0,-4 3-28 15,-1-1-33-15,-3 2-36 0,-5-2 2 0</inkml:trace>
  <inkml:trace contextRef="#ctx0" brushRef="#br0" timeOffset="131911.565">19603 14313 234 0,'0'0'59'0,"0"0"-25"0,0 0-1 16,0 0 18-16,0 0-12 0,-13 51-6 15,29-45-5-15,2 0-2 0,7-3 6 16,8-2-1-16,6-1 2 0,5 0-2 15,2-4-2-15,-1-1-8 0,-4 0-2 0,-9 3-3 16,-8 1 0-16,-8-1 1 0,-4 0-5 16,-6 2-6-16,-3-1-2 0,-3 1-1 15,0 0-1-15,0-1 2 16,0 1 1-16,0 0-3 0,0 0 1 0,-1 0-1 16,-3 0-2-16,0 0 2 0,-4 0-2 15,-1 0-2-15,1 0-17 16,1-4-9-16,4 4 1 0,3-5-12 15,0 0-31-15,0-4-59 0,4 0-155 0</inkml:trace>
  <inkml:trace contextRef="#ctx0" brushRef="#br0" timeOffset="132406.2618">20866 14023 118 0,'0'0'262'0,"0"0"-209"15,0 0 6-15,-5-52 6 0,4 49 0 16,0 3-11-16,1 0-14 16,0 0-16-16,0 9-11 0,2 10-6 0,5 9 8 15,2 9 15-15,-1 4-4 0,1-2-7 16,0 0-2-16,-2-1-4 0,-3-5-2 16,0 2 0-16,-4-5-4 0,0 0-4 15,0-2-1-15,-2-4-2 0,-2 1-1 16,0-7-18-16,-1 1-24 0,5-6-40 15,0-5-35-15,0-6-92 0,5-2-131 16</inkml:trace>
  <inkml:trace contextRef="#ctx0" brushRef="#br0" timeOffset="132635.109">20827 14040 488 0,'0'0'45'0,"0"0"5"15,0 0 18-15,14-50-8 0,-2 43-26 16,12-1-10-16,6-3 1 0,6 2-5 16,4-1-4-16,1 1-2 15,1-1-2-15,-2 2-5 0,1 1-2 16,-3 1-2-16,-3 2-1 0,-3 0-1 0,-6 3-1 16,-4 1-1-16,-8 5-19 0,-4 3-38 15,-6 4-19-15,-4 3-32 0,-4 1-83 16,-5-3-86-16</inkml:trace>
  <inkml:trace contextRef="#ctx0" brushRef="#br0" timeOffset="132781.4669">20914 14200 272 0,'0'0'61'16,"0"0"-39"-16,0 0 1 0,76 11 21 16,-38-17 4-16,8-4-25 0,3-1-2 15,2 2-3-15,-8-1-10 0,-9 6-5 16,-10 2-2-16,-9 2-1 0,-7 5-34 15,-8 3-84-15,-6 6-14 0</inkml:trace>
  <inkml:trace contextRef="#ctx0" brushRef="#br0" timeOffset="132943.5017">20912 14418 284 0,'0'0'121'16,"0"0"-36"-16,0 0-19 0,-20 52-5 15,28-46-25-15,4-1-10 0,7-3 0 16,6-1 1-16,9-1-4 0,2-6-1 15,1-2 0-15,-2 0-6 0,-2-2-8 16,-5 1-5-16,-2 2-3 0,-2 0-1 16,3-1-48-16,-3-1-22 0,2-6-87 15,-3 2-164-15</inkml:trace>
  <inkml:trace contextRef="#ctx0" brushRef="#br0" timeOffset="133429.6515">21704 13955 269 0,'0'0'106'0,"0"0"-38"0,0 0-25 16,0 0-5-16,0 0-18 15,0 0 3-15,0 0 25 0,77 61-11 16,-44-29-2-16,0 6 0 0,2-3-3 0,0 0-6 16,-4-1-1-16,-2-3-7 15,-4-2 4-15,-1-4-7 0,-3-3-4 16,-5-5-3-16,-2 0-3 0,-6-4-3 0,-1-2-1 15,-3-2-1-15,-4-5-1 0,0-2-22 16,0-2-44-16,-3 0-50 0,-2-6-117 16</inkml:trace>
  <inkml:trace contextRef="#ctx0" brushRef="#br0" timeOffset="133661.9086">22000 13953 360 0,'0'0'105'16,"0"0"-55"-16,0 0 14 0,0 0-10 16,0 0-26-16,-52 40-2 0,31-5 0 15,0 5-3-15,1 6-8 16,-2 0-4-16,0 0 1 0,1-4 3 0,2-1-7 16,2-4-2-16,3-6-5 15,5-2 0-15,0-6-1 0,4-5 0 0,5-4-6 16,0-5-34-16,3-2-25 0,7-7-23 15,4-6-95-15,3-5-112 0</inkml:trace>
  <inkml:trace contextRef="#ctx0" brushRef="#br0" timeOffset="133879.4589">22193 13909 366 0,'0'0'101'0,"0"0"-71"0,0 0-12 15,0 0 21-15,66 9 6 0,-45 13-8 16,1 1-3-16,3 3 0 0,-6-1-5 16,-1-2-8-16,-1 1-4 15,-2-5 4-15,2 1-8 0,-3 0-4 0,-2-3-6 16,-2-1 0-16,0 0-2 0,-5-5-1 16,0 3-1-16,-4-4-35 0,-1 2-33 15,0-5-64-15,0-4-125 16</inkml:trace>
  <inkml:trace contextRef="#ctx0" brushRef="#br0" timeOffset="134118.3247">22605 13947 293 0,'0'0'127'0,"0"0"-67"16,0 0-2-16,0 0 8 0,0 0-19 0,0 0-8 15,-53-49-12-15,39 52-10 0,-4 5-3 16,0 4 1-16,1 4 3 0,3 2 5 15,5 4-2-15,3 4-10 16,2 4-1-16,3 0-1 0,0 3 1 16,1-1 2-16,0 2-6 0,-1-1-1 0,0 1-2 15,0-2-3-15,-1-1 1 16,1-2-1-16,-4-3-3 0,-1 2-27 0,0-1-34 16,-7 1-16-16,-3-2-37 0,-2-7-164 15</inkml:trace>
  <inkml:trace contextRef="#ctx0" brushRef="#br0" timeOffset="134503.243">21320 13715 405 0,'0'0'28'0,"-29"-50"-12"0,22 41 13 16,1 5 37-16,3 2-16 0,2 5-22 16,0 9-12-16,-1 8-15 0,1 13 4 0,1 8 2 15,1 8 3-15,6 5 6 16,2 6 2-16,2 5 7 0,-4 3-3 15,-1 4-5-15,-1 2-6 0,-2 2 0 16,-1 0-7-16,0 0 1 0,-1-7-3 0,4-4 0 16,3-9-1-16,2-9 0 15,4-8 0-15,2-5 0 0,3-8-1 16,0-7-3-16,4-3-29 0,2-9-30 16,3-7-64-16,0-3-140 0</inkml:trace>
  <inkml:trace contextRef="#ctx0" brushRef="#br0" timeOffset="134834.0492">22759 13623 531 0,'0'0'13'0,"0"0"11"0,0 0 7 15,0 0 22-15,0 0-41 0,0 0-9 0,0 0 1 16,22 62 11-16,-9-15 11 0,5 3 0 16,2 5-2-16,7 2-2 15,-2-1-3-15,2 3-4 0,-2-3-7 0,-3 1-3 16,-5-1-3-16,-8-4 0 0,-1-2 0 16,-8-1-1-16,-14-5 0 0,-3-2 1 15,-7-5-1-15,-4-1 0 0,-10-4 0 16,-2-2-1-16,-1-4 2 0,-3-4 0 15,3-6-2-15,3-5 0 0,4-7 2 16,10-4-2-16,4 0 0 0,11-10-9 16,9-8-37-16,14-7-20 0,10-8-101 15,11-1-234-15</inkml:trace>
  <inkml:trace contextRef="#ctx0" brushRef="#br0" timeOffset="135112.925">24038 14106 446 0,'0'0'43'0,"0"0"-1"15,0 0 24-15,0 0-3 0,0 0-17 16,0 0-9-16,0 0-1 0,0 0-6 15,0 0-17-15,3-3-6 0,27 3 1 16,12 0 4-16,3-2 3 0,5-1-2 16,-3 0-3-16,-4-5-4 0,-9 1 0 15,-8-2-3-15,-6 1 0 0,-8 0-3 16,-3-1 0-16,-6 3 0 0,-1-4-30 16,-1 1-40-16,-1-3-62 15,0-1-151-15</inkml:trace>
  <inkml:trace contextRef="#ctx0" brushRef="#br0" timeOffset="135727.0499">24824 14395 180 0,'0'0'231'15,"0"0"-167"-15,0 0-2 0,0 0 12 16,0 0-28-16,0 0-13 0,0 0-9 16,13-58-12-16,-2 26-6 0,2-2-3 15,-1-1 0-15,-2-3 1 0,2 2-1 16,0 1 0-16,-4-2-1 0,4 0-1 15,-3-2 1-15,3-1 1 0,-2-2 0 16,-2-2-3-16,1 0 1 0,-5 0 0 16,-2 1 1-16,-1 4-2 0,0 10 1 15,-1 10-1-15,0 10 1 0,0 5 1 16,0 2 3-16,0 0 4 0,0 2-8 16,0 0-1-16,0 9-1 15,2 6-1-15,2 8 2 0,1 1 2 16,-1 3 0-16,1 0 4 0,1-3-3 0,-2 0-2 15,0 1 1-15,0-5-1 0,3 2-1 0,-4-2-2 16,6-4 1-16,-2-3 0 16,7-4 1-16,0-7 0 0,2-2 0 15,3-5 0-15,-1-7 0 0,-1-8 0 16,-1 0 0-16,-4-3 1 0,-3 0 0 16,-3-2 1-16,-1 0 1 0,-4-3 0 15,-1 3 0-15,0 3-2 0,0 6 6 0,0 5 3 16,0 6 3-16,0 5 1 0,0 0 0 15,1 2-9-15,1 10-5 0,4 8 0 16,3 7 0-16,2 3 3 0,5 2 0 16,2-2 0-16,4-3-1 0,0-2-2 15,2-1-1-15,-3 0-1 0,3-1-35 16,-5 0-53-16,-2-4-64 0,-3-2-147 16</inkml:trace>
  <inkml:trace contextRef="#ctx0" brushRef="#br0" timeOffset="135930.7294">25364 14043 186 0,'0'0'284'0,"0"0"-235"15,0 0-15-15,0 0 21 16,0 0-13-16,0 0-8 0,63 9 1 0,-40 7-4 16,-1 3-1-16,-3-1 2 0,-4 2-9 15,-3-4-11-15,-2 2-3 0,-2-2-6 16,-1 1 0-16,0-2-3 0,-1-1 0 15,-1 1 0-15,-2-6-14 0,4-1-29 16,-3-3-22-16,1-3-21 0,2-2-50 16,-4-3-113-16</inkml:trace>
  <inkml:trace contextRef="#ctx0" brushRef="#br0" timeOffset="136135.4157">25600 14003 281 0,'0'0'72'16,"-8"-51"2"-16,8 47 4 0,-1 4-1 15,0 4-19-15,-2 8-41 0,-6 8 5 16,-1 7 16-16,-3 3-6 0,-2 3-9 0,-1-2-1 16,-3 1-3-16,0-3-3 0,-5 2-6 15,-2 1-6-15,0-3-2 0,2-1 0 16,4 0 0-16,3-6-2 16,10-3-1-16,4-1-19 0,3-4-44 0,7-5-32 15,9-7-81-15,1-2-192 0</inkml:trace>
  <inkml:trace contextRef="#ctx0" brushRef="#br0" timeOffset="136636.2156">25614 14455 375 0,'0'0'178'0,"0"0"-130"0,0 0 0 0,0 0 16 15,40-59-27-15,-21 41-20 0,0-7-3 16,2 2-2-16,1-4-8 0,-4-2 1 15,1-5-4-15,-1-4 0 0,-1-2 0 16,-4-3-1-16,-4-5 1 0,0 0 0 16,-5-1 0-16,-2-3 0 0,1 1-1 15,-1-2 0-15,-2 1 2 0,0 7-2 16,-1 2 0-16,-4 11 0 0,1 10 1 16,2 9 0-16,0 7 1 0,1 4-1 0,1 1 3 15,0 1-3-15,-1 6-1 0,-3 7-9 16,2 8 8-16,1 5 1 0,1 3 2 15,1-2 1-15,4-1-1 16,0-3 0-16,0 0-1 0,1-3 3 0,1 0-3 16,2-2-1-16,2-1 0 0,1 0 0 15,1-4 0-15,2-4 0 0,2-1 0 16,0-5 0-16,-1-3-6 0,-3 0-3 16,-2-8 5-16,0-3 4 15,-2-1 1-15,-1-5-1 0,-2 1 1 0,-2-5 0 16,0-6 1-16,-2-2-1 0,-2 2 3 15,0 1-2-15,0 8-1 0,0 6 2 16,0 8 1-16,0 1 5 0,0 3 0 16,0 7-9-16,0 5-1 0,0 7 1 15,2 1 1-15,9 4-1 0,0-1 1 16,4-4 1-16,2 0-2 0,2-2 0 16,1 1-7-16,1-2-36 0,-2 0-22 15,-2-1-35-15,-2-3-90 0,-6-3-101 0</inkml:trace>
  <inkml:trace contextRef="#ctx0" brushRef="#br0" timeOffset="136811.5676">26163 13965 327 0,'0'0'125'0,"0"0"-57"0,0 0-21 0,0 0-5 0,0 0-6 16,0 0-3-16,0 0 0 16,56 0-5-16,-37 0-8 0,-4 4 3 15,0 2-1-15,-5 2-7 0,-1 0-6 16,-1 2-6-16,-3 0-1 0,-2 2-2 15,0 1 0-15,-1-2-3 0,0 0-28 16,0-1-16-16,1 0-25 0,0-4-34 16,2-3-124-16</inkml:trace>
  <inkml:trace contextRef="#ctx0" brushRef="#br0" timeOffset="137107.201">26577 13811 23 0,'0'0'384'0,"0"0"-313"0,0 0-21 16,0 0 23-16,0 0-3 0,0 0-20 16,0 0-15-16,0 0-16 0,0 0-10 15,-54-26 1-15,35 37 4 0,2-1-1 16,3-1-5-16,2 1-2 0,3 3-4 16,1 1 1-16,0 5 0 0,1 3 2 15,1 0 0-15,1 2 3 0,2-2-1 0,0 3-1 16,-3-2 0-16,2 5 0 15,-1-1 1-15,-2 2 0 0,3 0-1 16,-1-4 0-16,-2 3-3 0,5-5 0 16,-1 2-2-16,3-3 0 0,0 1-1 15,0-3 0-15,0 1-3 0,0 0-25 0,-2 1-23 16,-5-2-38-16,-3-2-72 0,-2 0-174 16</inkml:trace>
  <inkml:trace contextRef="#ctx0" brushRef="#br0" timeOffset="137630.4466">21460 15408 241 0,'0'0'131'0,"0"0"-84"16,0 0-19-16,0 0 16 0,0 0 5 15,0 0-7-15,0 0-9 0,0 0-2 16,5 19-19-16,9-19 1 0,9 0 5 16,9 0 7-16,9-2-6 0,5-1-7 15,3 0-6-15,-3 0-2 16,-3 0 0-16,-6 2-4 0,-6 1 0 0,-6 0 0 16,-7 4-13-16,-6 4-34 15,-7 1-33-15,-6 2-74 0,-9 1-44 0</inkml:trace>
  <inkml:trace contextRef="#ctx0" brushRef="#br0" timeOffset="137788.3604">21465 15634 331 0,'0'0'91'15,"0"0"-23"-15,0 0-4 0,0 0-8 16,0 0-29-16,0 0-18 16,0 0 5-16,87 5 7 0,-44-10-2 15,7-1-6-15,-3 1-5 0,2-2-3 16,-4 2-4-16,0-1-1 0,0-2-8 15,3-2-59-15,3-2-78 0,-8 0-113 0</inkml:trace>
  <inkml:trace contextRef="#ctx0" brushRef="#br0" timeOffset="138137.6384">22329 15387 234 0,'0'0'197'0,"0"0"-142"0,0 0-17 16,0 0 28-16,0 0-8 0,0 0-17 15,-60-33-11-15,48 45-10 16,-4 9-8-16,-3 8 3 0,0 5 4 16,2 3 1-16,4 0-8 0,4 0-2 15,1-3-2-15,4-3-1 0,4-1-4 0,1-4 0 16,9-3 0-16,0-1-3 0,5-6-1 16,4-4 1-16,3-4 1 0,1-5 2 15,0-3 1-15,1 0-4 16,2-8 3-16,-2-4-1 0,4-7-1 0,-3-1-1 15,1-4 2-15,-6-1 0 0,-3-4 1 16,-2 0 10-16,-5-3 10 0,-5-3-6 16,-4-2-2-16,-3-1-3 0,-11-1-3 15,-7 1-3-15,-10 3-4 0,-6 5-1 16,-11 3-1-16,-15 8-4 0,-15 5-31 16,-18 3-34-16,-20 4-76 0,-16-2-257 15</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8:56:10.200"/>
    </inkml:context>
    <inkml:brush xml:id="br0">
      <inkml:brushProperty name="width" value="0.05292" units="cm"/>
      <inkml:brushProperty name="height" value="0.05292" units="cm"/>
      <inkml:brushProperty name="color" value="#FF0000"/>
    </inkml:brush>
  </inkml:definitions>
  <inkml:trace contextRef="#ctx0" brushRef="#br0">11852 7783 182 0,'0'0'8'0,"0"0"18"0,50 5-13 16,-29-5 4-16,2 0 15 15,-1 0-5-15,2 0-8 0,5 0 0 0,4 0-2 16,8 0-5-16,0 0-1 16,8-5-3-16,5 2-1 0,5-2-1 0,5 2-3 15,5-3 1-15,7 1 0 16,4-2 6-16,3 0-6 0,4 2-3 15,-1-4 1-15,0 3-2 0,4 0 1 16,-1-1 3-16,-2 2-4 0,2 0 2 0,1 3 0 16,3-2 2-16,0 0-4 0,4 2 1 15,0-4-1-15,0 6 3 0,0-2 3 16,-3 0-1-16,2 1-2 0,-2-2 2 16,2 0-2-16,0 2 2 0,2-4-3 0,0 3 1 15,0-2 2-15,3 1-1 16,2 0 1-16,1 0 4 0,2 1-2 15,2-1-1-15,2 0 0 0,4-3-4 16,-1 1 1-16,0 1-1 0,0-2 1 16,-2 3 1-16,0 0 2 0,-1 0 1 15,1 1 0-15,-3 1 1 0,2-2-4 16,-3-1 4-16,0-1 1 0,-4-3-1 16,-1 1-1-16,-1-1 0 0,-2 0-2 15,-2-1-3-15,-3 0-2 16,-4 0 1-16,-2 0 1 0,-8 0-2 0,-3 2 1 0,-1-2 0 15,-2-2-1-15,0-8-30 16,-13-4-109-16</inkml:trace>
  <inkml:trace contextRef="#ctx0" brushRef="#br0" timeOffset="16469.3775">10758 9161 89 0,'0'0'79'0,"-58"-45"-12"0,30 30-58 16,-6 3-2-16,-3 2 1 0,-2 0 11 16,-4 5-8-16,-2 1-2 0,-5 4-5 15,-1 0-1-15,-2 0-3 0,1 6-2 16,3 3 2-16,1 0 0 0,6 2 2 15,1 2 0-15,6 1-1 0,2 2 0 16,9 1 4-16,-1 0 0 0,2 3 0 16,4 3 1-16,-2 1-3 0,0 2 0 15,1 3 2-15,-1 2 2 0,2 0-5 0,0 1 3 16,3 1-2-16,0-1-2 0,1 2 3 16,2-3-4-16,-1 1 1 0,0 0 0 15,-2 0 0-15,1 2 0 0,-2-1 4 16,1 1-4-16,-1 4 1 0,-1 1 2 15,2-3 4-15,1 1 2 16,4-1 8-16,3-2-16 0,-1-1 1 16,3 4 2-16,4 0-1 0,0-1-1 15,2-2 12-15,2 1-15 0,4-1 8 0,5 2-8 16,-1-2 0-16,0 0 14 16,3-6-13-16,3-1 2 0,0-2-3 0,-2-1-2 15,2 0 1-15,1-1 1 0,3 3 0 16,1-2 1-16,3 1-1 0,0 0-1 15,5-3 1-15,-1 0 0 0,3-2 0 16,1-3 2-16,2-1-4 0,2-1 8 16,2-2-6-16,2-1 4 0,-1-4-2 15,2 3-1-15,-4-4 0 0,-1-2 2 0,-2 1-2 16,-4-3 0-16,-1 2 3 0,0-2-2 16,0 0-2-16,-3-1 2 0,0-2-1 15,-4 0-1-15,-1 0 0 16,0 0 0-16,-2-2 0 0,3-3 0 0,3-1 5 15,-1-2-1-15,1 0-4 0,-3-3 2 16,3-1-2-16,-1 0 0 0,2-2 1 16,-2-2-1-16,4 1 1 0,-4-1 0 15,3 0 0-15,-4 1-1 0,0-2 1 16,-2 0-1-16,0 0 1 0,0-1 0 0,-1 0 1 16,-2 0-2-16,-4-1 2 15,1 1 6-15,3 1 3 0,-4-2-3 16,3 0-3-16,2-1-4 0,-2 0 2 15,3-1 0-15,-3-2-3 0,-1 2 3 16,0-1-1-16,-2 0 3 0,-2-3 3 16,1 1 1-16,0-1-4 0,-2 3 1 0,-3-3-3 15,1 2 3-15,-4 0 0 0,3 1-3 16,-2 0 0-16,-3 3 3 0,0-2 1 16,0-1 0-16,1 2 0 15,-3-6 0-15,2 0-1 0,-3-2 0 16,0-4 0-16,0 1-1 0,0-4 1 0,0-1-3 15,-3-1-1-15,-3-1 0 16,0 3 0-16,-3-2 2 0,-2 2 2 0,-2 1-1 16,-4 0 0-16,-1 2 0 0,-7-1-1 15,1 3-2-15,-4 2 0 0,-4 2-2 16,-1 3 0-16,-5 3 0 0,-3 3-1 0,-3 7 1 16,-7 4-2-16,-8 6-1 15,-8 6-10-15,-13 10-36 0,-16 2-38 16,-18-3-129-16</inkml:trace>
  <inkml:trace contextRef="#ctx0" brushRef="#br0" timeOffset="18950.1448">19755 8203 165 0,'0'0'0'0,"-87"-45"-28"15,42 31-47-15</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9:01:18.675"/>
    </inkml:context>
    <inkml:brush xml:id="br0">
      <inkml:brushProperty name="width" value="0.05292" units="cm"/>
      <inkml:brushProperty name="height" value="0.05292" units="cm"/>
      <inkml:brushProperty name="color" value="#FF0000"/>
    </inkml:brush>
  </inkml:definitions>
  <inkml:trace contextRef="#ctx0" brushRef="#br0">26863 5540 399 0,'0'0'48'0,"0"0"-15"16,0 0 4-16,-13-51 13 0,13 51-9 15,0 0-18-15,0 2-14 0,3 5-9 16,2 8 2-16,1 6 3 16,0 4 4-16,1 2 3 0,-3 3 0 0,-1-4-2 15,0-1-1-15,2-6 2 0,-1-5 0 16,3-6-2-16,2-4-1 0,5-4-1 16,10-13 5-16,12-9 5 0,14-13 10 15,13-9-5-15,11-9-8 0,12-6-7 0,6-3-3 16,7-4 3-16,5-1 4 0,1-2-2 15,5 0 1-15,-2 5 1 0,0 4-10 16,-5 5 0-16,-11 6-1 16,-12 8 3-16,-11 4 1 0,-17 7-2 0,-13 6-2 15,-13 6 1-15,-15 6 0 0,-6 5-1 16,-5 4 1-16,0-2 1 0,-7-1 1 16,-3 1-3-16,-11 4-2 0,-7 1-9 15,-6 10-26-15,-9 4-19 16,-3 5-30-16,-8 1-43 0,3-3-138 0</inkml:trace>
  <inkml:trace contextRef="#ctx0" brushRef="#br0" timeOffset="8698.7865">6449 9410 86 0,'0'0'20'0,"0"0"22"0,0 0 54 16,0 0-53-16,0 0-10 0,0 0-7 15,-1 0-7-15,4 0 0 0,3 0-4 16,2 0 2-16,4 0-4 0,4 0-2 15,1 0 4-15,4 0-2 0,5 0-3 16,1 1-1-16,3-1-3 0,1 1 1 16,1-1-5-16,0 0 0 0,2 0 1 15,0 0-1-15,-1-1-1 0,2 0 1 0,-1 1-1 16,3 0 3-16,0 0 1 0,1 0-1 16,-1 0 3-16,4 0 0 15,-1 0-1-15,3 0 1 0,0 0-1 16,4 0-2-16,1-3 3 0,1 2 0 15,2 1-2-15,2 0 1 0,1 0 0 16,1 0 1-16,-1 0 4 0,1 0-1 0,2 0-4 16,-2 0 0-16,0-1 0 15,-1-1 0-15,1 1-2 0,-2-1 1 0,5 1-2 16,-1-2 0-16,-1 1 2 16,0 0 0-16,-1-1-3 0,-1 1 3 0,0-1 0 15,-4 1 1-15,-2 0 1 0,-1 1-3 16,-4 0-1-16,1 1 0 0,0 0 1 15,-1 0-2-15,0 0 1 0,-2 0 1 16,-2 0-1-16,-1 0-1 0,-2 0-2 16,2 1-2-16,0 1 2 0,2-1 2 15,2 2 0-15,-2 0 0 0,2-1 0 0,-2 1-1 16,2-1 0-16,-1 2 0 0,1-2 1 16,-4-1-1-16,5 2 0 0,-3-3 1 15,-1 1-1-15,-1-1 1 16,1 0-1-16,-5 0 1 0,-1 0 0 0,1-1-1 15,-1-1 0-15,2-1-1 0,-2 0 1 16,1 0 0-16,2-1-1 0,-2 1 0 16,2-2 1-16,0 2 0 0,0 0 0 15,0 1 1-15,-1-1 2 0,0 0-3 0,-3 0 1 16,-2 1 0-16,-1-1 0 16,-1-2-2-16,0 2 2 0,0 1-2 15,0 1 1-15,1 1 0 0,0 0 0 16,0 0-1-16,3 0 0 0,-2 3 1 15,-1-1-1-15,1 0 0 0,-3-1 1 0,1 2-1 16,-7-3 1-16,0 0 0 0,-4 0 0 16,-2-3 0-16,-1 3 1 0,0-1 0 15,2 0 2-15,-1 0-3 0,1 0 1 16,-1-1-1-16,-3 2 1 0,2-1-2 16,-3 0 0-16,-7-1 1 0,2 1-1 15,-3 0 2-15,-1 1-1 0,-2 0 2 16,0 0 1-16,0 0 1 15,0 0 0-15,0 0 1 0,0 0-4 0,0 0 2 16,0 0-4-16,0 0 1 0,0 0-1 16,0 0-1-16,-1 0 1 0,-3 0-9 15,-3 0-24-15,0-1-22 0,-7-4-56 16,-1-2-140-16</inkml:trace>
  <inkml:trace contextRef="#ctx0" brushRef="#br0" timeOffset="25627.3948">19453 7113 28 0,'0'0'272'16,"0"0"-232"-16,0 0-8 0,-51 11 21 15,46-11 4-15,4 0-11 0,1 1-9 16,2 0-11-16,5 2-15 0,4 0-2 16,6 0 7-16,9-2 6 15,5-1 8-15,4 0-9 0,2 0-3 0,1-3-6 16,1-2-4-16,-4 1-2 0,0-3-6 16,-3 1 1-16,-2 4 0 0,-7-1-1 15,-2 3 0-15,-6 0-11 0,-8 4-33 16,-5 3-25-16,-2 6-64 0,-12-2-44 15</inkml:trace>
  <inkml:trace contextRef="#ctx0" brushRef="#br0" timeOffset="25796.8538">19480 7328 350 0,'0'0'89'16,"0"0"-46"-16,0 0-23 15,0 0-3-15,0 0 16 0,67-20 7 16,-34 9-14-16,5 3-6 0,-4 0-4 0,-3 1 0 15,-4 1-8-15,-1 2-4 0,-2 1-3 16,4 2-1-16,3 0-16 16,3-1-52-16,1-4-88 0,-3-2-135 0</inkml:trace>
  <inkml:trace contextRef="#ctx0" brushRef="#br0" timeOffset="26076.7293">20470 6839 563 0,'0'0'27'15,"0"0"-16"-15,0 0 10 0,0 0 33 16,0 0-18-16,0 0-12 0,0 0-7 16,0 0-6-16,0 0 5 15,-24 76 12-15,20-38-4 0,1 2-4 0,2 0-4 16,0-5-5-16,-1 5-4 0,0-3-2 15,0-1-5-15,2-2 1 0,-1-2-1 16,1-4 2-16,0-7-2 0,1-1-1 16,1-5 1-16,3-4-19 0,0 0-17 15,2-4-28-15,2-6-12 0,0-2-47 16,1-7-135-16</inkml:trace>
  <inkml:trace contextRef="#ctx0" brushRef="#br0" timeOffset="26333.9786">20396 6836 412 0,'0'0'50'0,"0"0"-10"16,0 0 14-16,0 0 13 0,0 0-22 16,0 0-18-16,0 0-9 15,0 0-8-15,0 0-1 0,56-15 6 0,-25 19 6 16,3 0-3-16,1 0-5 0,-1 1-5 15,1-3-5-15,-3-2 0 0,-2 3-2 16,0 0-1-16,-4 0 0 0,-4 0 1 0,-4-1-1 16,-4 1-1-16,-5 1 0 15,-2 1-38-15,-5 1-20 0,-2 2-29 16,-3 1-51-16,-7-1-54 0</inkml:trace>
  <inkml:trace contextRef="#ctx0" brushRef="#br0" timeOffset="26490.0164">20469 7031 285 0,'0'0'73'0,"0"0"-47"16,0 0 2-16,0 0-4 0,66 29 2 0,-27-28 5 15,4-1-9-15,3 0-6 16,-5-2-7-16,-9 0-2 0,-6 2-2 0,-8 0-3 16,-4 6-1-16,-7 5-1 0,-6-1-17 15,-1 2-58-15,-7 2-29 0,-7 0-93 16</inkml:trace>
  <inkml:trace contextRef="#ctx0" brushRef="#br0" timeOffset="26655.2583">20460 7345 239 0,'0'0'158'0,"0"0"-106"16,0 0-28-16,0 0 18 0,0 0-2 0,0 0-7 16,64 32-2-16,-35-32-12 15,-1-3-7-15,1-3 7 0,-5 1 3 0,-4-1-5 16,-4 2-7-16,-5 0-7 15,-1 1-1-15,-4 1-2 0,-1 0-2 16,-1 0-32-16,-4-2-44 0,-2-1-120 0</inkml:trace>
  <inkml:trace contextRef="#ctx0" brushRef="#br0" timeOffset="27292.9133">20074 6920 207 0,'0'0'68'0,"0"0"-23"0,0 0 1 15,0 0 2-15,0 0 13 0,-33-54-8 16,32 51-10-16,-3 2-13 0,-2 1 0 16,-2 0-11-16,-5 4-9 0,0 7-4 15,-4 5-1-15,-3 3 0 0,1 8 3 0,3 1 3 16,0 3-1-16,5 0 0 15,2-1-2-15,5-3-5 0,1-2 1 16,3-2-2-16,1-5-2 0,4 0 0 16,2-5 0-16,3-3 0 0,5-1 0 0,-3-4-1 15,5-3 0-15,-2-2-3 0,1-3 0 16,1-4-2-16,-4-4 4 0,1-3 2 16,-2-1 0-16,-5-2 0 0,1 1 0 15,-4-3 2-15,-1 1-2 0,-1 3 1 16,0 1 1-16,-2 3-1 0,0 5 1 15,0 3-1-15,0 3 0 0,0 2 1 16,0 8-2-16,0 5 0 16,0 8 1-16,2 4 6 0,0 1 1 0,1-2 0 15,-1-2 1-15,3-1-4 0,3-3 0 16,3-2 4-16,4-2-2 0,8-5 0 16,1-4-3-16,5-6 2 0,3-1-3 15,2-6 3-15,-1-4-4 0,-4-2 1 16,-5-2-3-16,-5 1 1 0,-2-1 1 0,-9 1-2 15,-7 1 0-15,-1 0 0 0,-5 1-7 16,-6-4-32-16,-1-1-31 0,-3-3-72 16,6-2-185-16</inkml:trace>
  <inkml:trace contextRef="#ctx0" brushRef="#br0" timeOffset="27844.1883">21017 6717 381 0,'0'0'60'15,"0"0"-50"-15,0 0 9 0,0 0 25 16,0 0 10-16,0 0-28 0,-62-43-12 15,38 43-8-15,0 1 1 0,3 4-1 16,3 1 4-16,6 5 1 0,2 0-4 16,4 3-2-16,2 7-2 0,1 3 0 15,3 6 5-15,0 3-4 0,7 7 1 16,-3 3 0-16,-2 3 0 0,1 4-1 0,-3 0-2 16,0-1 2-16,-4 0-3 0,0-4 3 15,0 0-3-15,-1-6 0 0,3-1-1 16,2-5 1-16,0-5 0 0,2-4 1 15,3-3-1-15,1-4 2 0,0-1 0 16,0-5 0-16,2-3 0 0,1-4-2 16,1-1 0-16,0-2 0 0,0-1-1 15,2-2 0-15,0-5-2 0,1-4-42 16,-1-1-19-16,-1-4-44 0,-1-1-71 16,-5-1-64-16</inkml:trace>
  <inkml:trace contextRef="#ctx0" brushRef="#br0" timeOffset="28063.8728">21067 6963 269 0,'0'0'107'15,"0"0"-54"-15,0 0-17 0,0 0 17 16,0 0-10-16,0 0-22 0,0 0-4 16,0 0 7-16,42 19 6 0,-20-1 1 15,1 2-3-15,-1 1-4 0,-4-1-1 16,2 3-9-16,-4-5-3 0,0 2 0 15,-3-3-6-15,0 0-3 0,-3-1-1 16,-3-2 0-16,-1-1-1 0,0-1 0 16,-4-2-5-16,0 0-41 0,0-5-27 15,-1 0-36-15,0-5-106 0</inkml:trace>
  <inkml:trace contextRef="#ctx0" brushRef="#br0" timeOffset="28292.1166">21337 6942 327 0,'0'0'71'0,"0"0"-23"0,0 0-17 15,0 0 6-15,0 0 12 0,0 0-4 16,-29 54-10-16,15-33-12 16,1 3-2-16,-2-1 0 0,-3 2-6 0,-2 0-1 15,1-1-3-15,0-3-4 0,1 0-1 0,3 0-5 16,2-2-1-16,1-3 1 15,4 0-1-15,1-4-2 0,3-2-14 16,3-1-21-16,1-4-29 0,1-3-41 16,6-3-68-16,1-5-103 0</inkml:trace>
  <inkml:trace contextRef="#ctx0" brushRef="#br0" timeOffset="28633.9725">21344 6827 345 0,'0'0'35'0,"0"0"-24"15,0 0 23-15,0 0 27 0,0 0-21 16,61-48-10-16,-51 48-9 0,3 2-8 16,-1 10-5-16,1 2 1 0,-2 8 2 15,-1 6 0-15,0 3 7 0,-3 3-5 16,-1 3 3-16,-2 0-4 0,-1 2-2 15,-1-3-3-15,-2 4 1 0,0-3-4 0,0 3 2 16,0-1-3-16,-3-2-2 0,-3-1 0 16,-1-2 0-16,-1-1 0 15,-2-3 0-15,-3-3 0 0,0-6 1 16,0-1 0-16,-3-2 2 0,-2-3 3 16,-3-1 0-16,0-5-1 0,0-2-4 15,0-2 0-15,0-3-2 0,4-2 0 0,-1-3-7 16,4-8-36-16,3-6-46 15,4-5-111-15</inkml:trace>
  <inkml:trace contextRef="#ctx0" brushRef="#br0" timeOffset="29074.8158">22048 7172 260 0,'0'0'147'0,"0"0"-94"0,0 0-26 16,0 0-3-16,0 0 0 16,0 0 18-16,0 0-3 0,0 0-6 15,67 31-6-15,-37-28-8 0,-1-1-4 16,3 0 1-16,-1-2-3 0,-2 0 1 15,-3 0-6-15,-4-2 0 0,-7 1-4 16,-6 0 0-16,-3 1-4 0,-5 0 1 0,-1 0 0 16,0 0-1-16,-5 0 0 0,1 0-33 15,-2-3-26-15,-3-4-59 0,0-1-131 16</inkml:trace>
  <inkml:trace contextRef="#ctx0" brushRef="#br0" timeOffset="29540.9278">23138 7102 247 0,'0'0'151'0,"0"0"-93"15,0 0-16-15,0 0 22 0,0 0-8 16,0 0-27-16,0 0-16 0,0 0 3 0,0 68 16 16,0-32-1-16,0-1-7 0,0-1-7 15,0-5 1-15,0 1-7 0,0-3-3 16,0-3-7-16,0-1 1 0,0-3 0 15,0-6-2-15,0 0-3 0,0-7-17 16,0-2-26-16,1-3-18 0,1-2-44 16,2-6-135-16</inkml:trace>
  <inkml:trace contextRef="#ctx0" brushRef="#br0" timeOffset="29759.0111">23106 7077 302 0,'0'0'130'15,"0"0"-92"-15,0 0-1 0,0 0 24 0,56-36-18 16,-35 30-14-16,4 0-3 0,-2 1-8 16,4-3-9-16,1 2-6 0,-3 2-2 15,3 0-1-15,-5 4 0 0,0 0-1 16,-2 2-17-16,-3 7-50 0,-3-1-55 15,-7 3-70-15</inkml:trace>
  <inkml:trace contextRef="#ctx0" brushRef="#br0" timeOffset="29890.6032">23163 7197 234 0,'0'0'112'16,"0"0"-88"-16,0 0 2 0,0 0-1 0,58 17-12 15,-24-21 4-15,2 2-6 0,-2 2-10 16,-2 1-1-16,-8 7-1 15,-9 0-25-15,-6 3-91 0,-9 0-54 0</inkml:trace>
  <inkml:trace contextRef="#ctx0" brushRef="#br0" timeOffset="30017.9079">23097 7444 119 0,'0'0'182'0,"0"0"-117"16,0 0-4-16,0 0-10 0,0 0-24 15,55 14-4-15,-16-23-10 0,2 0-10 16,6 0-1-16,-1-2-2 0,1-1-63 0,-12 1-118 15</inkml:trace>
  <inkml:trace contextRef="#ctx0" brushRef="#br0" timeOffset="30243.7848">23641 7161 448 0,'0'0'75'0,"0"0"-55"16,0 0 12-16,0 0 3 0,50-5-3 16,-36 17 2-16,2 2 2 0,1 3-16 15,-5 1-7-15,3 0-4 0,-4 0-4 16,0 3-2-16,4-2 0 0,-7 1-2 16,2 0-1-16,1-1 0 0,-5-1-17 15,-2-3-20-15,0-2-21 0,1-4-25 0,-1-6-42 16,-1-3-47-16</inkml:trace>
  <inkml:trace contextRef="#ctx0" brushRef="#br0" timeOffset="30440.7272">23887 7130 269 0,'0'0'58'16,"0"0"-5"-16,0 0 0 0,0 0 25 15,0 0-8-15,0 0-42 0,0 0-20 16,0 0 11-16,-54 15 6 0,41 8-3 15,1-1-12-15,4 5-4 0,-5-3-2 16,0 1-3-16,-3 0 1 0,0-1-2 16,0-1 0-16,-2-2-18 0,0-1-34 15,0-5-52-15,1-6-92 0</inkml:trace>
  <inkml:trace contextRef="#ctx0" brushRef="#br0" timeOffset="30763.7829">23632 6915 194 0,'0'0'149'0,"0"0"-134"0,0 0-6 15,0 0 35-15,-58-35-7 16,46 44-16-16,2 3-1 0,-3 3-5 0,4 9-4 15,2 4 2-15,6 6 5 0,1 4 5 16,0 3-1-16,6 0-4 0,4 1-3 16,3 0-3-16,-2-1-1 0,-1 1-3 15,1 0 0-15,-5-1 3 0,-3-2-2 16,-1-3 1-16,-2-2-4 0,0-4-2 16,0-5-2-16,0-2-1 0,0-7-1 15,5-3-1-15,3-4-10 0,3-4-18 16,1-5-19-16,5 0-36 0,-2-11-79 15,3-1-207-15</inkml:trace>
  <inkml:trace contextRef="#ctx0" brushRef="#br0" timeOffset="31047.1863">23948 7010 258 0,'0'0'51'0,"0"0"-3"15,0 0-3-15,52 33 19 0,-35-9-4 0,-1 4-14 16,-1 2-6-16,-5 1-13 0,1 3-1 16,-6 1-1-16,0 3-4 0,-4 0-4 15,-1 1-4-15,0 0-2 0,-4-2-2 16,-2-3-3-16,-2-2-1 0,-2-3-3 0,-1-4 0 16,0 2 0-16,-1-6-1 0,-4 1-1 15,0-1 0-15,0-1 1 0,-1-2 0 16,0-2-1-16,-4-1 0 0,-2-4-7 15,2-1-18-15,4-3-15 0,0-5-20 16,4-2-30-16,8-6-77 16,3-4-60-16</inkml:trace>
  <inkml:trace contextRef="#ctx0" brushRef="#br0" timeOffset="31243.6021">24297 7454 466 0,'0'0'138'0,"0"0"-111"0,0 0-13 0,0 0 24 16,0 0-9-16,0 0-10 0,0 0-11 16,0 0-8-16,0 0-9 0,18-24-20 15,-18 23-17-15,0-2-40 0,0-1-115 16</inkml:trace>
  <inkml:trace contextRef="#ctx0" brushRef="#br0" timeOffset="36257.3203">24705 7199 95 0,'0'0'167'0,"0"0"-137"0,0 0-14 15,0 0 18-15,-3-54 26 0,-3 42-21 16,-3-1-14-16,-1-1-8 0,-1-1 4 16,-1 4 0-16,2-2-1 0,0 7 3 0,5-2-1 15,-1 3-4-15,1 3-2 0,1 0 1 16,1 2-4-16,-5 1-2 0,-1 10-4 15,-5 7-4-15,-2 3-1 0,-1 9-1 16,2 1 0-16,0 2 0 16,7 0-1-16,0-5 1 0,5-3-1 15,3-4 1-15,0-3-1 0,3-3 0 16,3-5 0-16,4-2-1 0,0-3 1 0,2-3 0 16,3-2 0-16,3 0 3 0,4-5-2 15,-3-3 1-15,-1-2 0 0,-3 0-1 16,-5-3-1-16,0 2 3 0,-5-2-2 15,2 0 2-15,-4-4 5 0,2 1 4 16,1-1 2-16,-3-2-2 0,0 1-2 16,-1 5-1-16,-1 1-2 0,1 9 1 15,-2 0 1-15,0 3-1 0,0 0-1 16,0 4-7-16,2 9 2 0,0 3-2 16,1 4 2-16,-1 1-2 0,0 1 2 0,2 0-1 15,-1-3-1-15,4 0 2 0,-2 0-2 16,4-3 1-16,1-1 0 0,2-3-1 15,4-1 0-15,0-3 1 0,3-1-1 16,7-4 0-16,-1-1 1 0,7-2 0 16,-1-2 1-16,2-3 1 0,-6-2-2 15,-3-2 1-15,-3 1 1 0,-6-2 1 16,-3 1-2-16,-5-3 0 0,-2 0 6 16,-3-1-3-16,-2-2-2 0,0 0 0 15,-4-2-1-15,-2 2-2 0,5 1-17 16,1-4-44-16,0 0-36 0,11 1-117 15</inkml:trace>
  <inkml:trace contextRef="#ctx0" brushRef="#br0" timeOffset="36830.6782">26247 7211 181 0,'0'0'185'16,"0"0"-103"-16,0 0-49 0,0 0 24 15,0 0-6-15,0 0-18 0,61-10-5 16,-39 8 0-16,1 0-5 0,4 1-4 15,-4 1-2-15,6 0-2 16,0-3-3-16,2 1-5 0,-1 1-3 0,-2 1-2 16,-2 0-1-16,-5 0-1 15,-7 1-1-15,-5 4-6 0,-3 1-31 0,-3 1-24 16,-3 2-44-16,-7-2-74 0,-1 1-96 16</inkml:trace>
  <inkml:trace contextRef="#ctx0" brushRef="#br0" timeOffset="36986.631">26218 7388 375 0,'0'0'76'0,"0"0"-40"15,0 0-18-15,79 8 30 0,-41-12-3 16,9-3-6-16,-2 1-10 0,0-1-12 16,-7 0-7-16,-5 2-8 0,-3 1 0 15,-1 1-2-15,2 2-14 0,0-3-78 16,0 0-136-16</inkml:trace>
  <inkml:trace contextRef="#ctx0" brushRef="#br0" timeOffset="37379.4606">27134 7138 417 0,'0'0'59'15,"0"0"-25"-15,0 0 3 16,0 0 31-16,-14-50-11 0,5 47-17 15,0 3-19-15,-5 0-8 0,-3 8-3 16,-4 6-4-16,3 6 2 0,1 5-3 16,1 7 2-16,1 2-3 0,3 2 0 15,1 4 0-15,3-1-2 0,2 2 1 0,5-4-1 16,1-3-1-16,6-3 0 16,4-4-1-16,6-5 0 0,-1-4 1 15,3-3-2-15,0-4 0 0,2-5 0 0,2-4 1 16,-1-2 0-16,0-3 0 0,2-6 1 15,2-2 0-15,1-4 0 0,-1-3 0 16,1-2-1-16,-4-3 2 0,0-1-2 16,-7-2 0-16,1-1 2 0,-7-2 3 15,-5-1 10-15,-2-3-4 0,-2 1 1 16,-5-2-6-16,-7 0-2 0,-5 4-1 0,-1 2-3 16,-7 7-1-16,0 5-7 15,-6 6-34-15,-4 3-37 16,-5 0-87-16,-1 1-181 0</inkml:trace>
  <inkml:trace contextRef="#ctx0" brushRef="#br0" timeOffset="57064.4779">19176 8954 171 0,'0'0'162'0,"0"0"-150"0,0 0 21 16,0 0 34-16,0 0-19 0,-45-33-4 15,45 33-2-15,2 0-14 0,8 0-13 16,6 0-4-16,11 0-1 0,6 0 8 0,7 0 2 16,6-2-2-16,2 2-4 0,0-2-3 15,2 2-2-15,-4 0-1 0,3 0-1 16,-4 0-1-16,-1 0-1 0,-7 0-3 15,-5-2-2-15,-8 1 0 0,-7 1 0 16,-5 0 0-16,-7-1 0 0,-1 1-2 16,-4 0-26-16,0 0-24 0,-6 4-5 15,-3 1-60-15,-5 0-38 0,-3-1-40 16</inkml:trace>
  <inkml:trace contextRef="#ctx0" brushRef="#br0" timeOffset="57225.1575">19209 9106 337 0,'0'0'37'0,"0"0"-21"0,0 0 1 16,0 0 25-16,81 31 13 0,-33-36 2 15,9-3-15-15,5-6-16 16,4 3-11-16,-2-2-7 0,0 2-5 0,0 0-3 16,2 2-11-16,1-3-126 0,-4-2-126 15</inkml:trace>
  <inkml:trace contextRef="#ctx0" brushRef="#br0" timeOffset="57591.7334">20786 8844 327 0,'0'0'48'0,"0"0"-6"0,0 0-2 16,0 0 8-16,0 0 9 0,0 0-15 15,0 0-15-15,0 0-9 0,0 0-7 16,12 13 7-16,-8 16 17 0,0-1-6 15,0 0-4-15,-1-1-8 0,-2 0-2 16,1-2-8-16,1 3-2 0,-2-5-2 16,4-1-2-16,-1-3 0 0,3-3 0 15,-2-2-1-15,0-2-9 0,2-3-40 0,0-1-14 16,1-4-33-16,-1-4-88 0,-3 0-128 16</inkml:trace>
  <inkml:trace contextRef="#ctx0" brushRef="#br0" timeOffset="57841.5605">20721 8753 363 0,'0'0'33'0,"4"-53"1"16,3 41 3-16,2 3 9 0,2 1 12 15,3 1-18-15,6 0-12 0,5 2-7 16,1 3-4-16,1-1-1 0,6 3-3 15,-1 0 2-15,3 0-4 0,-2 0-3 16,0 0 0-16,-1 0-4 0,-2 0-1 16,-3 0-2-16,-2 2 0 0,-4 0-1 15,-2 1 0-15,-6 4 0 0,-1 0-1 16,-6 1-5-16,-3 4-40 0,-3 3-15 0,-1-3-45 16,-8 0-34-16,-2-2-13 0</inkml:trace>
  <inkml:trace contextRef="#ctx0" brushRef="#br0" timeOffset="58038.2622">20836 8810 231 0,'0'0'53'0,"0"0"-27"15,0 0 8-15,0 0-21 0,0 0 3 16,0 0 21-16,81 16 11 0,-44-16-19 16,4 0-6-16,2-1-5 0,-2-2-1 15,-1 3-3-15,-5-1-3 0,-7 1-6 16,-8 0-3-16,-4 3-1 0,-7 4-1 15,-3 1 0-15,-3 4-17 0,-3 1-46 16,-9 2-59-16,-3-1-84 0</inkml:trace>
  <inkml:trace contextRef="#ctx0" brushRef="#br0" timeOffset="58183.4235">20813 9087 297 0,'0'0'89'0,"0"0"-52"0,0 0-3 16,0 0-4-16,0 0-2 15,0 0 8-15,77 44 3 0,-39-44-7 0,5-4-10 16,-1-2-3-16,4-1-6 0,-5 1-5 16,2 1-6-16,1 2-2 0,3-2-10 15,1-2-68-15,-5-2-156 0</inkml:trace>
  <inkml:trace contextRef="#ctx0" brushRef="#br0" timeOffset="58449.4948">21491 8839 208 0,'0'0'293'16,"0"0"-278"-16,0 0-6 0,64-13 21 16,-45 22 5-16,6 4-7 0,-1 3 0 15,4 3-4-15,-3 2-8 0,-1 0-7 16,-2 2 1-16,0-3-1 0,-3 4-2 15,-3-4-5-15,-3-1 1 0,-1 0-3 16,-4-4 1-16,-3 1-1 0,-1-3 0 16,-4-1-12-16,1-1-42 0,-1-6-20 15,0-5-47-15,0 0-54 0</inkml:trace>
  <inkml:trace contextRef="#ctx0" brushRef="#br0" timeOffset="58692.7342">21836 8782 320 0,'0'0'46'0,"0"0"-9"0,0 0 1 16,0 0 26-16,0 0 14 0,0 0-34 15,0 0-15-15,0 0-9 0,0 0-3 16,-59 11 3-16,47 15 3 0,-5 2 0 16,1 0-9-16,-3 1 0 0,-1 0-2 15,1-2-3-15,0-2-3 0,3-3-1 16,0-1-4-16,5-2-1 0,2-2 1 15,3-2-1-15,1 0 0 0,2-2-1 16,0 1-4-16,2-3-17 0,1-1-15 0,2-1-9 16,3-3-22-16,5-6-37 15,1 0-86-15</inkml:trace>
  <inkml:trace contextRef="#ctx0" brushRef="#br0" timeOffset="59011.7397">21955 8637 364 0,'0'0'50'0,"0"0"-26"15,68-33 5-15,-47 33 13 0,-5 0 2 16,-2 7-8-16,-4 2-9 0,-1 1-11 16,-2 5-7-16,-6 1-2 0,0 3-2 15,-1 2 0-15,-3 0 0 0,-4 2-1 16,-1-3-1-16,1-2-1 0,2-3-1 15,1-9 2-15,4 0-2 0,0-3 2 16,1-3 2-16,6 0 0 0,5 0 5 0,8-5 8 16,5-3 6-16,5-3-9 15,-5-2-6-15,0-1-4 0,-2 2-1 0,-4 1-1 16,-5 0-1-16,-3 5 0 16,-4 1 0-16,-5 2-1 0,-2 1-1 15,-1 1 2-15,-6-2-2 0,-6 1-28 0,-5 0-41 16,-6 1-39-16,-3-2-54 0,1-2-57 15</inkml:trace>
  <inkml:trace contextRef="#ctx0" brushRef="#br0" timeOffset="59421.8437">21583 8400 312 0,'0'0'31'0,"0"0"-21"16,-48-60-4-16,30 51 49 16,-2 2 3-16,0 2-27 0,0 1-6 0,1 4-5 15,-1-1-7-15,1 1-2 0,0 6 3 16,4 1-2-16,2 8 2 0,1-1-3 16,3 5-1-16,1 2-2 0,1 3 1 15,5 2 2-15,1 2 2 16,1 1-4-16,2 1-4 0,3 4 1 0,1 2 1 15,1 1-3-15,0 5 3 16,-1 1-4-16,0 2 1 0,2 0-2 0,-1 0 0 16,0-1-1-16,3 0 1 0,-1-3 0 15,2-3 0-15,1-4 1 0,2-2 1 16,0-3 3-16,2-2 1 0,0-2-1 16,0-4-2-16,-2-1 1 0,-1-4-1 15,-4-2-2-15,-1 2-3 0,-3-1 1 0,1-2-1 16,-3 2 1-16,1-2-1 0,-2-2-4 15,-1-2-23-15,3-4-18 0,2-5-39 16,5-4-61-16,2-9-105 16</inkml:trace>
  <inkml:trace contextRef="#ctx0" brushRef="#br0" timeOffset="59780.3898">22203 8442 314 0,'0'0'44'15,"0"0"-23"-15,0 0 7 0,0 0 27 16,0 0-19-16,0 0-24 16,0 0-5-16,0 0 7 0,61 23 6 15,-47 1-2-15,5 8 1 0,2 3-5 16,-1 6 1-16,3 7 1 0,-4 0-10 0,-1 4 1 15,-3 0 0-15,-6 0 5 0,-3-3-7 16,-6-2-1-16,0 0 1 0,-7-2-2 16,-2-3 3-16,-8 0 2 0,1-6 0 15,-3 1-2-15,-3-4-2 0,1-3 0 16,-1-2 1-16,-3-6 0 0,1 0-1 16,-3-4 2-16,1-1 1 0,-3-2-3 15,-2-2 0-15,-1-3-3 0,0-1 1 16,-1-4-2-16,1-4 3 0,3-1-6 0,2-4 2 15,5-7-33-15,7-7-26 0,8-9-62 16,7-1-133-16</inkml:trace>
  <inkml:trace contextRef="#ctx0" brushRef="#br0" timeOffset="60173.5705">22791 9097 226 0,'0'0'320'0,"0"0"-275"16,0 0-33-16,0 0 1 0,0 0 4 16,0 0 10-16,72 13 15 0,-40-13-14 15,3 1-15-15,-3 1-3 0,0-2-1 16,-4 1-2-16,-6 0-2 15,-2-1-5-15,-3 1 2 0,-5 1-2 0,-5 2 0 16,-1-1-4-16,-3-1-44 0,5-2-44 16,2-6-110-16,4-7-200 0</inkml:trace>
  <inkml:trace contextRef="#ctx0" brushRef="#br0" timeOffset="60610.0478">23563 8842 399 0,'0'0'116'16,"0"0"-84"-16,0 0 15 0,0 0-20 0,0 0-2 15,22 53 22-15,-18-22-2 0,0 3-10 16,-2-1-7-16,-2 0-13 0,0-1-4 16,0 2-5-16,0-5-2 0,0-2-1 15,1-4-3-15,0-5 3 0,2-2-3 16,-2-6 1-16,0-3-1 0,0-3 1 15,-1-3-1-15,1-1 1 16,-1 0-1-16,0-7 3 0,0-6 3 0,-1-4-6 16,-2-1 1-16,-4-4-1 0,3-3-1 15,-2 0 1-15,-3-6 0 0,4-2 0 16,-5-4-1-16,3-2 0 0,-5-4 1 16,2-2 0-16,3 5-1 0,1 6 1 15,0 8 0-15,4 10 1 0,1 7 0 0,1 7-1 16,0 0 1-16,0 1-1 0,0 1 3 15,3-2-1-15,9-1 0 0,7 0-1 16,11 0 0-16,8-1 0 0,7 2 0 16,4-1 0-16,-4 0-1 0,1 1 0 15,-4 1 1-15,-7 1-1 0,-4 1 0 16,-7 4-5-16,-7 1-32 0,-7 6-25 16,-8 1-15-16,-3 1-21 0,-15 2-69 15,-3 0 25-15</inkml:trace>
  <inkml:trace contextRef="#ctx0" brushRef="#br0" timeOffset="60736.1975">23613 8894 312 0,'0'0'72'0,"0"0"-39"0,0 0-5 0,0 0 10 16,0 0-14-16,63 13-6 0,-13-16-5 15,8 1-11-15,-1 2-1 0,-6 0 0 16,-8 2-1-16,-14 7-2 16,-13 4-37-16,-12 4-63 0,-8 2-22 15,-13-1-21-15</inkml:trace>
  <inkml:trace contextRef="#ctx0" brushRef="#br0" timeOffset="60851.4112">23611 9132 227 0,'0'0'78'0,"-81"39"5"16,61-33 24-16,13-1-32 0,7-4-22 16,4 1-20-16,15-2-12 0,11 0 0 15,14-2-5-15,8-5-4 0,5-1-8 16,2-3-2-16,-8 4-2 0,-3-1-11 16,-9-2-65-16,-2 2-83 0,-7-2-164 15</inkml:trace>
  <inkml:trace contextRef="#ctx0" brushRef="#br0" timeOffset="61081.284">24067 8874 268 0,'0'0'192'16,"0"0"-147"-16,51-11 4 0,-34 18 14 15,0 6-16-15,0 4 6 0,1 2-11 16,-1 5-5-16,-2 1-13 0,1 0-12 15,-1-1-5-15,2 1-3 0,-3-5-3 0,1 1-1 16,-5-1 0-16,2-2 0 16,-5-2-12-16,-1-2-27 0,-4-3-15 15,-1-1-27-15,-1-7-35 0,0-3-77 16</inkml:trace>
  <inkml:trace contextRef="#ctx0" brushRef="#br0" timeOffset="61302.6988">24322 8775 298 0,'0'0'77'15,"0"0"-30"-15,0 0 2 0,0 0 15 0,0 0-29 16,0 0-13-16,0 0 3 0,0 0-2 16,-42 63 0-16,25-35-10 0,-5 4 0 15,-2-3 2-15,-3 4 1 0,-4-1-8 16,-2-3-2-16,3-1-4 0,-1-6-1 15,4 1-1-15,7-5-1 0,2-2-3 0,5-1-24 16,8-3-28-16,3-6-39 16,2-4-61-16,1-2-156 0</inkml:trace>
  <inkml:trace contextRef="#ctx0" brushRef="#br0" timeOffset="61593.6464">24053 8608 396 0,'0'0'19'15,"0"0"-17"-15,0 0 32 0,0 0 13 16,0 0-19-16,0 0-2 0,-55-4-14 16,44 27-2-16,2 7 2 0,0 8 10 15,3 2 1-15,0 4-5 0,3 3 4 16,2 2-3-16,1-2 3 0,0 0-4 15,6-2-6-15,4-3-1 0,7-4 1 16,-1-1-3-16,4-8-6 0,2-2 1 0,1-7-2 16,-2-2-2-16,5-5 2 0,-5-6-2 15,-1-1-16-15,4-5-19 0,-3-1-22 16,-3-5-26-16,1-7-80 16,-4-2-119-16</inkml:trace>
  <inkml:trace contextRef="#ctx0" brushRef="#br0" timeOffset="61858.2307">24398 8572 349 0,'0'0'53'16,"0"0"-35"-16,52 10 19 16,-23 12 11-16,5 10 19 0,1 3-15 15,0 7-7-15,-5 1-2 0,-9 1-13 16,-6-1-8-16,-4 2 9 0,-8-1-9 0,-3-4-13 15,-9 5-4-15,-6-2-3 16,-7 2 0-16,-3-2-2 0,-9-1 0 16,-5-2 0-16,-1-5-4 0,-6-2-17 0,-1-2-14 15,-2-5-10-15,2-2-14 0,-1-6-25 16,3-2-48-16,1-10-62 0</inkml:trace>
  <inkml:trace contextRef="#ctx0" brushRef="#br0" timeOffset="62178.6574">23456 8403 328 0,'0'0'22'15,"0"0"-16"-15,0 0 24 0,0 0 14 16,-59-21-11-16,43 31-12 0,0 6-4 16,-3 8-1-16,-2 7 5 15,4 9 5-15,0 8-2 0,2 5 0 0,2 10-1 16,4 4-3-16,-3 6 3 0,4-1 2 16,2 2-8-16,3 0-6 15,3-4 1-15,2-3 2 0,10-4-4 0,5-7-3 16,5-6-2-16,8-5-3 0,10-10 0 15,8-4-2-15,10-4-1 0,6-9-5 16,7-6-26-16,6-7-24 0,0-6-35 16,1-15-98-16</inkml:trace>
  <inkml:trace contextRef="#ctx0" brushRef="#br0" timeOffset="62482.2995">24678 8442 209 0,'0'0'231'0,"0"0"-200"16,0 0-25-16,0 0 4 16,0 0 10-16,64 41 19 0,-35-4 1 15,4 7-10-15,5 10-3 0,-4-1-2 16,-4 4-4-16,-5-2 9 0,-7 0-7 15,-5-1-10-15,-11-4-2 0,-4 1 1 16,-12-2 0-16,-8-1-5 0,-6 0-3 0,-5-4 0 16,-3-4-1-16,2-4-2 15,-1-6-1-15,5-4 1 0,0-6-1 0,2-4-4 16,2-1-7-16,-3-5-6 16,4-1-5-16,0-4-7 0,6-4-22 0,4-1-15 15,3-8-43-15,8-5-75 16</inkml:trace>
  <inkml:trace contextRef="#ctx0" brushRef="#br0" timeOffset="62830.1993">25017 8395 392 0,'0'0'38'0,"72"-14"-27"0,-47 21-1 15,-1 5 29-15,-5 7-10 16,-3 2 17-16,-4 3-9 0,-4 1-18 0,-7 2-5 16,-1-1-4-16,-7 2-3 0,-2-5 5 15,-1 1-2-15,3-9-3 0,4-2 1 16,3-7-4-16,0-3 3 0,7-1 8 16,12-2 3-16,12 0 8 0,12-4-5 15,8-5-3-15,-1-2-7 0,0-1-4 0,-3-2 0 16,-8 0 3-16,-1-3 2 15,-2 2-2-15,-3-2-3 0,-1 1-3 0,-6 5 0 16,-3 1-1-16,-8 0-3 16,-6 6 3-16,-6 0-2 0,-3 3-1 15,0 1 0-15,-6 0-11 0,-9 5-27 16,-4 2-31-16,-7 2-49 0,3-2-75 16</inkml:trace>
  <inkml:trace contextRef="#ctx0" brushRef="#br0" timeOffset="63508.6177">25729 8857 252 0,'0'0'60'16,"0"0"-20"-16,0 0-1 0,0 0 9 15,0 0 5-15,0 0-12 0,0 0-4 16,0 0-11-16,-2 0-6 0,10 0-4 16,1 0-5-16,8 1-3 0,10 1 4 15,2-2 4-15,3 0-2 0,1 0-3 16,-2 0-3-16,-3-2-4 0,-1 0-2 0,-5 0 0 16,-2 2-2-16,-4-1-3 0,-1 1-14 15,-6 0-27-15,-7 1-45 0,-2 3-66 16,-8-2-59-16</inkml:trace>
  <inkml:trace contextRef="#ctx0" brushRef="#br0" timeOffset="63656.8852">25711 8974 291 0,'0'0'97'0,"0"0"-37"16,0 0-18-16,0 0-8 0,0 0 14 15,63 22-5-15,-29-21-12 0,5-1-8 16,3 0-3-16,-1-3-6 0,-2 2-9 15,-5-2-2-15,-1 3-3 16,2-3-36-16,-2-2-37 0,-2-5-90 0,-7 2-140 0</inkml:trace>
  <inkml:trace contextRef="#ctx0" brushRef="#br0" timeOffset="63980.1968">26201 8743 340 0,'0'0'119'15,"0"0"-91"-15,0 0-5 0,58-23 17 16,-38 32-5-16,4 9-5 0,1 5 3 16,-3 5-5-16,-2 0 2 0,-2 4-9 15,-4 0-5-15,-3-2-2 0,-5 1-4 16,-3-3-3-16,-2-2 0 0,0-2-2 16,1-4-1-16,0-3-1 0,0-5-1 15,0-5 1-15,-2-2 1 0,0-5-1 16,1 0 4-16,2-2 6 0,2-9 16 15,4-4 4-15,2-5-25 0,1-3-2 16,-1-1-4-16,-1-3 4 0,2 1-1 0,-2-9-1 16,4-1-2-16,-1-3-2 0,-1 2 1 15,0 5-2-15,0 3-2 16,1 10-16-16,3 7-13 0,5 6-27 0,4 6-16 16,2 2-24-16,4 2-64 15,-3 1-43-15</inkml:trace>
  <inkml:trace contextRef="#ctx0" brushRef="#br0" timeOffset="64680.6439">26928 8733 279 0,'0'0'88'0,"0"0"-34"0,0 0-18 0,0 0 16 16,-53-30-14-16,34 27-11 16,-2 3-6-16,0 0-3 0,-2 3-6 15,2 4-4-15,1 4 0 0,1 2 1 16,-1 4-4-16,3 3 0 0,-1 1 0 15,2 3 2-15,2 0-2 0,1-1-3 0,2 1-2 16,3-4 1-16,5-3-1 16,2 1 0-16,1-6-4 0,2-2-6 15,2-3-5-15,2 1-2 0,4-5-1 16,0-1 0-16,1-2 6 0,2-1 0 0,2-4 6 16,1-5 0-16,-1 0 5 0,0-4-2 15,-4 0 3-15,3-2 1 0,-3-3 1 16,-3-2-2-16,1 1 1 0,-2-2 4 15,-1 5 4-15,-1 2 6 0,1 3 1 16,-2 3 0-16,-1 4 2 0,-1 3-2 16,-2 0 2-16,1 2 0 0,-1 1-3 15,1 4-11-15,0 11-4 0,3-1 5 16,0 7 0-16,1 3 4 0,2-2-2 16,1 0-1-16,-2-2 0 0,2 0-4 15,0-3 3-15,2-3-1 0,1 3-1 0,-2-5-1 16,3-1 0-16,-2-1 0 15,0-3-2-15,-1-1 2 0,1-2-1 0,1-4 1 16,0-1-1-16,1 0-1 16,2 0 4-16,-3-6-2 0,2-1 0 15,0-3 0-15,0-2 1 0,3-1 0 0,-3-2-2 16,0-4 0-16,-3-2 2 0,-1-4-3 16,-3-2 1-16,0-4 0 0,-4-1 0 15,-2 3-1-15,-4 1 0 0,-2 6-1 16,-3 2 1-16,0 8 0 0,-3 4-1 15,3 3 1-15,0 3-1 0,0 0 1 16,6 2 0-16,2 0 0 0,1 0-1 16,9 6-3-16,4 0-1 0,10 6 5 15,6 4 2-15,4 1-2 0,-3 3 0 16,-5 0 0-16,-6 3-2 0,-6 0 2 0,-5 2 0 16,-4 1 0-16,-4-2 0 15,-3 2-1-15,-5-3 0 0,-2-2 1 0,2-3 1 16,2-6-1-16,5 2 1 15,1-7-1-15,12-1 0 0,6-6 2 0,8 0-2 16,6-2 0-16,5-6-20 0,2 1-33 16,2-1-22-16,-2-3-38 0,-3-1-74 15,-7 0 13-15</inkml:trace>
  <inkml:trace contextRef="#ctx0" brushRef="#br0" timeOffset="64925.7675">27674 8690 242 0,'0'0'53'15,"13"-66"-7"-15,-11 56-12 0,0 4 39 0,-1 2-8 16,-1 3-1-16,0 1-16 0,-5 0-24 0,-6 7-12 16,-7 5-5-16,-5 6 7 15,-1 8 18-15,1 2-1 0,4 3-7 0,3 4-3 16,5 2-4-16,8 4 1 16,2-3-7-16,1 3-1 0,3-4-4 0,5 2-5 15,0-4 2-15,3-3-3 16,1-2 2-16,-1-6-1 0,4-1-2 0,0-9-3 15,0-2-16-15,3-3-7 0,-2-5-9 16,1-4-11-16,2 0-16 0,0-6-26 16,1-4-71-16,-5-2-117 0</inkml:trace>
  <inkml:trace contextRef="#ctx0" brushRef="#br0" timeOffset="65161.6783">27829 8725 366 0,'0'0'74'0,"0"0"-35"16,0 0-28-16,0 0 44 0,0 0-5 16,0 0-27-16,0 0 0 0,0 0 0 15,56 28-4-15,-22 0 0 0,-1 5-2 16,-3-3-1-16,-8-2-1 16,-5-2-6-16,-5-5-5 0,-5 2 0 0,1-5-2 15,-3 0-1-15,-1-3 0 0,-1-3-1 16,1-2 0-16,-4-4-2 0,2-1-18 15,0-4-11-15,3-1-20 0,3-3-36 16,0-6-31-16,3-1-84 0</inkml:trace>
  <inkml:trace contextRef="#ctx0" brushRef="#br0" timeOffset="65381.7989">28104 8678 326 0,'0'0'52'0,"0"0"-7"0,0 0 22 15,0 0-16-15,0 0-31 0,0 0 27 16,0 0-6-16,-36 50-6 0,22-24-3 16,-3 1-5-16,-2 0-2 15,-7 0 0-15,-1 1-6 0,-3-2-6 0,0-1-3 16,4-2-3-16,5-4-3 0,2-1-2 16,4 0-1-16,3-3-1 0,3-4 0 15,2 0 0-15,2-3-8 16,3-3-35-16,2 0-17 0,0-3-29 0,6-2-50 15,3-2-99-15</inkml:trace>
  <inkml:trace contextRef="#ctx0" brushRef="#br0" timeOffset="65750.0047">28168 8583 340 0,'0'0'66'16,"0"0"-42"-16,0 0 1 0,54-13 20 16,-38 13-10-16,4 0-9 0,-2 2-2 15,3 4-8-15,-2 4-6 0,1 0-2 16,-1 4 5-16,-3 2-3 0,-1 2 0 16,-1 4-4-16,0 2 4 0,-3 1-4 15,-4 1 1-15,-1-2 1 0,0 2 1 16,-4 0 2-16,-2 0-4 0,0-1-3 15,-1 2-1-15,-6-2-2 0,-2 0 1 16,-2-1-2-16,-6-1 0 0,-1-2 1 0,-2 2 0 16,-6-3 1-16,1 0 0 0,-3-3-2 15,4 0 2-15,-1-2-2 0,5 0 1 16,4-4 0-16,1-2-2 16,6 0 2-16,2-4-1 0,4-2 0 0,1-3 0 15,-3 0-2-15,1 0-17 16,1-4-33-16,-1-5-56 0,1-1-163 0</inkml:trace>
  <inkml:trace contextRef="#ctx0" brushRef="#br0" timeOffset="76120.0207">6482 10576 225 0,'0'0'24'0,"0"0"47"16,0 0-60-16,0 0-1 0,0 0 13 15,0 0 3-15,0 0 6 0,0 0-14 0,0 0-11 16,-16-26 1-16,16 26 4 16,0 0-3-16,0-3-3 0,1 3-1 0,6 0-5 15,5 3-1-15,10 0 1 16,8-1 4-16,11 1-4 0,2-3 7 16,7 2-1-16,1-2 0 0,3 0-3 15,5 0-1-15,0 0-1 0,5-2 1 16,4 0 4-16,6-3 6 0,2 0-6 15,2-3 3-15,0 2-3 0,-1-1 1 16,1 0 0-16,1 0 0 0,-2-2 2 0,4 1-1 16,-1 2-4-16,-1 1 1 0,0 0 0 15,-3 2-2-15,4-1-1 0,-2 1-2 16,-3 0 6-16,1 0-4 0,-5 1 2 16,2 0 0-16,1-1 1 0,4-1-2 15,0 2 2-15,0-3 1 0,-1 4 2 16,-1-2-4-16,-4 0-4 0,-2 1-4 15,3-2 4-15,-3 2 2 0,-1-2 0 0,0 2 3 16,1-2-1-16,-1 0 0 0,-1 4 0 16,0-3 0-16,0 2-2 0,-2 0-1 15,-1-1-1-15,3 0 0 0,1-1-1 16,1 0 1-16,0 1 0 16,-4 0 0-16,0 2 1 0,-3 0-1 0,0 0 0 15,-2 0 2-15,1 1-2 0,-4 3 0 16,1 2 1-16,-3-2 0 15,4 0-1-15,-4 0-4 0,5 1 4 16,-3 0-1-16,6-1 2 0,-1 0-1 16,1 1 1-16,1-1-1 0,-3-1 0 0,-1 2 1 15,1-1 0-15,1 3 0 0,-4-1 0 16,-1 1-1-16,-1 0 1 0,2 1-1 16,1 1 0-16,-2 0-1 0,4 1 0 15,-4-3 1-15,5 2 0 0,0-2 1 16,3 0 1-16,-2-2 0 0,2 0-2 15,2-1 2-15,-1 0-1 0,-1 1 3 16,0-1-1-16,-1 0 0 0,-2 1-1 16,-1-1-1-16,-1 1 1 0,2-3 1 0,3 0 1 15,-3-2 1-15,1 0 1 0,3 0-3 16,3 0 2-16,2 0-2 16,4 0-1-16,-4 0 1 0,2 0-2 0,-3 0-1 15,1-1-2-15,4-5-5 0,-2-5-41 16,4-7-79-16,-10-8-294 15</inkml:trace>
  <inkml:trace contextRef="#ctx0" brushRef="#br0" timeOffset="81329.0874">15330 10575 117 0,'0'0'103'0,"0"0"-68"0,0 0-16 16,0 0 6-16,0 0-4 0,0 0-4 16,0 0 5-16,0 0 2 0,46-15-7 15,-33 15-2-15,0 0 0 0,2 0-4 16,1 1-3-16,3 0 0 0,1 2-3 15,3 1 1-15,2-2-3 0,4 2 2 16,0-1-2-16,2-1 0 0,5 1 2 16,0-1 0-16,4 0 3 0,4-2-2 0,1 2 1 15,3 0-1-15,3 0 5 0,3 4 3 16,0-4 3-16,7 4-3 0,-2-2-2 16,2-1-9-16,2 2 1 0,-2-1-2 15,4-1 2-15,1 2-2 16,6-1 0-16,-1-1 1 0,1 0 0 0,3 0-1 15,-3 2 1-15,2-3-3 0,-1 1 1 16,2 0 0-16,-1-3-1 0,2 1 0 16,-5 1 0-16,5-2 0 0,-6 0 2 15,-3 0 0-15,0 0 1 0,0 0 2 16,0 0 2-16,-2 1-1 0,2 0-2 16,-1 0-1-16,1 0-2 0,3-1-1 15,-2 0 0-15,3 0 1 0,-1 0 0 16,-2-2 0-16,0 0 1 0,-1-1-2 15,-2 1 2-15,2 1-1 0,-2 1 1 0,1 0 1 16,-2 0-1-16,-1 0 1 16,0 0-3-16,-4 0 1 0,2 0-1 0,-3 0 0 15,3 0 0-15,-2 0 1 0,0 0 0 16,3 0 0-16,1-3-1 0,-1 1 1 16,0-1 0-16,4-4-1 0,0 3 2 15,0-2-1-15,1 3-1 0,4-4 0 16,1 1-3-16,0 1 3 0,1 0 0 15,0 0 1-15,0-2 0 0,1 1 1 16,-2 1 0-16,2 0-1 0,-1 2 1 16,1-4 0-16,2 3 0 15,-1-1 2-15,2-1-4 0,2 3 2 0,-1-3-2 16,0 2 1-16,1 0 0 0,-2-1 1 16,4 2-1-16,-1-3 1 0,1 2 0 15,-1-1 0-15,1-1 0 0,2 1-2 16,-2 0-3-16,3 1 3 0,0 3 2 15,-1-2 1-15,-1 2-1 0,2 0 0 16,1 0 1-16,0-1 0 0,-1 0-2 0,2 1-1 16,2-2 0-16,-2 1 0 15,-1-3 0-15,0 2 0 0,1 0 0 0,-2-1 2 16,1 2-1 0,0-3 1-16,-1 3 1 0,0-3 0 0,-3 3-2 0,2-3 1 15,-5 2-2-15,-3-1 2 0,-3-1-1 16,-4 3 1-16,-7-3 1 0,-8-1-1 15,-4 2 1-15,-7-4-2 0,-8 2 2 16,-9 1-2-16,-5-1 0 0,-11 2-1 0,-1 3 1 16,-7-2-1-16,-1 2 0 15,0 0-1-15,-9-7-25 0,-1-8-65 16,-5-4-199-16</inkml:trace>
  <inkml:trace contextRef="#ctx0" brushRef="#br0" timeOffset="86719.7643">25179 11689 246 0,'0'0'114'0,"-15"-56"-40"0,11 38-6 15,1 3-11-15,0 4 1 0,1 6-6 16,2 3-5-16,0 0-10 0,0 2-11 0,0-2-7 16,0 2-8-16,2 9-2 0,2 8-4 15,1 8-1-15,0 6 19 0,3 6-2 16,-3-1-4-16,1 4-6 0,-2-2-3 15,-2-1-1-15,-1 0-2 16,-1-6 0-16,0 0-4 0,0-5 1 16,-1-2-2-16,-4-7 1 0,0-3-1 15,2-6-1-15,2-3-16 0,-2-4-16 16,3-1-18-16,0-4-32 0,0-6-25 0,0-4-106 16,4-3-207-16</inkml:trace>
  <inkml:trace contextRef="#ctx0" brushRef="#br0" timeOffset="86944.5817">25094 11555 257 0,'0'0'87'0,"0"0"6"0,0 0-29 16,0 0 4-16,0 0-14 16,0 0-17-16,0 0-2 0,0 0-9 0,69-34 1 15,-34 31 1-15,3 2-3 0,0-1-6 16,-1 2-3-16,-2-3-5 0,2 2-2 15,-2-2-2-15,-2 1-3 0,-5 1-1 16,-2 1-2-16,-5 0 0 0,-4 1-1 16,-3 3 0-16,-4 0-1 0,-5 0-28 15,-4 4-28-15,-2 1-25 0,-12 3-29 16,-2 3-91-16</inkml:trace>
  <inkml:trace contextRef="#ctx0" brushRef="#br0" timeOffset="87111.7348">25172 11744 326 0,'0'0'71'0,"0"0"-18"16,61 9-15-16,-27-11 25 0,8-3-17 15,-2 0-14-15,0-1-5 0,-9 3-4 16,-10 3-9-16,-6 0-8 0,-9 4-4 16,0 6-2-16,-2 2-20 0,-4 1-50 15,-1 2-52-15,-8-2-51 0</inkml:trace>
  <inkml:trace contextRef="#ctx0" brushRef="#br0" timeOffset="87265.5739">25152 12015 294 0,'0'0'143'0,"0"0"-64"0,0 0-37 16,0 0-12-16,0 0 0 0,0 0 12 16,61 5 4-16,-28-14-17 15,1 1-11-15,-4-1-2 0,-2 1-6 16,-4 4-8-16,1 0-2 0,0 1-2 0,3 1-55 15,2-2-66-15,-5 1-143 16</inkml:trace>
  <inkml:trace contextRef="#ctx0" brushRef="#br0" timeOffset="87584.3314">26113 11450 198 0,'0'0'155'15,"0"0"-79"-15,0 0-16 0,0 0 6 16,0 0-18-16,0 0-14 0,0 0-10 15,70-20 4-15,-40 18-6 0,2-1-4 16,3-1-3-16,-1-3-4 0,-3 4-5 0,-5-3-4 16,-3 2 0-16,-4 1-2 15,-6 1 0-15,-4-1-19 0,-6 2-25 16,-3 0-21-16,-3-2-25 0,-6 0-27 16,-3-2-68-16</inkml:trace>
  <inkml:trace contextRef="#ctx0" brushRef="#br0" timeOffset="87907.0497">26135 11325 184 0,'0'0'51'0,"0"0"5"16,0 0-3-16,0 0 30 0,0 0-32 16,0 0-26-16,0 0-17 0,0 0 0 15,-28 50 28-15,29-17 10 0,3 1-7 16,1 5 2-16,0 4-11 0,2 4-9 16,-1 4-4-16,-1 2-2 0,1 4-2 15,-1 5-4-15,-1 0-3 16,-1 0-3-16,2 2 0 0,-2-7-1 0,-1-3-1 15,-2-5 0-15,0-5-1 0,0-6-1 16,0-1 1-16,0-4-1 0,0-2 1 16,0-5 0-16,2-4 0 0,1-3 0 15,2-4 1-15,1-5 0 0,1 0-1 16,6-4 3-16,8 1 2 0,4-5 3 0,7 0 2 16,6-2-1-16,-1-3-1 15,5-3-4-15,-1-6-1 0,-1 1 0 16,-6-3 0-16,-9 1-3 0,-5 3 0 0,-9-3 0 15,-8 2-24-15,-3 1-16 0,-4-4-26 16,-6-2-43-16,0-4-143 16</inkml:trace>
  <inkml:trace contextRef="#ctx0" brushRef="#br0" timeOffset="88628.2176">26732 11636 11 0,'0'0'249'0,"0"0"-208"0,0 0-12 15,0 0-2-15,0 0 22 0,-57-42 5 16,47 40-16-16,1-1-7 0,0 2-5 15,0 1-3-15,-1 0-1 0,2 3-2 16,0 3-5-16,-1 5-3 0,0 4-3 0,-4 5-2 16,3 8 1-16,-1 2 0 15,1 5-1-15,0 2-4 0,3-2 1 16,1-2-4-16,1-5 2 0,2-1-1 16,2-7 0-16,1-1-1 0,0-5 1 0,4-4-1 15,1-3 0-15,1-4 0 0,0-1 0 16,6-2 0-16,1-4 3 0,1-3-1 15,0-4 0-15,0-3-1 0,-2-3 1 16,-3 2-1-16,-1-1 1 16,-4-4-2-16,-1 1 2 0,-1-3-1 15,-1 1 2-15,-1-1 6 0,0 6 3 0,0 4 0 16,0 6-1-16,0 5 6 0,0 1 0 16,0 0-3-16,0 9-13 0,3 6-1 15,1 9 0-15,3 3 2 0,-1 1 3 16,1-3 1-16,3-1 0 0,0-6-1 0,0-1-1 15,1-3 0-15,5-1 2 0,-1-3 0 16,0-2 0-16,1-6 0 0,1-2 2 16,1-3 1-16,-1-7-3 0,-1 0-1 15,-3-1 0-15,-5 0 0 16,1-2-2-16,-5 1 0 0,-2-2 0 0,-2 0 0 16,0-3-1-16,-1 2-1 0,-2-1-1 15,-2 2-8-15,4 2-27 16,1-1-29-16,5-1-53 0,2 3-139 0</inkml:trace>
  <inkml:trace contextRef="#ctx0" brushRef="#br0" timeOffset="90725.562">27077 11487 157 0,'0'0'62'0,"0"0"13"15,0-52-36-15,1 38-2 0,-1 4 22 16,1 0-17-16,-1 5 2 0,1 0-5 16,-1 2-8-16,0 3-7 0,1 0-2 15,0 1-7-15,1 9-8 0,4 12-7 16,-1 9 0-16,4 11 7 0,-3 7 3 15,-2 0 1-15,-2 0-3 0,-2-5-2 16,-1-4-2-16,-4-5-1 0,-1-3-1 16,0-5-1-16,2-2 0 0,1-4 2 15,-1-7-3-15,2-2 1 0,2-7-1 16,0-4 0-16,0-1 0 0,0 0 0 16,0 0 2-16,0-1 3 0,0-8 2 15,4-6 5-15,0-1-6 0,1-1-3 16,0-2 1-16,1 2 0 0,1-1 6 0,2 2 4 15,-1 2-4-15,2 2-3 0,1 4 0 16,1 3-3-16,4 5-2 0,3 5-2 16,6 4 1-16,-1 6 0 0,1 0 0 15,-6 3 1-15,0 2 0 16,-6 0-1-16,-2 1-1 0,-4 0 1 0,-3 1-1 16,-2 0 2-16,-2 0-2 0,-7-3 0 15,-6 0 0-15,-4-3 1 16,-5-1 2-16,-2-7-3 0,0 0 3 0,-2-7-3 15,3-2 1-15,3-7 0 0,3 0 2 16,2-5-3-16,2 1 1 0,3-5 1 16,1 1-1-16,4-3 1 0,0-5 0 15,1 0-2-15,2-5 0 0,2 2 0 16,0 1-2-16,7 0-22 0,6 3-37 16,4-4-50-16,3 8-122 0</inkml:trace>
  <inkml:trace contextRef="#ctx0" brushRef="#br0" timeOffset="91102.0761">27637 11578 260 0,'0'0'124'0,"0"0"-77"0,-3-56 0 16,3 53 16-16,1 3-5 15,3 2-26-15,7 10-23 0,2 4-4 0,7 8 14 16,1 6 7-16,1 0 0 0,3 6-4 15,-2-2-3-15,2-2-3 16,-4-1-3-16,-1-1 1 0,0-3-6 0,-3-2-2 16,-1-2-1-16,-3-1-3 0,-2-6-1 15,-3-1 0-15,-2-1 1 0,-4-5-2 0,-1-2 0 16,-1-3-11-16,0 0-35 16,-6-2-12-16,0-2-34 0,-1-5-57 0,0-5-76 15</inkml:trace>
  <inkml:trace contextRef="#ctx0" brushRef="#br0" timeOffset="91342.3168">27877 11564 213 0,'0'0'64'0,"0"0"-17"0,0 0 10 16,0 0 11-16,0 0-24 16,0 0-21-16,0 0-3 0,0 0 20 0,0 0-7 15,-23 82-4-15,7-48 1 0,-3 0-5 0,-5 0-8 16,1-3-1-16,-2 1-5 15,0-2-1-15,2-2 0 0,2-1-4 16,3-5-2-16,5-2 0 0,3-6-4 16,4-2-1-16,3-3 1 0,2 0 0 15,1-2-1-15,2-5-30 0,6 0-31 16,8-4-20-16,4-6-46 0,-1-4-113 0</inkml:trace>
  <inkml:trace contextRef="#ctx0" brushRef="#br0" timeOffset="91573.9943">28060 11511 351 0,'0'0'85'0,"0"0"-52"0,0 0-11 0,0 0 40 16,0 0-16-16,0 0-22 0,0 0-4 15,61 11 9-15,-41 13 2 0,-1 2-2 16,1 1-7-16,0-1-3 0,-3-1-5 15,0-3-3-15,0-1-5 0,-1-3-3 16,-4 0-2-16,-3-3 0 0,-1-1-1 0,-4-4 1 16,-3-2-1-16,1-1-21 15,-2-4-25-15,2-3-25 0,1 0-42 16,2-8-66-16,2-3-31 0</inkml:trace>
  <inkml:trace contextRef="#ctx0" brushRef="#br0" timeOffset="91890.6566">28522 11412 297 0,'0'0'24'0,"0"0"39"16,0 0 5-16,0-52 3 0,-7 52-13 15,-1 0-30-15,-6 4-16 0,-5 5-8 0,-5 3-2 16,2 5-1-16,-2-2 6 0,5 3 0 16,3-1 2-16,2 0-2 0,5 3 2 15,-1-1-2-15,4-1-3 0,-4 5 2 16,2-3 0-16,-1 4 1 0,3 0-3 15,-5 0 3-15,4 3 0 0,-3-3 1 16,4 2 1-16,0-2 0 0,2-2 2 0,4 1-3 16,0-2-1-16,9 0 0 15,0 2-1-15,4-1 3 0,4 2-4 0,-1-4 2 16,2 3-2-16,-3-3-3 0,-2-2-1 16,-6 1 0-16,-2-3 1 0,-1-1-2 15,-2-2 1-15,-2-2-1 0,0-3-1 16,-3-2-31-16,-3 0-26 0,1-6-54 15,2-3-170-15</inkml:trace>
  <inkml:trace contextRef="#ctx0" brushRef="#br0" timeOffset="92409.2164">28488 11251 132 0,'0'0'106'16,"0"0"-67"-16,18-58 6 0,-11 48 8 15,0 2-5-15,1 2-5 0,1 1-18 16,0 3-1-16,-1 1-8 0,3 1 1 16,2 1-1-16,3 4 1 0,2 3-2 15,3 3 0-15,5 1 1 0,-3 4-4 16,4 2-5-16,-3 5 2 0,4 5 2 15,-3 3-1-15,1 4 3 0,-3 2 0 16,-1 2 2-16,-5 1-1 0,-7-1-4 16,-1 0-2-16,-7 0-3 0,-2-2 0 15,0 1-1-15,-1-5 1 0,-1 3-1 16,-3-3-1-16,2 0-1 0,0-2 1 16,1-1-3-16,2-1 1 0,0-3 1 15,0 0-1-15,0-1-1 0,3-2 2 0,1 0 2 16,-2 0 3-16,2-3-1 0,-3-1-3 15,-1-1 0-15,1-2 0 0,-1-2-2 16,-1-1 1-16,-2-2 2 0,-5-4 0 16,1 0-1-16,-6 0 3 0,-1-2 2 15,-5 2-1-15,-1-1-1 0,-5-1-3 16,-3 1 1-16,-1-3 0 0,-1 3-2 16,0 0-1-16,1-2 1 0,2 0-1 15,1-2 0-15,4-2 0 0,4 0-1 16,3 0 0-16,4 0-2 0,4-3-10 15,3-2-24-15,4-4-30 0,0-5-25 16,9-5-74-16,5-1-203 0</inkml:trace>
  <inkml:trace contextRef="#ctx0" brushRef="#br0" timeOffset="92970.2919">29309 11811 289 0,'0'0'108'0,"0"0"-45"15,0 0-26-15,0 0 25 0,0 0-13 16,0 0-21-16,0 0-13 0,-8-6-6 16,11 6-3-16,2 0-3 0,9 6 3 15,6-1 3-15,10 1 9 0,4-2 1 16,2-1-5-16,1-2 0 0,3 1-1 16,-7-2 2-16,-4 0 0 0,-3 0-6 15,-5 0-4-15,-5 0-1 0,-6 0 0 16,-8 0-1-16,0 0-2 0,-2 0 0 0,0 0 2 15,0 0 2-15,0 0 0 16,0-2-2-16,0 1 0 0,0 1 2 16,0 0-3-16,-3-3 0 0,3 2-1 0,-5-3-1 15,0 0-3-15,0 1-22 0,2 0-19 16,0 3-12-16,-2-4-32 0,2 1-75 16,1 0-137-16</inkml:trace>
  <inkml:trace contextRef="#ctx0" brushRef="#br0" timeOffset="94490.7022">30252 11639 112 0,'0'0'147'0,"0"0"-101"15,0 0-11-15,0 0 14 0,0 0 9 16,7-57-16-16,-7 47-9 0,0 2-10 16,-3-3 1-16,-1 1-1 0,0 2-5 15,-4-1 1-15,2 5-7 0,-5 0-1 16,4 0-2-16,-5 2-1 0,0 0-2 15,0 2 0-15,-3 0 2 0,1 7 0 0,-1 2-2 16,-3 7 0-16,2 7 1 0,0 4 1 16,0 7 0-16,3 6-1 15,3 1-1-15,-1 0 3 0,3-3-6 16,4-3 2-16,1-4-1 0,2-7-1 16,1-1-2-16,0-7-1 0,5-1 2 15,4-4-2-15,-2-5 0 0,5-1 0 0,1-4 1 16,2-1 3-16,0-6-2 0,2-5 1 15,-3-4-2-15,-2 1 0 0,-1 0 0 16,-6-3 0-16,0 3 3 0,0-2-2 16,-2-2 2-16,-1-1 3 0,-1-1 3 15,1 3-2-15,0 5-4 16,-1 4 0-16,0 4 1 0,1 2 0 0,0 2-2 16,1 5-3-16,-1 4 0 0,7 9 0 15,-1 2 2-15,1 2-1 16,-2 1 3-16,5-4 0 0,-4 2-3 0,4-6 3 15,2-1-2-15,3-4 0 0,2-2 2 16,3-6 1-16,3-2 3 0,-1-6-1 16,2-5 1-16,-5-4 1 0,-1-1 0 15,-2-3-5-15,-7 3-4 0,-1-1 3 16,-5 0-1-16,-4 1-1 0,0-3-1 16,-1 1 0-16,1 0-10 0,0 0-28 15,2 3-43-15,6 0-41 0,4-1-68 0,-1 3-181 16</inkml:trace>
  <inkml:trace contextRef="#ctx0" brushRef="#br0" timeOffset="94718.3539">30715 11479 326 0,'0'0'98'15,"0"0"-51"-15,0 0 4 0,0 0 28 16,0 0-27-16,0 0-29 0,0 0-6 0,0 0 3 15,18 40 9-15,-16-16-1 16,0 1 0-16,2 1-9 0,-2-1-7 16,-1 0-5-16,0-1-3 0,0 0-3 15,0-1 0-15,-1 1 1 0,0-2-2 0,0-1 0 16,0-2-28-16,0-2-35 0,0-3-33 16,-2-7-89-16,1-4-240 0</inkml:trace>
  <inkml:trace contextRef="#ctx0" brushRef="#br0" timeOffset="94960.6248">30647 11423 293 0,'0'0'158'15,"0"0"-98"-15,0 0-23 0,0 0 31 16,0 0-7-16,32-57-19 0,-8 48-17 15,6 1-6-15,5 5 5 0,5-3-5 16,2 3-7-16,1 1-5 16,-5-1-3-16,-4 3-3 0,-5 0 0 0,-7 0 0 15,-3 4-1-15,-6 3-10 16,-3 5-51-16,-7 2-17 0,-3 2-41 0,-11 0-88 16,-2-2-83-16</inkml:trace>
  <inkml:trace contextRef="#ctx0" brushRef="#br0" timeOffset="95092.9342">30760 11522 218 0,'0'0'162'0,"0"0"-87"0,0 0-54 0,67-5 3 16,-28-1 17-16,6-1-20 15,2 1-2-15,-7 4-8 0,-11 2-6 0,-9 9-4 16,-10 5-1-16,-5 4-10 16,-6 6-89-16,-12 0-57 0,-4-2-52 15</inkml:trace>
  <inkml:trace contextRef="#ctx0" brushRef="#br0" timeOffset="95207.8587">30728 11758 308 0,'0'0'60'0,"0"0"17"0,0 0-4 0,0 0-24 16,0 0-17-16,61 12 4 0,-22-20-17 15,1-1-13-15,0-2-3 0,-4 1-3 16,-5 1-24-16,-6 0-142 0,-6 2-243 16</inkml:trace>
  <inkml:trace contextRef="#ctx0" brushRef="#br0" timeOffset="95440.2737">31346 11403 149 0,'0'0'338'0,"0"0"-289"0,0 0-23 16,0 0 40-16,0 0-15 0,64 5-19 15,-48 12-3-15,0 5 0 0,-3 1-4 16,-1 1-4-16,0 3-7 0,3-2-5 15,-1 1-5-15,-2-1-3 0,-1-1 0 16,1-3-1-16,1 1 0 0,-6-4-1 16,1-2-41-16,-4 0-17 0,-1-7-33 15,-2-4-67-15,1-4-170 0</inkml:trace>
  <inkml:trace contextRef="#ctx0" brushRef="#br0" timeOffset="95627.6411">31615 11335 414 0,'0'0'38'0,"0"0"5"0,0 0 24 15,0 0 0-15,0 0-36 0,-62 5-13 16,35 21 0-16,-1 4-3 0,-1 2 1 16,-3 4 1-16,-2-2-7 0,-4 5-5 0,3-3-4 15,1-1 0-15,2-3-1 0,8-4-23 16,3-3-38-16,8-8-49 0,2-5-116 15</inkml:trace>
  <inkml:trace contextRef="#ctx0" brushRef="#br0" timeOffset="95881.0878">31265 11154 317 0,'0'0'94'0,"0"0"-88"0,-51-23 0 16,31 29 49-16,2 10 0 0,3 10-21 15,4 9-9-15,5 6-4 0,2 7 5 16,4 4 6-16,0 4 0 16,7 0-7-16,7 2-12 0,-1-3-5 15,2-3-4-15,3-4-2 0,0-5-1 0,0-5-1 16,1-6-14-16,-1-7-54 0,1-7-45 15,-3-7-91-15</inkml:trace>
  <inkml:trace contextRef="#ctx0" brushRef="#br0" timeOffset="96145.6406">31819 11207 414 0,'0'0'7'0,"51"0"6"0,-22 24 20 16,0 7 29-16,2 5-5 0,-3 7-21 16,-6 2 2-16,-7 0-9 0,-8 3-7 15,-7-5-3-15,-1 1 0 0,-8-2-3 16,-5-2-7-16,-2 1-4 0,-5-4-1 16,-6-1-4-16,-1-2 1 0,-6-4 0 15,-1-2 1-15,2-8 0 0,4-3-2 16,4-6 1-16,5-4-1 0,4-2-27 15,1-5-9-15,7-4-27 0,5-7-54 16,2-2-152-16</inkml:trace>
  <inkml:trace contextRef="#ctx0" brushRef="#br0" timeOffset="96863.5241">32236 11301 425 0,'0'0'35'0,"0"0"-3"16,0 0 19-16,0 0 6 16,0 0-19-16,0 0-21 0,0 0 11 15,49 47-5-15,-45-13-2 0,-4 1 2 16,0-3-5-16,-3-2-7 0,-1 0 2 0,-3-3-6 16,0 1-5-16,3-5-1 0,-2 0 1 15,4-3-1-15,-2-3-1 0,2-2 0 16,-1-4 1-16,2-2-1 0,0-6-4 15,1-2-5-15,0-1 3 0,0 0 6 16,2-4 2-16,4-3 1 0,7-4-1 16,3-3-1-16,3 2-1 0,3 0 1 15,1 5 1-15,2 2 0 0,3 3 1 16,-3 2 1-16,1 5-1 0,-3 3-1 16,3 2 2-16,-5 4 1 0,-3 1-1 15,-6-1-2-15,-2 1-1 0,-7 1 1 16,-3-2 0-16,-6 2-2 0,-4 0 1 0,-7-3 0 15,-6-1 2-15,-3 1-2 0,-5-5 1 16,0-4 0-16,3-1 0 0,1-3-1 16,4 0 1-16,6-9-2 15,1 2 2-15,8-5-2 0,1 0 1 0,3-1-1 16,2-3 0-16,2 0 0 0,0 0-20 16,8-1-25-16,4 5-23 15,5-2-46-15,0 3-105 0</inkml:trace>
  <inkml:trace contextRef="#ctx0" brushRef="#br0" timeOffset="97155.7613">32767 11299 421 0,'0'0'63'0,"0"0"-19"0,0 0 14 15,0 0-13-15,0 0-16 0,12 77 17 16,-11-38-6-16,-1 1-2 0,-3-3-1 16,-4-3-13-16,1-1-7 0,-2-4-5 15,-1-1-5-15,3-2-5 0,1-2-1 16,1-3 0-16,0-4 0 0,-1-3-1 15,0-2-19-15,2-1-44 0,-1-5-42 16,-1-4-78-16,1-2-205 0</inkml:trace>
  <inkml:trace contextRef="#ctx0" brushRef="#br0" timeOffset="97328.6272">32744 11382 415 0,'0'0'21'0,"0"0"-12"0,74-47 8 0,-43 40 18 16,2 2-17-16,1 3-15 0,-4 2-1 15,-6 5-2-15,-7 4-50 0,-9 5-70 16,-6 5 7-16,-2-2-89 0</inkml:trace>
  <inkml:trace contextRef="#ctx0" brushRef="#br0" timeOffset="97427.9531">32812 11503 313 0,'0'0'54'0,"0"0"-1"15,0 0 4-15,0 0-29 0,0 0-13 16,59 20-5-16,-29-14-5 0,-4 1-5 16,-7 1-2-16,-11 4-91 0,-3 1-37 15,-5 1-166-15</inkml:trace>
  <inkml:trace contextRef="#ctx0" brushRef="#br0" timeOffset="97545.8975">32687 11730 232 0,'0'0'172'16,"0"0"-98"-16,0 0-39 0,59 7 8 15,-29-12-10-15,5-1-24 0,1-2-5 16,-5 0-4-16,-5 1-2 0,-5 1-82 16,-5-2-159-16</inkml:trace>
  <inkml:trace contextRef="#ctx0" brushRef="#br0" timeOffset="97755.948">33064 11447 399 0,'0'0'32'0,"0"0"2"16,0 0 7-16,0 0 20 0,0 0-18 15,0 0-3-15,59 33 1 0,-50-16-14 0,-3 1-2 16,0-3-2-16,-2-2-7 0,0 2-5 16,0-1-7-16,-4 3-2 0,0 1 0 15,1-3-2-15,-1 1-1 0,0-1-34 16,-7-3-35-16,2-4-95 0,3-2-195 15</inkml:trace>
  <inkml:trace contextRef="#ctx0" brushRef="#br0" timeOffset="98014.0112">33344 11442 396 0,'0'0'63'16,"0"0"-22"-16,0 0 37 0,0 0-17 0,0 0-33 15,0 0-17-15,-51-18-5 16,25 25 0-16,2 5 4 0,5 3 7 16,3 2-1-16,5 2-4 0,5 2-2 0,2 1-2 15,4 2-1-15,0-1 1 0,4 3 3 16,2 0-4-16,2 2-2 0,-2-5-1 16,1 1-1-16,-4-3-1 0,-3 0-1 15,0-1-2-15,-1-1-1 0,-6-2-52 16,-2-2-14-16,-3-3-33 0,-2-5-117 15</inkml:trace>
  <inkml:trace contextRef="#ctx0" brushRef="#br0" timeOffset="98298.5305">32971 11312 186 0,'0'0'182'16,"0"0"-147"-16,0 0-4 0,0 0 39 15,0 0-9-15,0 0-40 0,0 0-10 16,0 0 13-16,20 73 3 0,-19-34 1 16,-1 1 0-16,-3 0-3 0,-3 0-7 15,-1 1-6-15,2-1-4 0,3-1-4 16,2-4-1-16,4-2-2 0,7-4 0 15,6-1 0-15,3-8-1 0,6-4-32 16,3-5-17-16,-2-4-31 0,-1-7-90 16,-6 0-177-16</inkml:trace>
  <inkml:trace contextRef="#ctx0" brushRef="#br0" timeOffset="98531.4996">33487 11272 412 0,'0'0'13'0,"0"0"15"0,54 12 17 15,-33 9 15-15,2 9-5 0,0 4-13 16,-3 6-3-16,-6 0-7 0,-6 2-5 16,-6-4-3-16,-2-1-3 0,-3 0-6 15,-9-3-7-15,-4 4-2 0,-5-3-4 16,-2-4-1-16,-5-2 0 0,-6-1-1 15,-6-2 0-15,-6 1-42 0,-4-3-18 0,-5-1-35 16,2-5-128-16</inkml:trace>
  <inkml:trace contextRef="#ctx0" brushRef="#br0" timeOffset="99431.2495">24815 13626 279 0,'0'0'108'16,"0"0"-48"-16,0 0-31 0,0 0 24 15,0 0 8-15,0 0-27 0,0 0-11 16,0 0-10-16,10 0 2 0,9 1 3 0,4 0 4 16,8 1-1-16,5 1-5 15,3-3 1-15,-2 0-5 0,-3 0 0 16,-1 0-5-16,-2 0-3 0,-5-1-4 15,0-1 3-15,-7 2-3 0,-2 0 1 16,-4 0-1-16,-5 2 0 0,-1 2-12 16,-5 2-40-16,0 2-19 0,-2-1-30 15,0 0-54-15,-2-3-21 0</inkml:trace>
  <inkml:trace contextRef="#ctx0" brushRef="#br0" timeOffset="99680.2884">24909 13796 261 0,'0'0'47'0,"0"0"-20"16,0 0-9-16,0 0 15 0,0 0 26 16,73 34-11-16,-36-34-8 0,5-4-6 15,-2-3-10-15,-1-1 0 0,-9 0-5 16,-7 2-2-16,-8 0-2 0,-9 6-4 16,-3-2-5-16,0 2 0 0,-3 0 2 0,0-1 4 15,0 1-5-15,0-3-2 16,0 2-2-16,-3 0 0 0,0-2-3 0,0 3 0 15,-3 0 0-15,-1-2 0 16,3 1-8-16,-1 0-15 0,1 1-9 16,1 0-9-16,1-1-27 0,-2-1-44 0,0 0-76 15</inkml:trace>
  <inkml:trace contextRef="#ctx0" brushRef="#br0" timeOffset="100955.2382">26213 13841 348 0,'0'0'48'16,"0"0"-24"-16,0 0 9 0,-10-51 11 16,6 37-3-16,-4 2-16 15,2 0-7-15,-4 1-5 0,1 0-1 16,-5 2 0-16,2 3 2 0,-4 0-2 15,1 4-1-15,-1 1-1 0,2 1 0 0,-3 5 2 16,-1 6 0-16,-2 8 0 0,0 2-4 16,2 6 0-16,0 2-2 15,2 0-2-15,3-1-3 0,4-2 1 0,2-2-1 16,4-2-1-16,2-5 0 16,1 2 0-16,3-4 0 0,5-4 0 0,3 1-1 15,5-5 0-15,2-3 0 0,5-3 1 16,0-1-2-16,4-7-3 15,-3-4 1-15,-5-1-1 0,-1 1 5 0,-6-1 0 16,-1 0 0-16,-7 1 2 0,-1-1 0 16,-2 0-2-16,-1-2 2 0,0 2 0 15,-1 3 0-15,-1 2 2 0,1 4 1 16,0 1 2-16,1 2 1 0,0 0-3 16,0 7-4-16,0 5-1 0,1 4 0 15,4 3 0-15,2 0 2 0,2 2 0 16,2-6-1-16,1-1 1 0,-1-3 2 15,4 1-2-15,1-4 0 0,3-1 0 0,1-2-1 16,1-4 0-16,1-1 0 16,2 0 1-16,-1-5-1 0,0-3 1 15,5-5-2-15,-1-1 0 0,-1-2 3 16,1-1-3-16,-5 1 0 0,0-2 2 16,-2-1-2-16,-1-1 0 0,-5-3 0 0,-4-1 1 15,1-6 0-15,-5 1 0 0,-1-3-1 16,-4-4 0-16,-1 1 0 0,0 1 0 15,-4 0 0-15,-2 4 0 0,-1 3 0 16,-2 6 1-16,2 2-1 0,-1 7 1 16,2 3-1-16,1 4 1 0,1 1-1 15,3 2 2-15,1 2-1 0,0 2-1 0,-3 7-1 16,-3 12-2-16,-1 7 3 16,1 8 0-16,1 3 0 0,0 5 1 15,2 0 2-15,0 1-1 0,0-1 0 16,1 0 1-16,2-4-1 0,0 0-2 15,3-4 0-15,4-2 0 0,8-4 0 0,3-5 0 16,4-7-1-16,2-5 1 0,3-8-2 16,3-2-3-16,0-3 5 0,0-8 1 15,-2-1 0-15,-5-7-1 16,-4 5 0-16,-3-3 1 0,-6-1-1 0,-4-2 0 16,-5 1 0-16,-1-2 1 0,0 4 1 15,-3 3 2-15,-2 4 3 0,-4 0 3 16,2 5 1-16,0 2-4 0,-4 0 1 15,-3 4-4-15,-1 4-3 0,-1 2-1 16,3 0 0-16,4-3 0 0,6 0 0 16,3-5 0-16,2 3-1 0,7-2 0 0,1 0-5 15,6 0-25-15,4-3-24 16,2 0-33-16,2-2-67 0,-7-4-184 16</inkml:trace>
  <inkml:trace contextRef="#ctx0" brushRef="#br0" timeOffset="102337.0106">27838 13168 242 0,'0'0'73'0,"0"-62"-54"16,-12 46-1-16,-8 4 14 15,-3 5 5-15,-5 2-13 0,-4 1-7 0,-2 4-8 16,-2 0-4-16,-3 0 1 0,2 6 1 16,5 1-1-16,7 1 6 15,6 0 6-15,8 1 0 0,2-1 1 0,6 2-5 16,3 1-3-16,0 4-4 15,1 3 1-15,4 6 0 0,3 6 2 0,0 6 1 16,-1 5 0-16,1 6 3 0,-2 4-1 0,-3 3-1 16,-3 3-3-16,0 4-4 15,0 2 1-15,-1 0-1 0,0 0 2 16,1 0-2-16,0-3-1 0,3-1 0 0,2-2-2 16,1-2-1-16,-2-3 1 0,0 0-1 15,-1-1-1-15,-3-4 1 0,0 0 1 16,0-3-1-16,0-4 1 0,4-4 1 15,-1-7 1-15,2-3-1 0,4-7 1 16,1-6 1-16,4-5 5 16,3-5-2-16,7-3 0 0,5 0-1 15,6-5-3-15,7-3-1 0,1-5-3 16,7-2 0-16,0-7-40 0,4-4-43 0,3-6-89 16,-5 1-231-16</inkml:trace>
  <inkml:trace contextRef="#ctx0" brushRef="#br0" timeOffset="102664.66">28512 13529 346 0,'0'0'61'0,"0"0"-8"0,0 0 3 0,0 0 13 16,0 0-16-16,0 0-19 0,0 0-17 16,0 0-11-16,-6 8 10 0,10 24 13 15,-1 4-4-15,0 6 3 0,0-2-11 16,0-1-6-16,-1-3-7 0,0-4-2 15,-2-4-1-15,0 0 0 0,0-3-1 16,0-4-29-16,0-4-34 0,0-5-29 0,0-5-63 16,1-6-109-16</inkml:trace>
  <inkml:trace contextRef="#ctx0" brushRef="#br0" timeOffset="102886.218">28403 13522 374 0,'0'0'34'0,"0"0"29"0,0 0-5 16,0 0 4-16,0 0-28 0,0 0-18 15,71-47 3-15,-28 42 5 0,6-1-11 16,4-1 0-16,3-2-3 0,-4 2-4 16,-3-1-6-16,-7 3 2 0,-2 4-2 15,-12 1 0-15,-5 3 0 0,-9 6-26 0,-10 2-34 16,-4 1-29-16,-13 4-22 0,-8 1-38 15,-6-1-83-15</inkml:trace>
  <inkml:trace contextRef="#ctx0" brushRef="#br0" timeOffset="103013.5595">28568 13615 257 0,'0'0'43'0,"0"0"12"0,0 0 7 16,0 0 3-16,0 0-21 0,0 0-28 16,51 11-7-16,-4-18-2 0,3 1-2 15,5 0-4-15,-5 4-1 0,-5 2 0 16,-11 3 0-16,-8 7-9 0,-12 2-76 15,-12 6-37-15,-6-2-15 0</inkml:trace>
  <inkml:trace contextRef="#ctx0" brushRef="#br0" timeOffset="103150.179">28547 13875 303 0,'0'0'42'0,"0"0"40"0,-51 43-4 16,51-41-2-16,12-1-34 0,8-1-19 15,9-3 1-15,12-7 3 0,7-3-13 0,8-3-7 16,3 0-7-16,-2 1 0 0,-1 0-1 15,-7 4-65-15,-11-1-99 0,-7 0-255 16</inkml:trace>
  <inkml:trace contextRef="#ctx0" brushRef="#br0" timeOffset="103450.17">29393 13557 391 0,'0'0'74'16,"0"0"-21"-16,-14-52-12 0,13 48 18 0,1 4-2 16,5 1-14-16,7 8-27 15,9 6-8-15,4 5 12 0,4 6 5 0,0 2-2 16,0-2-4-16,-1 1-3 0,-7-1-7 15,-2-1-7-15,-6-2-2 16,-2 0 0-16,-7-1 2 0,-1-1-2 0,-2-4 0 16,-1-2-19-16,-1-3-22 0,-3-4-15 15,2-5-13-15,-5-3-23 0,3 0-66 16,1-3-84-16</inkml:trace>
  <inkml:trace contextRef="#ctx0" brushRef="#br0" timeOffset="103664.7742">29625 13462 408 0,'0'0'29'0,"0"0"5"15,-53-17 11-15,30 28 13 0,0 9-17 16,0 6-13-16,-4 4-6 0,3 4-2 16,0 2-5-16,2-3-1 0,3 1-2 15,5-1-1-15,0-5-3 0,6 0-3 16,2-3-2-16,2-3-2 0,2-2 0 15,1-1-1-15,1-4 0 0,0-2-33 16,0-3-31-16,7-5-33 0,5-5-78 16,2-3-154-16</inkml:trace>
  <inkml:trace contextRef="#ctx0" brushRef="#br0" timeOffset="103918.2319">29888 13476 523 0,'0'0'9'0,"0"0"6"0,0 0 17 16,0 0 29-16,0 0-23 0,51-18-17 16,-26 35-2-16,0 4-2 0,0 1 1 15,-3 2 1-15,-3 0-1 0,0-3-7 16,-3 1-6-16,-3-3-3 0,1-2 1 15,-5-3-3-15,1-3 0 0,-2-1 0 16,-2-3-34-16,-3-1-23 0,3-6-32 0,4-3-51 16,-4-3-63-16</inkml:trace>
  <inkml:trace contextRef="#ctx0" brushRef="#br0" timeOffset="104154.5687">30240 13445 251 0,'0'0'43'16,"0"0"12"-16,0 0 25 0,0 0-14 15,0 0-9-15,-17-51-11 0,12 48-4 0,-3 3-15 16,-1 3-9-16,-6 5-7 0,-1 6-3 16,0 0 0-16,1 4 6 0,1 2 0 15,6 2 0-15,-1 0 1 0,7 4-2 16,2 1 1-16,5-2-3 0,6 3-5 16,4-1 1-16,0-4-2 0,0 2-3 15,-2-2 0-15,-2 1-1 0,0-3-1 16,-7 0 0-16,-2 0-18 0,-3-2-37 15,-10 0-27-15,-10-3-78 0,-1-4-213 0</inkml:trace>
  <inkml:trace contextRef="#ctx0" brushRef="#br0" timeOffset="104406.2591">28983 13303 400 0,'0'0'13'16,"47"52"-5"-16,-22-14 16 0,-3 6 26 16,-1 8 0-16,-2 1-8 0,0-1-12 0,-5 4-5 15,-4-5-3-15,3 1-4 16,-1-3-6-16,7-1-5 0,1-3-2 15,1-4-2-15,6-4-3 0,0-4-5 16,4-9-54-16,2-6-70 0,-4-10-156 16</inkml:trace>
  <inkml:trace contextRef="#ctx0" brushRef="#br0" timeOffset="104656.2989">30270 13272 470 0,'0'0'11'16,"53"8"-3"-16,-26 12 1 0,3 9 45 15,-4 7 6-15,2 7-14 0,0 1-3 16,-7 2-12-16,-6 0-10 0,-6-1 4 16,-4 0-3-16,-4-1-6 0,-2-1-4 15,-10-2-6-15,-1-2-4 0,-4 0-1 16,-2-6 1-16,-3-2 0 0,3-2-2 0,-2-7-13 15,4-3-22-15,4-6-19 16,7-7-32-16,5-6-76 0,4-3-156 16</inkml:trace>
  <inkml:trace contextRef="#ctx0" brushRef="#br0" timeOffset="104828.8384">30714 13598 512 0,'0'0'28'0,"0"0"-14"16,0 0 20-16,0 0 22 16,60-33-21-16,-32 29-17 0,2 1-12 0,4 0-3 15,-1 0-1-15,-1-2-2 0,0 2-2 0,-4-2-39 16,-4-2-81-16,-4 1-192 0</inkml:trace>
  <inkml:trace contextRef="#ctx0" brushRef="#br0" timeOffset="105240.3917">31463 13362 322 0,'0'0'166'0,"0"0"-116"15,0 0-15-15,0 0 20 0,0 0-7 16,0 0-24-16,0 0-11 0,0 0 13 16,28 82-3-16,-23-49 0 0,1 0-8 15,0-3-8-15,-1-2-6 0,0-3 1 16,0-2-1-16,-3-2-1 0,0 1 0 16,-1-3-36-16,-1-1-24 0,0-7-48 15,-3-3-117-15</inkml:trace>
  <inkml:trace contextRef="#ctx0" brushRef="#br0" timeOffset="105444.6841">31465 13312 414 0,'0'0'35'0,"0"0"-6"16,51-46 15-16,-24 32 6 0,6 1-14 15,6 0-13-15,3-1-14 0,-2 7-4 0,0 2-2 16,-7 3-3-16,-2 2 0 16,-9 7-1-16,-5 8-40 0,-8 0-55 15,-9 3-63-15,-7 4 22 0,-10-5-23 16</inkml:trace>
  <inkml:trace contextRef="#ctx0" brushRef="#br0" timeOffset="105555.8415">31639 13366 249 0,'0'0'106'0,"0"0"-23"0,0 0-21 0,0 0-7 16,0 0-24-16,0 0-19 15,0 0-3-15,87 13-4 0,-41-13-3 0,0 5-2 16,-7 4 0-16,-3 6-35 16,-14 4-49-16,-12 2-46 0,-9 3-102 0</inkml:trace>
  <inkml:trace contextRef="#ctx0" brushRef="#br0" timeOffset="105670.5424">31512 13687 353 0,'0'0'72'0,"0"0"-5"16,0 0 12-16,0 0-23 0,0 0-32 15,0 0-12-15,79-9 4 0,-36-3-10 16,3 2-6-16,2 0 1 0,-2 0-1 0,-4 3-19 16,-8 0-80-16,-8 3-118 15</inkml:trace>
  <inkml:trace contextRef="#ctx0" brushRef="#br0" timeOffset="105910.3861">32070 13321 398 0,'0'0'31'16,"0"0"11"-16,0 0 22 0,0 0 8 0,0 0-26 15,0 0-22-15,0 0-1 0,52-19 9 16,-28 36-1-16,1 3-2 0,-3 2-5 16,3 1-4-16,-4 0-8 0,-4-1-2 15,-2 1-8-15,-3 1 1 0,-3-2-2 16,0-2-1-16,-6 0 0 0,-1-1-1 15,-2-5-39-15,-5 0-28 0,-4-5-12 0,1-2-44 16,3-6-105-16</inkml:trace>
  <inkml:trace contextRef="#ctx0" brushRef="#br0" timeOffset="106102.009">32293 13269 355 0,'0'0'26'0,"0"0"33"15,-54-16 11-15,39 32-5 0,1 4-24 0,5 5-7 16,-2 1-3-16,1 0-8 0,-1 2-1 16,0-1 3-16,-1-2-4 0,-3 2-1 15,0-2-8-15,-1 0-7 0,3-1-3 16,3-1-2-16,6-4 0 0,4 0-44 0,12-6-38 16,6-4-85-16,4-4-226 15</inkml:trace>
  <inkml:trace contextRef="#ctx0" brushRef="#br0" timeOffset="106250.39">32457 13605 487 0,'0'0'89'16,"0"0"-66"-16,-18-52 5 0,13 40 34 0,4 3-30 16,1 0-20-16,7 2-9 0,3 0-3 15,1 1-7-15,2-1-65 0,3 0-94 16,-2 0-218-16</inkml:trace>
  <inkml:trace contextRef="#ctx0" brushRef="#br0" timeOffset="106640.9633">32802 13412 268 0,'0'0'65'0,"0"0"2"0,0 0-9 15,0 0-10-15,0 0 19 0,0 0-8 16,0 0-25-16,0 0-7 0,1-29-14 16,-1 42 7-16,0 6 9 0,0 2-3 15,1 5-6-15,0-2-8 0,2-1-5 16,0-2-1-16,1-1-5 0,0-2 3 16,1-3-4-16,1 2 0 0,0-2 1 15,0-1-1-15,0-1-30 0,-1-2-19 16,-3-2-19-16,1-3-53 0,-3-4-136 15</inkml:trace>
  <inkml:trace contextRef="#ctx0" brushRef="#br0" timeOffset="106915.8845">32733 13339 346 0,'0'0'75'0,"0"0"-36"0,0 0 16 16,0 0 8-16,59-48-22 16,-32 41-14-16,4 2-4 15,3 1-2-15,3 0-8 0,0 1-2 0,-2 3-4 0,-3 0-4 16,-6 0-3-16,-1 6 2 0,-5 2-2 15,-5 2-24-15,0 1-30 0,-7 5-44 16,-3-2-49-16,-4-1 15 0,-1 0-94 16</inkml:trace>
  <inkml:trace contextRef="#ctx0" brushRef="#br0" timeOffset="107050.4187">32833 13505 305 0,'0'0'30'15,"0"0"7"-15,0 0 14 0,0 0-1 0,0 0-33 16,0 0-7-16,80 6-4 15,-47-7-3-15,-3 1-1 0,-4 1-2 16,-6 8-28-16,-8 1-64 0,-10 6-28 0</inkml:trace>
  <inkml:trace contextRef="#ctx0" brushRef="#br0" timeOffset="107152.3347">32810 13680 299 0,'0'0'65'0,"0"0"11"0,0 0 3 0,0 0-19 15,0 0-27-15,0 0-4 0,57 10-1 16,-20-20-14-16,5 0-11 0,-1 1-2 15,-2 0-1-15,-3 2-7 0,-6 1-64 16,-6 1-79-16,-5 1-125 0</inkml:trace>
  <inkml:trace contextRef="#ctx0" brushRef="#br0" timeOffset="107398.8518">33255 13385 289 0,'0'0'114'0,"0"0"-72"0,0 0-6 16,0 0 27-16,0 0 2 0,0 0-32 16,0 0-4-16,49-23-1 15,-36 33-3-15,-1 3-3 0,0 4 0 0,0 3-1 16,-2 1-5-16,1-2-6 0,-3-1-4 16,-1 2-2-16,0-2-4 0,0-3 1 15,-3-1 0-15,-2-1-1 0,-2-2 0 16,0-3-29-16,0-1-21 0,-1-2-25 15,-3-2-45-15,3-3-80 0,1 0-77 16</inkml:trace>
  <inkml:trace contextRef="#ctx0" brushRef="#br0" timeOffset="107635.4108">33469 13371 224 0,'0'0'99'0,"0"0"-52"0,0 0 0 16,0 0 16-16,0 0-3 0,0 0-19 0,0 0-14 15,-55-34-8-15,49 43 1 0,0 5 0 16,1 3 1-16,3 2-4 0,2 6 0 16,0 0-3-16,0 1-3 0,1 0 3 15,-1-3-2-15,0 0-2 0,0 1-1 16,0-6-5-16,-2 3 0 0,1-3-2 0,1-3-1 16,0 1-1-16,0-4 1 15,2-1 0-15,3-3-1 0,-1 1 0 0,1-2-4 16,-1-2-37-16,0-2-13 15,-1-2-41-15,-1-1-108 0</inkml:trace>
  <inkml:trace contextRef="#ctx0" brushRef="#br0" timeOffset="107874.8902">33581 13333 316 0,'0'0'57'15,"0"0"-14"-15,0 0 3 0,0 0 1 16,0 0 6-16,0 0-6 0,51 60-11 16,-47-32-1-16,-4-1-10 0,0 5-4 15,-3-1-8-15,-2-5-5 0,-1 0-4 16,-5 0-1-16,2-2-2 0,-3-3-1 16,-6 0 0-16,-3-2-5 0,-4 0-35 15,-2-3-30-15,-4-2-45 0,-1-5-74 16,5-1-92-16</inkml:trace>
  <inkml:trace contextRef="#ctx0" brushRef="#br0" timeOffset="108107.3568">33227 13312 305 0,'0'0'91'16,"0"0"-74"-16,0 0 18 0,0 0 21 15,0 0-4-15,0 0-23 0,0 0-8 16,0 0-3-16,0 0 2 0,-33 79 5 16,33-43-3-16,0 3-5 0,0-3-3 15,0 0 0-15,0-1-5 0,2-1-6 16,2-6-1-16,3 1-1 0,6-6 1 16,5-2-2-16,4-4-8 0,5-2-33 15,0-7-35-15,0 0-68 0,-9-6-121 16</inkml:trace>
  <inkml:trace contextRef="#ctx0" brushRef="#br0" timeOffset="108641.1993">31891 13168 330 0,'0'0'12'0,"0"0"6"0,0 0 5 16,0 0 35-16,0 0-8 16,0 0-15-16,0 0-20 0,0 0-5 15,-49 71 7-15,49-24 9 0,3 7 3 0,6 3-3 16,-1 2-6-16,1-3-2 0,-3-2-7 16,3-4-6-16,-4-4-3 0,2-4 1 15,-1-5-2-15,0-6-1 0,4-3-5 16,3-7-35-16,1-5-20 0,3-8-21 15,3-8-32-15,-2-1-50 16</inkml:trace>
  <inkml:trace contextRef="#ctx0" brushRef="#br0" timeOffset="108907.608">32350 13183 336 0,'0'0'4'16,"0"0"21"-16,51 36-3 0,-28-8 43 0,3 5-6 16,2 6-16-16,1 7-3 0,2 0-10 15,-4 2-6-15,-3 0 2 0,-3-1-7 16,-8 0-4-16,-3-3-5 0,-9-4-5 16,-2 0-1-16,-10-4-1 0,-4-2-2 15,-5-7-1-15,-3-1 3 0,-3-3-2 16,0-3-2-16,-3-1 1 0,3-5-10 15,3-2-17-15,7-6-16 0,5-4-20 16,7-2-45-16,4-5-91 0</inkml:trace>
  <inkml:trace contextRef="#ctx0" brushRef="#br0" timeOffset="109283.8736">33393 12972 405 0,'0'0'9'0,"0"0"-6"16,57-38 1-16,-37 38 41 0,1 3-2 15,4 10-26-15,0 8-6 0,1 8-1 16,-2 9 5-16,-4 7 5 0,-2 4 5 15,-3 2-1-15,-2 5 0 0,-4-6 0 16,-4-2-4-16,-3 2-4 0,-2-5-4 0,0 3-4 16,0-2-1-16,-4-2-2 15,-2-3 1-15,-1-2-3 0,0-5 3 16,0 0 2-16,1-4 5 0,-1-2 6 0,2-4-8 16,0-2-2-16,-2-3 2 0,0-2-1 15,-2-2-5-15,-2-1 0 16,-6 0-2-16,-4-2-1 0,-6-1-2 0,-11 1 2 15,-7-1-2-15,-13 3-20 0,-10-2-48 16,-13 4-38-16,-13-5-120 0</inkml:trace>
  <inkml:trace contextRef="#ctx0" brushRef="#br0" timeOffset="109728.8671">25628 15188 404 0,'0'0'29'0,"0"0"-14"0,62 6 2 16,-33-9 35-16,1 3-4 0,5-2-17 16,2 1-7-16,1-1-8 15,-5 2-7-15,-5 0-3 0,-6 0-3 0,-3 0-2 16,-5 2-1-16,-3 5 0 0,-9 4-3 16,-2 3-46-16,-6 4-48 0,-11 2-50 15,-5-1 13-15</inkml:trace>
  <inkml:trace contextRef="#ctx0" brushRef="#br0" timeOffset="109875.8906">25640 15442 231 0,'0'0'174'0,"0"0"-129"0,0 0-15 16,0 0 5-16,0 0-13 0,0 0 15 15,0 0 4-15,0 0-18 16,70 42-4-16,-34-42 1 0,5-3-7 16,-1-3-4-16,0 1-5 0,-1-1-3 15,-1 1-1-15,4-2-9 0,-1 1-55 0,3-2-61 16,-7-1-84-16</inkml:trace>
  <inkml:trace contextRef="#ctx0" brushRef="#br0" timeOffset="110593.7775">26581 15231 299 0,'0'0'73'0,"0"0"-31"16,0 0-11-16,-55-45 21 15,44 43 7-15,1 2-17 0,1 2-11 16,2 3-7-16,-3 6-5 0,-3 6-3 16,-2 2-2-16,-1 4 0 0,3 4-1 15,-4-1-5-15,2-1-2 0,-2 0-3 0,2-5 0 16,5 1-2-16,1-4 1 0,6-5-1 16,3-3 0-16,2-1-1 0,10-3-1 15,0-5 1-15,8 0 1 0,1-9 1 16,5-4 1-1,1-2-3-15,-2-3 0 0,-6 1 0 0,-4 1 2 0,-5-1-2 16,-4 3 0-16,-3-2 2 16,0 6 0-16,-2 1 0 0,-1 5-1 0,0 4 0 15,0 0 2-15,1 4 1 0,2 9-2 16,1 4-2-16,2 6 1 0,1 3 1 16,3 2 3-16,-1-3 1 0,1-1-2 15,1-5-4-15,1-5 2 0,2-1 0 16,0-5-1-16,3-4-1 0,2-4 1 0,3-4 2 15,1-9-2-15,1-5 1 16,-2-4-1-16,0-4 0 0,-3 1-1 16,-2-1 0-16,-4-1 0 0,-1 4-3 15,-2-2 3-15,-2-1 0 0,1-4 0 16,-2-2 1-16,2-5 0 0,-3-5-1 16,0-3 0-16,1-2 1 0,-4 3-1 0,-1 3 0 15,-1 9 1-15,-1 3 1 16,0 10-2-16,0 5 0 0,-3 6 1 15,1 4 1-15,2 2-1 0,0 1 1 0,-1-1 5 16,0 2 1-16,-1 5-6 0,-2 7-2 16,-1 7-1-16,1 6 1 0,2 5 2 15,1 3-2-15,0 7 3 0,0 2-1 16,-2 2 1-16,2 3 3 0,-3-2 5 16,1-1-7-16,3-3-1 0,0-4-1 15,10-6-1-15,5-4 0 0,3-5-1 0,6-5 0 16,3-5 1-16,3-5-1 0,4-7-1 15,2-1 1-15,0-8 3 0,-3-2-3 16,-5 1 0-16,-8-2 1 0,-7 0 0 16,-6 3 1-16,-7-2 4 15,-4 0 6-15,-8-3-4 0,-6 1-5 0,-6-2-3 16,-10 2-2-16,-7 4-20 0,-5 2-34 16,-7-3-50-16,-5-1-74 0</inkml:trace>
  <inkml:trace contextRef="#ctx0" brushRef="#br0" timeOffset="113440.3004">15347 10474 247 0,'0'0'60'0,"-52"25"-45"16,28-25-2-16,-2-5 26 0,2-1 17 16,-3-6-19-16,2-3-13 0,-2-3-2 15,-2-4-12-15,1-1-3 16,0-2-1-16,0-5 0 0,4-2 5 0,0-1 1 15,3-5-3-15,1 1-2 0,0-3 0 16,4 0-1-16,-2-4-6 0,4 1 2 16,-2-3 0-16,4 0 0 0,2-1 1 15,0-2 1-15,2 0-4 0,1-1 1 16,1 4-1-16,2 5 1 0,2 7 0 0,2 6 0 16,5 4-1-16,3 4 1 0,4 2 0 15,5 1-1-15,8 2-1 0,6-1 1 16,10 1 0-16,13 0 0 0,7-1 0 15,10 2 0-15,8 1 1 16,8-2-1-16,9 3-1 0,3 1 0 16,4 1 1-16,1 2 0 0,7-3 0 15,2 3 0-15,2-4 2 0,5 2-2 0,2 2 0 16,4-3-3-16,4 4 2 0,0 2 1 16,2-1 0-16,1 3 1 15,3 1 1-15,3 0 0 0,3 1-2 0,2 0-3 16,-3-1 3-16,5 2 0 0,0 0 1 15,0 0 1-15,4 0-2 0,2 0-5 0,0 0 5 16,-1 0 1-16,2 6 1 16,2-4 1-16,-3 3-3 0,3 0 2 0,-2 1-2 15,-4 2 4-15,1 1 2 0,-2-2-1 16,-1 1-5-16,-3 0-1 0,-1 0 1 16,-7 0 2-16,-4 0 1 0,1 0-1 15,-4-4-2-15,0 2 0 16,-3-2 0-16,-2 0 0 0,-3 0 0 0,0-1 2 15,-1-1 0-15,-1 0-2 0,1-2-3 16,-1 2 2-16,-2-2 1 0,-5 0 0 16,-3 0 2-16,-3-3 0 0,-2 0-1 15,-5 0-1-15,-5 0-2 0,-3-2 2 16,-7 1 0-16,0-2 0 0,-3 2 0 16,-3 0 1-16,-4 1 0 0,-4-3-1 0,-5 3 1 15,-3 0-1-15,-1-1-2 16,-7 2 1-16,-2-1 1 0,1 1 0 15,-4 0 0-15,-1 0 0 0,-2 1 1 16,-5 1-1-16,0 0 0 0,-4 0 0 0,0 0 2 16,-1 0-2-16,-6 0 0 0,0 0 0 15,-1 1 0-15,-4 0 1 0,0 0-1 16,-3 1 0-16,1 0-1 0,-1 2 2 16,-1 1-1-16,6-2 0 0,0 2 0 15,-1 2 0-15,2-2-1 16,-5 1 1-16,0 0 0 0,-5 3-1 0,-3 1 0 15,-5 3 1-15,-2-1 0 0,-6 1 1 16,-2 0-1-16,0 2 3 0,-4-2 2 16,-3 2 2-16,2 1 5 0,-4 0-1 15,3 2-2-15,2 5-2 0,-1 8-3 0,1 7 1 16,2 8 2-16,1 8-2 16,0 7 3-16,1 6 1 0,-3 5 0 15,0 3-2-15,-4 4-2 0,-1 3 0 16,-6 1-2-16,-9 1 0 0,-4 5-2 15,-12-4-1-15,-13 3-2 0,-12 3 1 0,-14-2-29 16,-18-1-29-16,-19-8-58 0,-18-18-190 16</inkml:trace>
  <inkml:trace contextRef="#ctx0" brushRef="#br0" timeOffset="114798.7056">28086 14500 259 0,'0'0'71'0,"0"0"-50"0,0 0-9 0,0 0 13 16,23 51 38-16,9-47-32 15,13-4-10-15,16-12-7 0,9-10 0 16,10-5-4-16,4-6-5 0,-4-2-3 16,-5 3 0-16,-7 2-1 0,-4 7-1 15,-3 9 1-15,1 11 1 0,-3 9 23 16,0 12 2-16,-5 12-6 0,-3 5-5 16,0-1-5-16,6 0-2 0,1-6-3 15,9-6-2-15,9-8-2 0,9-8 1 0,17-6 0 16,12-7-1-16,13-12-2 0,6-8-8 15,3-3-29-15,3-2 8 0,2-1 17 16,3 2 12-16,-1 1 0 0,11 3 0 16,0 4 0-16,4 5 23 15,-1 5 3-15,-5 9 2 0,-7 2-7 0,-6 2-5 16,-10 6-12-16,-11 2-1 0,-10-3 0 16,-7-2 2-16,-1-1-1 0,1-2 2 15,3 0 0-15,3-3-4 0,-3-2-2 16,-1-2-3-16,-9-4 3 0,-13 3 1 15,-12 0 1-15,-16 0-1 0,-12-1 0 0,-20 0-1 16,-15 2-12-16,-17 1-19 0,-29-1-36 16,-22-2-96-16,-26-1-259 0</inkml:trace>
  <inkml:trace contextRef="#ctx0" brushRef="#br0" timeOffset="115781.5772">28685 15095 365 0,'0'0'64'16,"0"0"-30"-16,0 0 12 0,0 0 27 15,0 0-24-15,0 0-25 0,0 0-13 16,4-69-7-16,1 41 0 0,-3 1-3 16,-2 4 1-16,-6 2 0 0,-7 5 4 0,-9 2 2 15,-2 6 3-15,-7 6-3 0,-6 2-1 16,-5 10 0-16,-5 11 1 0,0 9 1 16,-1 11 3-16,5 9-1 15,6 5 1-15,6 5-1 0,9-1-5 16,1-1-2-16,12-3 0 0,6-7 0 15,5-6 1-15,13-8-3 0,3-5 0 16,9-8-1-16,4-6 0 0,8-8 0 0,1-7 0 16,4-6 1-16,-2-6-2 15,0-8-1-15,-7 2-5 0,-6-1 0 0,-7 4 3 16,-7-1 2-16,-2 4 0 0,-8-1-1 16,-2-1 2-16,-3 1 1 0,0 1-1 15,-3 3 1-15,-1 5 0 0,-5 4-1 16,1 2-1-16,-3 11-2 0,-1 5 2 15,1 6 1-15,0 2 0 0,6 1 2 16,4 1-1-16,1-1 1 0,0-2-1 16,5-2 0-16,3-5 2 0,8-4 4 15,6-9 1-15,5-3 0 0,5-5-2 16,1-10-6-16,1-5 3 0,-3-6-2 0,-3-2 1 16,-6 1-1-16,-7 1 0 15,-4 2 0-15,-11 4 0 0,0 0 0 16,-6 1 1-16,-4 2-1 15,-2 4-1-15,-5 3-8 0,1 6-18 0,-4 2-20 16,1 1-11-16,2 3-10 0,0 3-8 0,7-3-2 16,7-2 10-16,3-2 0 15,4-2 34-15,5-6 0 0,1-1 29 0,0-3 4 16,3-2 29-16,0 1 46 0,-2 1 1 16,1 1-19-16,1 3-4 0,-4 2-9 15,3 5-11-15,0 1-2 0,1 1-9 16,6 6-3-16,2 5-4 0,1 4 3 15,4 4 6-15,-2-1-1 0,1 2-5 16,-4 0-3-16,0 1 0 0,-2 0-2 16,-2-2-1-16,-3-4 0 0,-3-1 2 0,3-7-4 15,-7-3-7-15,4-4-2 16,1-2 1-16,-2-7 2 0,1-6-1 16,2-2 1-16,-6-2 3 0,1 2-1 0,-3-4 0 15,-2-1-4-15,1-5 0 0,-1 0-1 16,0-8-1-16,1 1-4 15,4-3-23-15,7 1-17 0,7 6-34 0,4 1-38 16,4 6-66-16,6-1-276 16</inkml:trace>
  <inkml:trace contextRef="#ctx0" brushRef="#br0" timeOffset="116132.7483">29868 14990 364 0,'0'0'52'0,"-17"-70"-9"16,5 52 11-16,-2 7 10 0,0 7-22 15,-7 4-17-15,-1 4-9 0,-10 13-6 16,-10 11-1-16,-1 12 2 0,-2 11 4 16,-1 9 1-16,8 8-2 0,-1 4 4 15,11 2 9-15,6-3 1 0,11-3-9 16,10-4-5-16,3-7-3 0,15-8-5 16,3-5-3-16,6-8-1 0,6-6 1 0,4-6-3 15,1-10-11-15,7-8-24 0,0-6-16 16,-1-7-21-16,-7-8-62 15,-6-4-142-15</inkml:trace>
  <inkml:trace contextRef="#ctx0" brushRef="#br0" timeOffset="116353.8636">29861 15111 555 0,'0'0'6'15,"0"0"1"-15,0 0 3 0,0 0 36 0,57 77 3 16,-35-46-14-16,0 2-3 16,-1-1-6-16,-4-1-3 0,-1-5-9 15,1 1-5-15,-3-5-4 0,-3-1-2 0,1-2-3 16,-1-3 0-16,-3-1 0 0,2-4-14 16,-2-4-32-16,1-3-24 0,-5-4-42 15,2-1-114-15</inkml:trace>
  <inkml:trace contextRef="#ctx0" brushRef="#br0" timeOffset="116563.1139">30092 15071 447 0,'0'0'19'0,"0"0"-5"15,0 0 19-15,-51 37 16 0,31-14-7 16,0 1-19-16,1 2-4 0,-2-1-8 0,-1 2-2 15,1-1 4-15,-1 3 1 0,1-1-7 16,2-1-5-16,2 0 1 0,2-4-2 16,7-2 1-16,2-2-2 0,4-5-37 15,2-4-56-15,3-8-127 0</inkml:trace>
  <inkml:trace contextRef="#ctx0" brushRef="#br0" timeOffset="116760.5992">30338 15424 406 0,'0'0'52'0,"0"0"-8"0,0 0 9 16,0 0 19-16,17 59-34 16,-25-40-19-16,-6 1-10 0,-8 1-4 0,-5-1-3 15,-5-1-1-15,1-1-1 16,3-3-13-16,5-5-33 0,5-3-46 15,6-7-93-15</inkml:trace>
  <inkml:trace contextRef="#ctx0" brushRef="#br0" timeOffset="117130.2539">30592 15089 390 0,'0'0'68'15,"0"0"-25"-15,0 0-4 0,0 0 15 16,59-6-11-16,-41 22-15 16,6 3-3-16,-3 4-9 0,-3 1 4 15,-3 0-1-15,-4 0-7 0,-3-1-3 0,-2-4-4 16,-1-1-3-16,-2-2 1 0,0-1-3 16,1 0 0-16,-2-5 0 0,2-2-2 15,-3-1-33-15,-1-3-28 0,1-4-26 16,-1-1-94-16,2-6-140 0</inkml:trace>
  <inkml:trace contextRef="#ctx0" brushRef="#br0" timeOffset="117420.1027">30946 15034 403 0,'0'0'21'0,"0"0"13"0,0 0 20 16,0 0-15-16,-62 13-13 0,41 3-8 15,-2 3-2-15,1-1-4 0,2-2-1 16,5 1 1-16,0-5 2 0,7 2-2 16,1-2 0-16,2 0-1 15,4 2-2-15,1 0 0 0,0 2-1 0,3 4 2 16,5 2-1-16,0 2 1 0,2 1 0 16,0 1-1-16,1 2-3 0,-6-6-3 15,3 4-1-15,-4-4-1 0,0-1 0 16,0-1-1-16,0-4 1 0,0-3-1 0,-2-3-1 15,0-3-17-15,1-2-4 16,-3-5-16-16,3 0-31 0,-2 0-51 0,0-5-76 16</inkml:trace>
  <inkml:trace contextRef="#ctx0" brushRef="#br0" timeOffset="117687.9231">30974 14860 471 0,'0'0'8'0,"0"0"-4"15,0 0 8-15,55-45 32 0,-37 48-6 16,5 9-14-16,5 10-3 0,1 7-2 16,-6 9 3-16,1 6 3 0,-4 6-1 0,0 3-2 15,-4 2 3-15,-4-1-7 16,-4 0-10-16,-1-2-3 0,-3-1-2 15,-3-3-2-15,-1-2 1 0,-7-3-1 0,-9-3 0 16,-5-2-1-16,-7-2 0 0,-9-3-31 16,-5 0-8-16,-6-6-29 15,-4-1-59-15,4-6-137 0</inkml:trace>
  <inkml:trace contextRef="#ctx0" brushRef="#br0" timeOffset="144823.1121">5138 11376 173 0,'0'0'163'0,"0"0"-123"16,-19-50 8-16,17 45 7 0,-1 3 3 16,3 2 3-16,0 0-20 0,0 0-17 15,0 4-15-15,6 9-7 0,4 10-1 16,2 5 4-16,2 10 8 0,-1 2 4 15,-5 1-6-15,0-4-4 0,-3-2-2 16,-1-1-1-16,0-5 2 0,1 0 1 16,-2-5-1-16,2-7 1 0,2-2 0 0,-1-8 4 15,5-1 3-15,-1-4 0 0,5-2 9 16,2-9 5-16,7-4-8 0,-2-2-7 16,5-4-3-16,-4-2-2 0,7-4 1 15,-1-5 0-15,4-5-1 16,5-4 1-16,0-6-3 0,7-4 1 0,5-7-2 15,0-3-3-15,4 0 2 16,5-4-2-16,7 1 0 0,15 0 2 0,13 0-2 16,13 4-1-16,-6 6 9 0,-15 11-10 15,-21 4 2-15,-19 9-2 0,-14 4 4 16,-11 7 1-16,-4 4 2 0,-6 1-3 16,-6 6-1-16,-5 2-1 0,0 2-1 15,0 1 3-15,0 1-4 0,-2 1-3 16,-11 8-3-16,-4 11-16 0,-1 8-21 0,-3 6-8 15,3 6-13-15,0 2-44 16,-2-1-57-16,1-7-168 0</inkml:trace>
  <inkml:trace contextRef="#ctx0" brushRef="#br0" timeOffset="157742.8572">10307 5991 227 0,'0'0'171'0,"0"0"-117"0,0 0-24 16,0 0-6-16,0 0 25 0,0 0-8 16,0 0-16-16,0 0-6 0,10-38-11 15,-2 42-3-15,0 2-1 0,4 3 5 16,1 5-1-16,2 5 0 0,0 4 0 15,5 4-2-15,1 3 3 0,3 0 3 16,6 1 5-16,3 1-9 0,9-6-4 16,0 1-1-16,6-4-3 0,3 0 1 15,4-4-1-15,1 1 0 0,1 0 0 0,1-2 1 16,3 1-1-16,-4-3 1 16,4-1 0-16,-2 1 0 0,3-3-1 15,6 0 2-15,5-6-1 0,3-2 1 16,8-3-1-16,7-2 1 0,5-6-2 0,7-7 0 15,-1-5-1-15,0-2 0 0,2-4 1 16,-1-3 1-16,-1-1 1 0,0-2 0 16,-3 2-2-16,2-3 0 0,0 5-4 15,4 3 4-15,-4 0 0 0,0 6 0 0,-1-2 2 16,-3 4-1-16,-2 2 1 0,1 4 0 16,-3 3-2-16,-3-1-2 0,1 6 1 15,-6 1 0-15,-2 0 1 16,-1 7 0-16,-3 3 0 0,-3 4 1 15,-3 4 0-15,-3 2 1 0,-2 1-2 16,-2 3 0-16,-2-1-4 0,-6 2 3 16,0-3 1-16,-4 2 0 0,-5-4 2 15,1 4-2-15,-6-4 1 0,-1-1 1 0,-2-2 3 16,-4-3 0-16,0 0 3 0,0-6 2 16,-2-1-1-16,0-4-1 15,-1-2-2-15,-2-1 0 0,1 0-5 0,-1-4 2 16,0-2-2-16,0-2 0 0,1-5 0 15,0-1-1-15,1-2 1 0,1-4-1 16,0 0 1-16,2-6-1 0,0 1 0 16,1-2 1-16,1 0-1 0,-2 2 1 0,1 2-1 15,-1-2 1-15,0 6 0 16,2 2-1-16,-1 3 0 0,0 2 1 0,-1 2-1 16,4 4 0-16,-4 0 1 15,3 4 0-15,2 1 0 0,-1 0-1 16,2 1-1-16,1 0-2 0,-1 4 2 0,1 2 1 15,-1 0-1-15,-2 3 1 0,-1-2 0 16,-1 2 0-16,1 2 1 0,0-2-1 16,0 4 1-16,-1-2-1 0,2 0 0 15,4 4 1-15,-3-2-1 0,5-1 1 16,0 0-1-16,1 1 0 0,-1 0 1 16,0-4 1-16,0 1-2 0,2 1 0 15,-1-1 0-15,0 0-2 0,-1 0 1 16,1-1 1-16,-2 1 0 0,-3-1-1 15,3-1 2-15,0-3-1 0,1 0 0 16,-5-2 1-16,5 0 0 0,0 0 0 16,3-3 0-16,0 1 0 0,0-1 0 15,0 0 0-15,0-2-1 0,1-1 2 16,-3 0-1-16,2-1-1 0,0 0 0 16,-2-3 1-16,0 1 2 0,-6-2 2 15,0-2 0-15,-1-1 1 0,1-1 2 16,-2-4 1-16,3 0 0 0,-5-2-1 0,5-1-1 15,-6-4-2-15,-2 2 0 16,-2-3-1-16,-4 1 1 0,-2 2-1 0,-6 2 1 16,-5 0-1-16,-3 2 1 0,-5 1 0 15,-2 1 0-15,-1 3-2 0,-5 3-1 16,0 1 1-16,-2 0-2 0,-7 0-1 16,-4 2-1-16,-7 0-8 0,-7 0-34 15,-15-3-51-15,-6 0-89 0,-1-4-307 16</inkml:trace>
  <inkml:trace contextRef="#ctx0" brushRef="#br0" timeOffset="190550.8573">5272 12923 383 0,'0'0'112'0,"0"0"-89"16,0 0-13-16,0 0 5 0,0 0-2 16,0 0 3-16,2 68 11 0,-1-38 5 15,-1 6-10-15,0-1-3 0,0 0-5 0,0-8-3 16,3-6 8-16,4-8-4 16,0-6-4-16,4-6 1 0,6-2 6 15,7-15 10-15,14-9 8 0,7-11-5 0,15-9-13 16,5-7-7-16,4-4-4 15,4-2-1-15,1-2-2 0,1 0-1 16,0-2 3-16,3 3 0 0,-4 1 0 16,1 1 0-16,-5 6-1 0,-3-1-5 15,-4 8 1-15,-10 7 3 0,-7 3-1 16,-9 6 1-16,-10 6-1 0,-9 4 1 0,-9 5-2 16,-2 4 1-16,-4 3-2 0,-3 3 2 15,0 2-2-15,-4 1-1 0,-6 0-5 16,-2 11-32-16,-9 9-29 0,-8 5-43 15,-3 0-42-15,2-6-166 0</inkml:trace>
  <inkml:trace contextRef="#ctx0" brushRef="#br0" timeOffset="222975.7535">6684 13564 295 0,'0'0'142'0,"0"0"-109"16,0 0 14-16,0 0 17 0,0 0-29 15,0 0-8-15,-4-7 10 0,14 7-7 16,4 0-11-16,6 0-2 0,2 0 5 15,6 0 0-15,-3-3-7 0,5 1-2 16,1 0-3-16,0-2-3 0,1 2-1 16,0-2-2-16,-2 1-3 0,-2 1 0 15,-2-1-1-15,-7 3-2 0,-2 0 1 16,-8 0-3-16,-2 0-40 16,-5 1-26-16,-2 6-35 0,0-2-28 0,-6 4-53 15,-5 0-44-15</inkml:trace>
  <inkml:trace contextRef="#ctx0" brushRef="#br0" timeOffset="223143.9498">6676 13726 99 0,'0'0'279'0,"0"0"-261"15,0 0-11-15,0 0 48 0,0 0 17 16,73 24-8-16,-39-29-11 16,8-5-14-16,-5 4-11 0,-3-2-6 0,-2 2 3 15,-6 0-4-15,-6 3-8 16,-2 1-9-16,-1 1-4 0,1 0-3 0,3 0-31 15,7-4-55-15,-1-4-121 0</inkml:trace>
  <inkml:trace contextRef="#ctx0" brushRef="#br0" timeOffset="223610.2378">8012 13278 445 0,'0'0'39'0,"0"0"-13"16,0 0 45-16,0 0-8 0,0 0-27 15,0 0-19-15,0 0-5 0,0 0-5 16,-5 62 25-16,6-24 4 0,2 3-4 15,-2-3-10-15,0 1-5 0,0-1-2 16,-1-1-4-16,0-5-5 0,0-5-1 16,0-1-2-16,0-8-1 0,0-2-2 15,0-5 0-15,0-4 2 0,0-3-2 0,1-1 0 16,-1-3-2-16,1 0 1 0,-1 0-24 16,1 0-25-16,2-6-25 0,1-2-18 15,3-6-54-15,-4 3-93 0</inkml:trace>
  <inkml:trace contextRef="#ctx0" brushRef="#br0" timeOffset="223902.1362">7923 13250 404 0,'0'0'45'0,"0"0"-8"0,0 0 17 0,0 0 3 16,0 0-21-16,0 0-15 0,0 0-5 15,0 0-3-15,0 0 15 0,76 16 8 16,-42-12-3-16,2 1-4 0,2-3-11 16,4-1-4-16,1 0-2 0,-4-1 1 15,1 0-7-15,-7 0 1 0,-2 1-3 16,-4-1-1-16,-8 3 0 0,-2-1-1 16,-7 0-1-16,-5 0-1 0,-3-1 0 15,-2 0 0-15,0 0-1 0,0 0 1 16,-3 2-6-16,-6-1-32 0,-4 2-22 15,-1 2-27-15,-3-2-23 0,1 0-49 16,-1-1-84-16</inkml:trace>
  <inkml:trace contextRef="#ctx0" brushRef="#br0" timeOffset="224148.124">7932 13432 378 0,'0'0'25'0,"0"0"-1"0,0 0 14 16,0 0 12-16,0 0 16 0,57 28-9 15,-29-24-5-15,0-2-16 16,-1 0-5-16,3-2 4 0,0 1-9 0,-1-1-3 16,0 0-6-16,1 0-7 0,-3 0-2 15,-2 0 0-15,-1 0-3 0,-4 0-2 16,0 0-1-16,-6-1 0 0,0 1 0 0,-3 0-2 16,-3 0 0-16,0 0 0 0,-3-2 0 15,-4 2-1-15,0 0-4 0,-1 3-40 16,0 4-30-16,-1-3-18 15,-5 4-24-15,-4 0-38 0,0-2-83 0</inkml:trace>
  <inkml:trace contextRef="#ctx0" brushRef="#br0" timeOffset="224432.4868">8014 13629 355 0,'0'0'23'0,"0"0"5"15,0 0-5-15,0 0 26 0,0 0-2 16,0 0 6-16,0 0-10 0,0 0-15 0,76 48 4 15,-44-46-4-15,0-2-1 16,2 0 0-16,-4 1-5 0,0-1-2 16,1 4-5-16,-1-3 3 0,2 3-2 15,-3 0-2-15,-2-1-1 0,-5-1-5 16,-4 0-3-16,-4-1-1 0,-3 1-3 16,-5-1 2-16,-2 0-2 0,-3 0-1 15,-1 0 0-15,0-1 1 0,0 1-1 16,-3 0 1-16,-4 1-1 0,-4 0 2 0,-1-2-2 15,0 0 0-15,-2 0-9 0,4-2-9 16,2-1-13-16,-2 1-21 0,4-3-19 16,1 0-16-16,1-7-69 0,4-1-192 15</inkml:trace>
  <inkml:trace contextRef="#ctx0" brushRef="#br0" timeOffset="226091.6632">9158 13225 184 0,'0'0'88'0,"0"0"-66"0,0 0-17 15,0 0 12-15,-50-13 10 0,34 12-12 16,1-1-3-16,-2-2-1 0,0 3-4 16,0-2-1-16,2-1 0 0,2 3 6 15,2-2 7-15,2 3-2 0,1 0 0 16,0-2-5-16,3 2 1 0,0 0 3 15,1 0-4-15,-1 0-2 0,1-1 2 16,0 0-2-16,-2 1-1 0,3 0 0 16,-2 3-2-16,-1 2-1 0,0 3 1 15,2 1-3-15,0 6 1 0,2 2 2 16,1 5 1-16,1 5 0 0,3 3 1 0,3 6 2 16,0 0-1-16,3 3 3 15,-2 1 2-15,0 2-2 0,-1-2-2 0,-2 2-1 16,-1-1-4-16,-1 1 2 15,-2-2-2-15,0-1 0 0,0-4 3 16,0-2-1-16,0 1 0 0,-1-3-2 16,0-3 2-16,1 0-1 0,0-4 1 0,1-3-4 15,4-3-1-15,2-2 2 16,3-3-2-16,5 0 0 0,2-1 1 0,6 0-1 16,6-1 1-16,0-2 0 0,5-1-3 15,-1-4 3-15,1-2-3 0,2-2 1 16,-4 0-1-16,1-3 0 0,-7-3 0 15,-3 1-1-15,-4 1 1 0,-7-1 0 16,-6 4 0-16,-5 0-1 0,-1 1 1 0,0-2 0 16,-5 1 2-16,-4-1-2 15,-8-2-1-15,-1 1-2 0,-2 1-2 16,-3-2-21-16,6-2-25 0,3-3-26 16,4-7-89-16,7-2-211 0</inkml:trace>
  <inkml:trace contextRef="#ctx0" brushRef="#br0" timeOffset="228511.8">9773 13479 132 0,'0'0'73'15,"1"-21"-21"-15,-1 11-9 0,-2-2 16 0,-1 1 4 16,-3 0-22-16,-2-1-9 0,-1 1-13 16,-1 0-5-16,-1 2 2 15,0 0 1-15,0-1-4 0,1 5-5 0,0 1 1 16,0 4-1-16,1 0 3 0,-4 3-4 15,-1 6-2-15,-3 7-3 0,-2 4-1 16,-1 8 2-16,0 1 1 0,3 3-1 16,2 2 0-16,3-1-1 0,4-1 0 15,4-3 1-15,3-3-2 0,1-1 0 16,2-4 1-16,4-1-1 0,3-6-1 16,4-5 1-16,-1-2 1 0,4-4-1 15,3-3 0-15,0-3 1 16,1-4 4-16,2-3-6 0,-2-5 3 0,-2-1-2 15,-4-1 0-15,-2-2-1 0,-3 0 0 16,-3 0 0-16,-2 0 2 0,-2 0-2 0,-2 1 2 16,0-2 4-16,-3 0 3 15,-1 1-3-15,0 4-2 0,1 7 0 16,1 3 3-16,2 2 1 0,0 3 0 0,0 10-5 16,0 4-2-16,0 11-1 0,0 3 2 15,0 3 4-15,2 2 9 16,0-3-5-16,3 0-4 0,-1-6 1 0,3 0 0 15,4-5 4-15,3-3-2 0,2-5 1 16,5-4-3-16,1-5 0 16,1-2-3-16,1-4 4 0,-1-6 0 0,-5-1 0 15,-3 0-3-15,-4 0 0 0,-5 1 0 16,-1 1-1-16,-3-1 0 0,-2 0 3 16,0 0-3-16,-4-1 0 0,-4 2-4 15,-2-1 0-15,0 3-3 0,0 3-22 16,1 1-35-16,4 0-47 0,4-2-61 0,1 0-141 15</inkml:trace>
  <inkml:trace contextRef="#ctx0" brushRef="#br0" timeOffset="228773.3789">9979 13416 110 0,'0'0'380'0,"0"0"-356"15,0 0 9-15,0 0 47 0,0 0-25 16,0 0-34-16,0 0-11 0,0 0-5 16,50 11 3-16,-30 13 9 0,2 5 13 15,-2 1-4-15,-3-2-12 0,0 2-6 16,-6-5-1-16,2 1-2 0,-2 0-2 16,-4-5-2-16,2 0 1 0,-4-4-1 15,-1-2 0-15,-1-1-1 0,0-2 1 0,0-4-1 16,-3-2-1-16,2-2-33 0,-1-2-25 15,1-2-9-15,3 0-37 0,2-7-51 16,-2-1-34-16</inkml:trace>
  <inkml:trace contextRef="#ctx0" brushRef="#br0" timeOffset="228992.4738">10228 13421 248 0,'0'0'44'0,"-8"-50"-2"0,6 47 14 16,-1 3 31-16,-1 5-22 0,-7 10-32 15,0 7-8-15,-2 6 8 0,-5 7 3 16,-1 1-7-16,1 2-3 0,-4 1 1 16,0 1-2-16,-5-2-5 0,5-4-6 15,-1-4-2-15,5-3-3 0,9-7-3 16,-1-1-3-16,7-7-1 0,0-3-2 0,3-3 0 16,0-5 0-16,2-1-1 0,4 0-25 15,6-6-58-15,-2-8-56 0,2-3-214 16</inkml:trace>
  <inkml:trace contextRef="#ctx0" brushRef="#br0" timeOffset="229428.1055">10318 13587 497 0,'0'0'43'15,"0"0"-26"-15,0 0 6 0,0 0 13 16,0 0 8-16,66 15 0 0,-39-14-6 16,0-1-12-16,2 0-5 0,0 0-4 0,-3 0-2 15,3-1-3-15,-2 0-3 16,-2 0-6-16,0-2 1 0,-6-1-4 15,-4 3-1-15,-2-2 1 0,-10 3 0 16,-1-2-1-16,-2 1-4 0,-1-1-55 0,-3-2-13 16,-7-3-60-16,2 0-133 0</inkml:trace>
  <inkml:trace contextRef="#ctx0" brushRef="#br0" timeOffset="229771.0105">10501 13410 421 0,'0'0'27'16,"0"0"-5"-16,0 0 22 0,0 0-13 16,0 0 24-16,3 63 0 0,1-35-9 15,-3 1-7-15,1 1 3 0,-1-1-9 16,0 0-8-16,-1-2-4 0,0-1-10 16,0 3-5-16,0-7 1 0,-1 3-4 15,0-3 0-15,-1-6-3 0,1 0 1 0,1-6-1 16,0-3 0-16,0-4 0 15,0-2 1-15,0-1-1 0,0 0 0 0,0 0 0 16,0 0 3-16,0 0-1 16,1 0-1-16,0-3 0 0,1 2 0 0,-1-4-1 15,2 0 0-15,1 0 0 0,0-1 1 16,-2 2-2-16,-1 1 1 0,0 1 0 16,-1 2 0-16,0 0 0 0,0 0 0 15,0 0-2-15,0 1-8 0,-1 1-10 0,1 1-5 16,0-2-13-16,0-1-27 15,0 0-19-15,0-5-76 0,3-3-150 0</inkml:trace>
  <inkml:trace contextRef="#ctx0" brushRef="#br0" timeOffset="230273.5897">10742 13298 442 0,'0'0'15'16,"0"0"1"-16,0 0 41 0,0 0 31 16,0 0-36-16,0 0-29 0,0 0-13 15,0 0-3-15,9 32 24 0,-8-1 11 16,2 3-5-16,-3-1-13 0,0-1-6 16,0 1-7-16,-1-3-4 0,-3-1-5 0,1 1 1 15,1-4-2-15,1-2 0 16,1-3-1-16,0-4 1 0,0-2-1 0,1-4 0 15,2-3 0-15,-2-4 0 16,0-3-1-16,1-1 0 0,4-3 1 0,1-6 2 16,4-4 1-16,3-5-3 15,0-2 0-15,-2-5 0 0,4 1 0 16,-1-1 0-16,2 5 1 0,-2 4-1 0,1 3 0 16,-2 8-1-16,1 2 1 15,-2 3 0-15,0 3 1 0,-1 5-1 16,0 1 1-16,-4 3 0 0,0 2 0 15,-6 1 0-15,-2 1 1 0,0 3 2 0,0-2-3 16,-5 0 2-16,-6 1-1 0,-2-1-1 16,-3 0 1-16,-4-1 0 0,0-3 1 15,-6-4 0-15,4 2-1 16,2-7 1-16,3-2 1 0,4-2-3 0,3 0 0 16,2-4 2-16,0-3 1 0,2-4-2 15,2 0-1-15,-2-1 0 0,2-2 0 16,3-2-1-16,1 3-4 0,0-1-27 15,6-1-39-15,3 2-55 0,3-4-81 16,-1-1-228-16</inkml:trace>
  <inkml:trace contextRef="#ctx0" brushRef="#br0" timeOffset="230528.1403">11020 13388 479 0,'0'0'24'0,"0"0"11"0,0 0 35 16,51 9-11-16,-33 0-12 0,0 1 5 16,-1 1-7-16,0 3-20 0,-2-3-2 15,0 6-3-15,-5-4-5 0,0 2-5 16,1 0-2-16,-5-1-6 0,0 1 0 0,-2-2 0 16,0-1-2-16,-4-1 0 15,0-3 0-15,0 2 0 0,0-2-2 16,-1 0-17-16,-2-1-27 0,-1-3-31 0,3-2-17 15,1-2-58-15,0 0-102 0</inkml:trace>
  <inkml:trace contextRef="#ctx0" brushRef="#br0" timeOffset="231084.1261">11423 13337 452 0,'0'0'26'0,"0"0"0"0,0 0 18 0,0 0 33 15,0 0-35-15,0 0-21 16,0 0 1-16,0 0-6 0,-51-3-6 16,43 10-3-16,1 2-1 0,0 0-2 15,-3 1-1-15,4 0 0 0,-3 0-2 0,3-1 1 16,-4 1 0-16,4-2 0 0,-3-2-1 16,4 1 0-16,-3-2 0 0,3-3-1 15,2 1 0-15,2-2 2 0,1 0-2 16,0-1 0-16,0 0 0 0,0 0 1 15,0 0-1-15,0 0 0 0,0 2 1 16,-1-2-1-16,-1 1 0 0,-5 2 0 16,0 0 1-16,-3 2 0 0,1-2-1 15,-2 1 1-15,3 0-1 0,-1 0 3 16,4-1-2-16,-2-1 0 0,3-1 3 16,2 0 3-16,1 0-6 0,1 0 3 15,0-1-1-15,0 1 2 0,0-1-1 16,0 3 1-16,0 1-2 0,0 2 2 15,0 1 4-15,0 0 1 0,1 1 0 16,2 0-3-16,1-1-2 0,1 3 0 16,-2 1 0-16,-1-2 1 0,2 3-2 0,-1-1-1 15,4 0 2-15,-5 3 0 0,3-3-1 16,-1 0 0-16,2 4 1 0,-4-2 1 16,-1 0-3-16,1 1 3 0,-2 1-2 15,0-1-1-15,0-3 0 0,0 1-2 16,0-1 3-16,0-1 0 0,-2-2-1 15,1-2-3-15,0-2 2 0,1 0-1 16,-1-2-1-16,0-1 0 0,1 0 0 16,0 0 0-16,0-1-1 0,0 0-13 15,0 0-21-15,0-3-27 0,1-6-46 16,3-4-81-16,4-2-246 0</inkml:trace>
  <inkml:trace contextRef="#ctx0" brushRef="#br0" timeOffset="232298.2245">11437 13151 368 0,'0'0'19'0,"0"0"-8"16,0 0 2-16,0 0 43 0,0 0-7 0,51-13-20 16,-19 30-2-16,2 10-5 0,5 11 1 15,2 3-5-15,-5 6 3 0,-2 0 7 16,-4-2-12-16,-10 1 4 0,-5-4-6 16,-5 2-1-16,-6-1 2 0,-5-2-1 15,-10 2-5-15,-6-5-2 0,-4-3-4 16,-9-1-2-16,-3-3 1 0,-8 0 0 15,-6 0-2-15,-9 2 0 0,-5 1-32 16,-4-2-26-16,-5-1-45 16,0-7-82-16,8-7-155 0</inkml:trace>
  <inkml:trace contextRef="#ctx0" brushRef="#br0" timeOffset="232700.3426">9551 13255 295 0,'0'0'4'0,"0"0"-1"16,0 0 9-16,-65-47 31 0,45 47-1 16,0 6-12-16,-2 9-2 15,3 8-8-15,0 9-6 0,2 12 4 0,2 8 6 16,0 12 13-16,4 10-4 0,0 0 3 0,0 6-14 15,7-1-6-15,3-8 0 16,5-3-5-16,9-10 1 0,6-8-1 0,8-8-9 16,6-5-2-16,8-8 2 15,12-8-1-15,10-7-1 0,6-8-9 0,11-9-75 16,-10-9-180-16</inkml:trace>
  <inkml:trace contextRef="#ctx0" brushRef="#br0" timeOffset="233287.4471">11786 13332 471 0,'0'0'29'0,"0"0"-20"16,0 0 7-16,0 0 41 0,0 0-16 15,66-27-4-15,-43 29-4 0,2 6-10 16,-4-2-7-16,3 2 1 0,-3 0 3 0,-3-2-4 16,-1 3-2-16,-2-1-4 0,-2 0 0 15,-6 1-3-15,-2-1-2 0,-2 4 1 16,-3 3-3-16,-10 2 1 15,-7 4 1-15,-6 4-1 0,-4 0 1 0,-4-2-5 16,2 1 1-16,-1-2 0 0,4-4-1 16,1-2 1-16,3-1-1 0,8-5 1 15,7-3 0-15,1-2 0 0,5 0 1 16,1 0 0-16,8-4-2 0,2 1 1 16,11-2 2-16,3 0 1 0,5-2-4 15,4-2 0-15,-6 2 0 0,-4-4 0 0,-4 3-5 16,-3 0-23-16,-1 0-18 15,-3-1-17-15,-4 1-29 0,1-2-55 16,-6 1-87-16</inkml:trace>
  <inkml:trace contextRef="#ctx0" brushRef="#br0" timeOffset="233427.2591">11863 13535 277 0,'0'0'72'15,"0"0"-40"-15,0 0 29 0,0 0 13 16,0 0-23-16,0 0-20 0,0 0-14 15,55-30-7-15,-24 25-3 0,3-1-1 16,-2 2-5-16,-2 2 1 0,-4 1-2 16,3 1 0-16,-1 0-83 0,0 0-197 0</inkml:trace>
  <inkml:trace contextRef="#ctx0" brushRef="#br0" timeOffset="235036.3694">12326 13171 81 0,'0'0'30'0,"0"0"-19"0,0 0 0 16,0 0 5-16,0 0 9 0,2-13 10 16,-2 13-12-16,0-1 5 0,0 1 0 15,0 0-1-15,0 0 11 0,0 0-7 16,0 0 1-16,0 0-3 0,2 0-2 16,3-3-4-16,5 2-7 0,3-1-7 15,6 2-3-15,2 0 1 0,1 0 6 16,1 0 2-16,-2 0-1 0,-3-1-3 15,0-1 3-15,-2-2 1 0,0-1 1 16,-2 1-2-16,-2 1 1 0,-5 0-2 16,-3 2-2-16,0 1 1 0,-4 0 2 15,0 0 0-15,0 0-1 0,0 0-1 16,0 0-1-16,0 0-5 0,0 0-1 0,0 4-1 16,2 8-3-16,1 9 0 15,2 10 0-15,3 6 4 0,-1 7 1 0,1 4 1 16,-1 2 0-16,-5-2 1 15,2 1-2-15,-2-3 0 0,3-3-1 0,-2-2-2 16,1-4-1-16,4-1 0 0,-1-2 1 0,5-2 4 16,-5-4 7-16,4-2-6 15,-4-5-2-15,1-1-2 0,-4-4-2 16,-2-4 1-16,-2-3-1 0,0-2 1 16,0-1-1-16,0-2 0 0,-2-2 0 15,0 0 2-15,-4 0 2 0,-5-1-3 16,-6 0 2-16,-8-1-3 0,2-3 0 15,-5-4-2-15,0-2-5 0,-2 2-33 0,-1-4-49 16,-3-2-47-16,3-3-102 0</inkml:trace>
  <inkml:trace contextRef="#ctx0" brushRef="#br0" timeOffset="235598.5955">11759 13286 340 0,'0'0'46'15,"0"0"-27"-15,0 0 3 0,0 0 44 16,0 0-14-16,0 0-14 0,0 0-9 15,61-22-7-15,-45 22-5 0,0 0 3 16,0 6-2-16,1-2-3 0,-1 2-1 0,1 1-2 16,0 1-2-16,-3-1 1 0,-4 0-3 15,1 2-3-15,-2-4-1 0,-2 2-1 16,1 2-1-16,-1-1 0 0,-2 5 0 16,1-1 0-16,-2 3-1 0,-3 2 2 15,-1 4 1-15,-6 1 1 0,-6 4-1 16,-7 2-1-16,-4 3 1 0,-1 0-1 15,-3 3-3-15,0-4 1 0,0 0 0 16,0-3 0-16,3 0-1 0,4-4 1 16,0-3 0-16,5-3 0 0,3-3 0 15,1-2 2-15,7-3 0 0,-1-2 3 0,2-2-2 16,3-2-2-16,0-2 1 16,0 2 0-16,8-1 0 0,3 0-1 0,6-1 3 15,6-1 1-15,9 0-1 16,5-4-2-16,6 0 2 0,-3 0-2 0,2-3-2 15,-2 1 1-15,-4-2 0 16,-1 2-1-16,-9 0 3 0,-7 1 0 0,-8 2 2 16,-9 1-4-16,-1 2-1 0,-1 0 0 15,0 0 0-15,0 0-1 0,-1 0 0 16,1 0-7-16,0 0-22 0,0 0-36 16,4-2-35-16,7-5-52 0,3-3-154 15</inkml:trace>
  <inkml:trace contextRef="#ctx0" brushRef="#br0" timeOffset="236026.6296">12957 13550 366 0,'0'0'174'0,"0"0"-158"16,0 0-11-16,0 0 48 0,0 0-16 16,0 0-9-16,0 0 6 0,0 0-8 15,14-12-15-15,-1 13-4 0,7 1 7 16,2-1 11-16,1 1-7 0,0-2-9 16,-3 0-2-16,-3 0-2 0,-5 0-2 15,-6 0 0-15,-4 0-1 0,-2 0-2 16,0 0 0-16,-5 0 2 0,-9 2 0 0,-9-2 1 15,-6 1-3-15,-5-1 0 0,0 0 0 16,2 0 0-16,1 0 0 16,-2 0 1-16,0 0-1 0,3 1 0 0,3 2 0 15,4-2 2-15,10-1-2 0,6 0 1 16,6 0-1-16,1 0 0 16,0 0 1-16,6 0 0 0,6 0 1 0,9 0 2 15,11-1-3-15,2 0-1 0,4-2 1 16,-4 1-1-16,-8 0 1 0,-5 1-2 15,-9 0 1-15,-1 1 0 0,-9 0-53 16,-3 0-63-16,-8 0-108 0</inkml:trace>
  <inkml:trace contextRef="#ctx0" brushRef="#br0" timeOffset="236804.3965">13626 13356 257 0,'0'0'150'16,"0"0"-116"-16,0 0-13 0,-6-56 37 15,6 52 12-15,-1 1-24 0,1 2-3 16,0 1-17-16,0 0-5 0,0 5-9 16,1 6-3-16,4 9-3 0,1 3 14 15,1 4 9-15,-3 2-6 0,1-1-7 16,-2-1-4-16,-2 0-1 0,-1-2 1 16,0-2 0-16,-1 0-6 0,-1-1-1 15,-2-4-3-15,2-2 2 0,1-3-3 16,-1-3-1-16,2 1 0 0,-1-4 0 15,1-2 0-15,0-2-1 0,0-2-6 16,1 1-31-16,1-2-36 0,5-3-15 16,-1-5-38-16,1-2-119 0</inkml:trace>
  <inkml:trace contextRef="#ctx0" brushRef="#br0" timeOffset="237050.6197">13569 13289 421 0,'0'0'13'0,"0"0"13"0,0 0 43 0,0 0 1 15,0 0-27-15,0 0-12 16,0 0-19-16,0 0 2 0,69-21 6 16,-41 21 2-16,0-3 4 0,2 2-4 15,0-2-5-15,-1 0-6 0,-3 3-1 16,1 0-2-16,-4-1-2 0,0 1-2 15,-6 0-4-15,0 0 2 0,-7 0-2 0,-1 0 0 16,-3 4-1-16,-6 1-30 16,0 3-48-16,-6 0-17 0,-7-1-57 15,-1 0-89-15</inkml:trace>
  <inkml:trace contextRef="#ctx0" brushRef="#br0" timeOffset="237216.9942">13609 13439 249 0,'0'0'70'16,"0"0"-63"-16,65 2-2 0,-33-6 36 16,3 1-15-16,1-1 8 0,3 1-4 15,-7 1-16-15,-8-1-9 0,-5 3-3 16,-6 0-1-16,-4 5-1 0,-6 0 0 0,-3 4-77 16,-4 0-42-16,-6-2-80 0</inkml:trace>
  <inkml:trace contextRef="#ctx0" brushRef="#br0" timeOffset="237427.5109">13622 13623 345 0,'0'0'49'0,"0"0"2"0,0 0 15 15,0 0-20-15,0 0 5 0,0 0-6 16,64 36-16-16,-34-36-14 0,0 0-3 16,1-1-2-16,-1-1 1 0,-3-1-2 15,-3 3 5-15,-2 0-3 0,-4-1 1 16,-2 1-2-16,-5 0 0 0,1 0-7 15,-8-1-3-15,1 1 2 0,-5 0-2 0,0-1 0 16,0 1 0-16,0 0-11 0,-3-2-34 16,-1 0-34-16,-3-5-81 0,-1 0-183 15</inkml:trace>
  <inkml:trace contextRef="#ctx0" brushRef="#br0" timeOffset="241160.2117">14568 13168 248 0,'3'-13'9'0,"3"6"-5"15,-4-1 14-15,-2 2 38 0,0 2-9 16,0 0 0-16,0 1-14 0,-1 1-11 16,-3-1-3-16,-2 3-3 0,-4 3-2 15,-5 5-6-15,-4 7-2 0,-5 5-1 16,-2 7 1-16,-1 8 7 0,-1 5-1 16,3 6 3-16,3 1 2 0,0 1-1 15,3 1-5-15,4 0-1 0,3-2 1 16,5-2-4-16,5-5 0 0,2-2 0 15,8-4-4-15,9-3 1 0,6-6-2 16,5-2 0-16,3-3 0 0,3-3 0 16,0-4-2-16,0-3 1 0,-3-3 0 15,-4-2 0-15,-5-1-1 0,-8-2 1 16,-3 0 4-16,-6-2 2 0,-4 0 2 16,-1 0-4-16,0 0 2 0,0 0 5 0,-3 0 1 15,-5-4-11-15,0-1-2 16,-5-1-1-16,0 1-17 0,4-1-20 0,1-3-28 15,5-2-46-15,3-3-68 0,4 1-162 16</inkml:trace>
  <inkml:trace contextRef="#ctx0" brushRef="#br0" timeOffset="241740.968">14919 13401 207 0,'0'0'148'0,"0"0"-145"16,0 0-3-16,-22-51 2 0,13 40 27 16,-2 0 12-16,0 1-8 0,-3 0-9 15,-1 2-6-15,-2 0 1 0,0 5 8 16,0 0 4-16,0 3-9 0,-2 0-9 15,2 0-2-15,-1 4 1 0,0 4-1 16,1 8 3-16,-2 0-7 0,-1 8 1 16,0 1 5-16,3 2 2 15,6 1-5-15,3-1-2 0,4-1-3 16,4-2 2-16,3-3-2 0,6-1 2 0,-1-4-4 16,6-1-1-16,-1-4-2 0,1 0 2 15,4-3 0-15,-1-5-2 0,0 0 1 16,-1-3 0-16,-1 0-1 0,0-4 0 0,-3-3 1 15,1 0 1-15,0-3-2 16,-5 2 0-16,0-4 0 0,-3-2 0 0,-1-1 0 16,-1-1 0-16,-1-3 0 15,-2-2 1-15,0-3-1 0,0 2 0 0,0-2 0 16,0 3 1-16,-2 4-1 0,-1 4 0 16,3 5 1-16,-1 4 0 0,1 4-1 15,0 0 0-15,0 9 0 0,-1 7 0 16,0 3 0-16,0 9 6 0,-1 2 9 15,2-2-1-15,3 1 1 0,3-5-3 16,3-2-2-16,3-3-1 0,4-3-4 16,4-1 1-16,0-5-2 0,4 0 0 15,-1-5-2-15,2-3 0 0,-2-2 0 16,-1 0 0-16,0 0-2 0,-2-2 0 16,-3-1-12-16,0 0-33 0,-3 0-22 15,-3 0-37-15,-3-3-82 0,-3-1-166 16</inkml:trace>
  <inkml:trace contextRef="#ctx0" brushRef="#br0" timeOffset="241983.895">15183 13301 437 0,'0'0'10'0,"0"0"6"0,0 0 33 0,0 0 33 15,0 0-38-15,0 0-16 0,0 0 10 16,0 0-6-16,61 34 3 0,-42-9-2 15,-1-1-10-15,1 0-4 0,-1 0-7 16,-1 0-7-16,2-2-2 0,-2 1 0 16,0-2-2-16,-2-4 0 0,-1 1 0 15,-4-1-1-15,-1-2 0 0,-2-1 1 16,0-4 0-16,-1-4-2 0,-3-2-4 16,0-2-34-16,-1-2-26 0,2 0-21 0,-1-6-56 15,1 0-113-15</inkml:trace>
  <inkml:trace contextRef="#ctx0" brushRef="#br0" timeOffset="242202.7056">15478 13295 396 0,'0'0'28'0,"0"0"-9"16,0 0 29-16,-52 38 17 0,32-11-10 15,-1 0-9-15,-4 5-10 0,-1-1 0 16,1 2-2-16,2-1-5 0,-1-4-8 0,2 0-2 15,1-4-2-15,5-1-3 16,1-4-6-16,4-1-3 0,3-5-4 16,-1-2 0-16,5-3 0 0,0-2-1 15,2-3 0-15,1-2 0 0,1-1-8 16,0 0-55-16,0-10-37 0,0-1-115 16</inkml:trace>
  <inkml:trace contextRef="#ctx0" brushRef="#br0" timeOffset="242655.9838">15944 13459 357 0,'0'0'109'0,"0"0"-93"0,0 0-1 16,0 0 53-16,0 0-14 0,0 0-22 15,0 0 4-15,0 0-15 0,32-18-3 16,-12 18 3-16,5 3 3 0,4-1 1 16,2-1-8-16,-1-1-3 0,-1 0-8 15,-2 0 0-15,-2 0-2 0,-4 0 0 16,-2 0-3-16,-5 0-1 0,-7 0 1 15,-3 0-2-15,-4 0-2 0,-4 0-64 16,-5 0-21-16,-4 0-50 0,-2-1-97 0</inkml:trace>
  <inkml:trace contextRef="#ctx0" brushRef="#br0" timeOffset="242893.7701">15992 13255 20 0,'0'0'386'0,"0"0"-369"16,0 0 12-16,0 0 47 0,0 0-13 15,0 0-38-15,0 0-8 0,0 0 8 16,0 0 10-16,-5 53 0 0,13-21 5 16,-1 5-2-16,1-2-5 0,-1 0-6 15,-1-2-7-15,0-1-7 0,-1-1-3 0,-3-3-2 16,1-1-3-16,-1-3-2 16,0-4-1-16,0 1-2 0,0-7 1 0,1-1 0 15,-2-1-1-15,1-3-4 16,2-2-30-16,2-4-38 0,0-1-30 0,4-2-30 15,-2-5-122-15</inkml:trace>
  <inkml:trace contextRef="#ctx0" brushRef="#br0" timeOffset="243309.9444">16366 13258 407 0,'0'0'109'0,"0"0"-107"15,0 0 13-15,0 0 67 0,34 54-14 0,-27-37-13 16,-1 1 4-16,-4-1-22 16,1-2-12-16,-3 1-7 0,0 0-4 15,0-2-7-15,0 2-3 0,0 0-1 16,0-1-1-16,1 0-2 0,-1-1 0 0,0-3 1 16,0 0-1-16,1-5 0 0,0-2 0 15,0-3-1-15,0-1 1 16,3 0 1-16,3 0-1 0,4 0 2 15,4-1-1-15,1 1-1 0,1 0 0 0,-2 2 0 16,2 3 1-16,-3 2-1 16,3 0-1-16,-3 3 1 0,-3-2 1 0,2 3-1 15,-6 0 0-15,-1 2 0 0,-6 2 0 16,-2-2 0-16,-7 4 1 0,-8-1 0 16,-4-2-1-16,-7 0 1 0,-2-5 0 15,1-1 0-15,0-5-1 0,2-3 0 16,6 0 1-16,5-1-1 0,2-6 2 0,4-1-2 15,4-5 0-15,4-2 1 0,2-2-1 16,2-5 0-16,10 0-19 0,6-3-39 16,6 2-41-1,5-4-47-15,0 6-211 0</inkml:trace>
  <inkml:trace contextRef="#ctx0" brushRef="#br0" timeOffset="243585.4718">16750 13319 607 0,'0'0'33'16,"0"0"-22"-16,0 0 39 0,0 0 3 15,0 0-18-15,0 0-10 0,0 0-10 16,51 7 1-16,-34 13-1 0,-1 2-1 0,0 1-3 15,-1-3 0-15,-3-2-8 16,1-1 0-16,-3-1 0 0,-2 0-2 0,-1-3-1 16,0 1 1-16,-3-1 0 0,-1-5 0 15,-1 0-1-15,-1-1-3 0,1 0-27 16,1-3-57-16,2-3-47 0,2-1-100 16</inkml:trace>
  <inkml:trace contextRef="#ctx0" brushRef="#br0" timeOffset="243893.3306">17063 13284 424 0,'0'0'5'16,"0"0"-2"-16,0 0 51 0,0 0-24 16,-54 2 15-16,45 7-7 0,1-1-14 15,-1 4-3-15,2-1 9 0,5-2-3 16,1 3-7-16,1-2-5 15,0 2 0-15,1 1 1 0,4 1-1 0,4 4-1 16,-3-2-4-16,4 4-4 0,-5 3-1 16,0 0-2-16,-1 3-1 0,-4-1 1 15,-1 2 2-15,-5-1 3 0,2-3-5 16,-4-1 1-16,2-3 0 0,-3-3 1 16,3 0-4-16,1-4 0 0,0-2 1 15,1-2-2-15,3-2 0 0,0-3 0 16,1 0-22-16,0-3-57 0,0 0-51 15,1-6-169-15</inkml:trace>
  <inkml:trace contextRef="#ctx0" brushRef="#br0" timeOffset="244160.1625">17123 13176 495 0,'0'0'15'16,"0"0"-2"-16,71-10 39 0,-42 24 0 16,3 6-10-16,-1 4-6 0,-3 3-4 15,-3 2-10-15,-6 3-10 0,-4 2 4 16,-4 0 4-16,-6 2-2 0,-5-2-5 16,-2 3-3-16,-10-2-2 0,-1 0-5 15,-4-5 1-15,-2 1-3 0,-1-2 2 16,-1-4-3-16,-1-1 0 0,0-5 2 15,-5 0-1-15,0-2-1 0,-6-3 0 16,-5-2-11-16,-3 0-63 0,-6-4-51 16,3-5-101-16</inkml:trace>
  <inkml:trace contextRef="#ctx0" brushRef="#br0" timeOffset="244761.7091">14194 13146 312 0,'0'0'19'0,"0"0"-8"16,0 0 28-16,-72-39 3 0,45 35-3 16,1-2-6-16,2 5-5 15,0 0 1-15,4 1-4 0,2 0-3 0,6 1-1 16,3 3 0-16,4 4-1 0,2 7-6 16,1 3-7-16,2 7 4 0,1 6 6 0,7 5 2 15,3 1-4-15,1 2 3 0,3 5-1 16,-2 0-4-16,0 0-2 15,-1 0 1-15,-2 0-6 0,-3 3-1 0,-4 0 0 16,2 4-1-16,-5-2 2 16,0 1 0-16,0-1-3 0,-1-3 2 15,1-6-4-15,1-3-1 0,4-7-1 16,3-4 1-16,2-8 0 0,5-3 0 0,-1-8 0 16,3-2 3-16,1-4-2 0,4-1 2 15,3-4-2-15,-2-5-1 0,0-1-2 16,1-3-33-16,0-6-36 0,3-5-55 15,-1-3-222-15</inkml:trace>
  <inkml:trace contextRef="#ctx0" brushRef="#br0" timeOffset="245411.3582">17306 13034 360 0,'0'0'26'0,"0"0"-13"0,0 0-1 16,0 0 49-16,0 0-5 0,59-29-8 16,-45 29-13-16,4 1-11 0,2 4-5 15,-3 0 2-15,2 0-3 0,-2 1 3 16,2 1-3-16,-3 0-2 0,1 2-1 16,-2 5-3-16,1 4-4 0,0 5 2 15,1 9-1-15,-3 4 1 0,1 3-1 0,-3 6-1 16,2-1 2-16,0 1 0 15,2-3 2-15,-4-2-5 0,-3-3-3 0,3-4 1 16,-5-4-4-16,2 1-1 16,-4-4 0-16,1-1 2 0,-2 0-1 15,-2-3-1-15,-2-4 0 0,0-2 0 0,0-2 1 16,-1-2-1-16,-3-4 1 0,-1-1 1 16,-2 0-2-16,2-1 3 0,-6-3 2 15,-3-1 0-15,-3 3-2 16,-6-2-2-16,-6 0 0 0,-6 0 0 0,-8 1-1 15,0 1-1-15,-11 0 1 0,-3 4-2 16,-8 1-45-16,-13-1-72 0,6-2-98 16</inkml:trace>
  <inkml:trace contextRef="#ctx0" brushRef="#br0" timeOffset="247081.5096">18396 13462 368 0,'0'0'39'0,"0"0"-10"16,0 0 12-16,0 0 21 16,0 0-7-16,0 0-24 0,8-8-15 0,0 23-10 15,0 5 18-15,2 6 10 0,-3 1 0 16,1 1-8-16,-4-1-1 0,-1-1-10 15,-1 1-4-15,-1-3-2 0,-1 0-4 16,1-3-2-16,-1-2-1 16,0-2-2-16,0-6 1 0,0 0 0 0,0-4-2 15,0 0 1-15,0-1-11 0,0-3-44 16,0-1-21-16,0-2-65 0,0-1-90 0</inkml:trace>
  <inkml:trace contextRef="#ctx0" brushRef="#br0" timeOffset="247341.7393">18307 13416 313 0,'0'0'87'16,"0"0"-65"-16,0 0 16 15,0 0 46-15,0 0-21 0,0 0-23 0,0 0-9 16,0 0-18-16,0 0-4 0,61-21 5 15,-34 21 5-15,1 0-3 0,3 0 1 16,1 0-4-16,3 0-6 0,-3 0-1 16,-1 0-3-16,-2 0-1 0,-8 0-1 15,-3 1-1-15,-6 1-1 0,-2 3 1 16,-7 3-13-16,-3 2-50 0,-4-1-29 0,-9 1-67 16,-2-2-50-16</inkml:trace>
  <inkml:trace contextRef="#ctx0" brushRef="#br0" timeOffset="247491.7932">18445 13529 294 0,'0'0'9'0,"55"-3"-9"0,-23 0 2 0,1-1 1 16,1-1 5-16,-2 3 16 0,-5 0-8 16,-6 2-8-16,-8 2-6 0,-7 5-2 15,-4 3-1-15,-2 0-12 0,-3 3-73 16,-7-2-60-16</inkml:trace>
  <inkml:trace contextRef="#ctx0" brushRef="#br0" timeOffset="247655.3498">18446 13716 247 0,'0'0'45'0,"0"0"-16"16,0 0 28-16,0 0 10 0,0 0-22 16,0 0-4-16,0 0 7 0,0 0-12 0,0 0-14 15,58 40-4-15,-26-40-4 0,4-3-5 16,5-2-6-16,-4 2-1 0,-1 1 1 15,-3-1-3-15,0-2-11 0,6 4-56 16,0-5-75-16,0 0-77 16</inkml:trace>
  <inkml:trace contextRef="#ctx0" brushRef="#br0" timeOffset="248114.7439">19104 13379 429 0,'0'0'11'0,"0"0"5"16,0 0 39-16,0 0 15 15,0 0-28-15,0 0-14 0,59-42-15 16,-27 40-5-16,1 2 2 0,1 0 3 0,5 0 2 16,-5 2-2-16,1 2-5 0,-5 1 0 15,-2-1-5-15,-2-1 2 0,-7 0-2 16,1 3 1-16,-6-3-1 0,0 3 0 15,-7-3-1-15,-3 1 0 0,-2 0 0 16,-2 2-1-16,-1 1 1 0,-7 4-1 16,-6 4 3-16,-4 1-3 0,-3 1 2 15,-5 2-1-15,0 2-2 0,-3 1 1 16,-2 2-1-16,-1 0 0 0,1-3 1 0,5 1-1 16,0-6 0-16,8-3 0 15,7-3 1-15,7-3-1 0,3-1 2 16,1-4-2-16,3 2 0 0,9-1 7 15,6-3 3-15,10 1 6 0,2-1-7 16,2 0-6-16,-2 0 1 0,-2-1-2 0,-3-2-2 16,1-1 2-16,-1 0-2 0,-1 0 2 15,-3 1-2-15,-4 1 0 0,-7 0 2 16,-6 1-2-16,-4 1 0 0,0-3 0 16,-1 1 0-16,-7 1-25 15,-4-3-45-15,-8-1-28 0,-2-1-67 16,2-3-161-16</inkml:trace>
  <inkml:trace contextRef="#ctx0" brushRef="#br0" timeOffset="248497.9176">18951 13150 353 0,'0'0'6'0,"0"0"16"0,0 0 45 16,0 0-8-16,0 0-23 16,-54-25-6-16,40 30-11 0,-1 5-12 15,-2 3 2-15,1 0 4 0,5 5 3 16,1 1-2-16,6 2 2 0,2 3-5 0,2 3 2 16,3 3-1-16,4 2-2 0,6 3 6 15,5 3-1-15,1-2-5 0,3 4 2 16,-1-1-4-16,0-1-1 0,-2-1 4 15,-3-4-6-15,-3 2-1 0,-1-6-1 16,-5-1 0-16,0-2 0 0,-4-4 0 16,0 1 1-16,-2-5-1 0,2-3 2 15,3 1 0-15,-2-6 1 0,0-2-3 0,4-2 1 16,3-4 2-16,4-1-2 0,8-1-1 16,5-6-1-16,3-2-1 0,4-2-1 15,0 0-6-15,2-3-38 16,1-2-35-16,-2-4-43 0,-2 0-126 0</inkml:trace>
  <inkml:trace contextRef="#ctx0" brushRef="#br0" timeOffset="248848.0592">19607 13228 403 0,'0'0'27'0,"0"0"-26"0,0 0 9 16,52-24 53-16,-35 30-2 0,0 9-15 15,2 2-9-15,1 5-9 0,-3 3-8 16,-1 2 2-16,-1 3-2 0,-2 1 1 16,-2 1-6-16,-1 0-6 0,-1 3 0 0,0 1-4 15,-3-2 1-15,0 0 4 0,1-1-1 16,-4-5-4-16,-2-1-1 16,-1-2 0-16,0-3-2 0,0-2-2 0,-1-1 2 15,0-1 1-15,-5-1 0 0,1-3-1 16,-2-1 0-16,-3-3 2 0,-4 1-2 15,-2-3 1-15,-3 1 1 0,-3-1-2 16,-1 0 0-16,-2-2-2 0,-4-2 1 16,3 2 0-16,-2-5 0 0,0 0-1 15,7-1 1-15,3 0-1 0,7-2-8 16,5-2-34-16,5-3-36 16,1 0-36-16,1-4-134 0</inkml:trace>
  <inkml:trace contextRef="#ctx0" brushRef="#br0" timeOffset="286356.6239">16431 16004 187 0,'0'0'101'0,"0"0"-84"16,0 0 6-16,0 0 32 0,0 0-1 15,0 0-3-15,0 0 3 0,-17 0-5 16,18 0-22-16,5 0-6 0,4 0-2 16,4 0 0-16,5-2-3 0,3 1 3 15,5 1-3-15,2 0 4 0,1 0-3 0,-1 0-1 16,1 0-3-16,1 0-1 0,-1 0-3 15,-2 0 1-15,-1 0-1 0,-3-1-3 16,-4 1-1-16,-4-3-1 16,-5 3-1-16,-2 0-1 0,-3 0-1 15,-3 0-1-15,-3 0 0 0,0 0 0 0,0 0-1 16,-3 0-1-16,-5 0-28 0,-5 3-27 16,-6 2-11-16,-1 1-20 0,-5-2-68 15,3 0-64-15</inkml:trace>
  <inkml:trace contextRef="#ctx0" brushRef="#br0" timeOffset="286634.2735">16349 16211 302 0,'0'0'40'16,"0"0"-36"-16,0 0 49 0,0 0 21 16,57 41-18-16,-27-38 9 0,5-2-19 0,4 0-12 15,-1 1-7-15,2-2-1 16,-3 0-3-16,-5 0-3 0,-4 1 0 0,-3-1-4 15,-6 1-4-15,-3-1-2 0,-4 0 0 16,-8 1-2-16,-1 0-2 0,-2 1-4 16,-1-2 3-16,0 0-3 0,0 0 1 15,0 0-2-15,0 0 2 0,0 0 0 16,0 0-3-16,0 0 0 0,-3-2 1 16,0 0-1-16,-3-2-3 0,-2 3-22 15,-1 0-17-15,-1 1-21 0,-4 0-10 16,-2 0-38-16,3-3-88 0</inkml:trace>
  <inkml:trace contextRef="#ctx0" brushRef="#br0" timeOffset="291843.5666">18025 15950 92 0,'0'0'91'0,"0"0"-67"0,1 0-9 15,-1 0 20-15,2 0 0 0,-1 0 0 16,0 0-11-16,0 0-3 0,1 0-6 16,-2 0 3-16,0 0 4 0,0-1-1 15,0-1-4-15,0 2-5 0,0 0 0 16,0 0 0-16,0 0-2 0,0 0 1 0,0-3 0 15,0-3-3-15,0 1-2 0,0-2 1 16,-3 0-4-16,1 1 1 0,-1-1 2 16,0 1-2-16,1 1-1 0,-1-1 1 15,-1 3 1-15,-3-4-1 0,0 1 0 16,-4 1 0-16,0-1 0 0,-1 1-2 16,-3 0 0-16,-2 1 2 0,1 1 0 15,-3 2-1-15,3 1 0 0,-1 0 1 16,2 1-2-16,-1 4 2 0,1 0 2 15,-1 2-2-15,0 3-1 0,-1 4 1 16,0 2 2-16,1 4 0 0,0 7-2 16,3 4 2-16,4 5 1 0,-1 5 0 15,7-1 2-15,1-1-4 0,2-2 2 16,0-5 1-16,3-3-2 0,4-6-2 16,3 1-2-16,1-6 4 0,2-2-1 15,2-4-3-15,1-2 3 0,2-3 0 16,3-4 2-16,-1-3-3 0,-1-3 0 0,2-5-4 15,-3-3 3-15,-2-1-2 0,-2-4 1 16,-1-1 0-16,-2 0 0 16,-4-2 1-16,2-1 1 0,-3-2 3 15,-2-3-3-15,-1-4 1 0,1-3-1 0,-3-1 1 16,-1 0-1-16,0 0-2 0,0 4-2 16,0 4 4-16,0 7-4 0,0 7 1 15,0 8 1-15,0 0 1 0,0 3-2 0,0 6-1 16,0 7 0-16,1 6-2 15,0 8 2-15,1 3 1 0,-2 4 1 16,1 3 2-16,2-1-2 0,1 2 1 16,4-4 1-16,-2 0 4 0,7-2 1 15,2-5-2-15,2 0-3 0,0-9-1 16,4-4-2-16,7-1 2 0,0-8 1 16,2-2 2-16,3-3 0 0,-3-7 2 15,-1-1-5-15,-9-2 0 0,-2 0-1 0,-6-3 2 16,-1 1 0-16,-5-3 2 15,-1-3 1-15,0 1-2 0,-3-3 1 0,-2-1-3 16,0 2-3-16,-1-2 3 0,-4 5-3 16,0 0-1-16,1 5 1 0,-4 3-1 15,0 0 0-15,0 5-9 0,0-2-21 16,-3 2-15-16,5 3-37 0,-5-4-13 0,6-4-110 16,-2 0-234-16</inkml:trace>
  <inkml:trace contextRef="#ctx0" brushRef="#br0" timeOffset="292376.3349">18813 15865 442 0,'0'0'46'16,"0"0"-22"-16,0 0 35 0,0 0 7 0,0 0-20 15,0 0-6-15,0 0-4 0,15-42-6 16,-13 56-23-16,-1 6-7 0,4 10 2 15,-2 3 20-15,0 3 3 0,-1-1-6 16,-1 0-8-16,0-2 3 0,0 2-1 16,2-2-4-16,0-3-2 0,1-3-3 0,-1-2 1 15,-1-5-4-15,1-5-1 16,0-2 1-16,-1-3 0 0,1-5-1 16,-3-2-1-16,1-2 1 0,-1-1-2 15,0 0-18-15,1-1-29 0,0-7-41 16,-1-7-24-16,0-1-149 0</inkml:trace>
  <inkml:trace contextRef="#ctx0" brushRef="#br0" timeOffset="292625.3876">18750 15811 423 0,'0'0'46'0,"0"0"-22"16,0 0 40-16,0 0-12 0,65 0-10 0,-33 2 10 15,2-1-14-15,3 0-7 16,0-1-1-16,0 0-6 0,-1 0-5 16,-1 0-2-16,0 0-4 0,-2-1-4 15,-2-1-2-15,-2 2-4 0,-8-1 0 16,-4 1-1-16,-4 0-2 0,-7 0 0 0,-3 0 0 16,-3 0 0-16,-4 0-4 0,-5 3-45 15,-8 3-52-15,-8 4 5 0,-6-3-38 16,3-1-73-16</inkml:trace>
  <inkml:trace contextRef="#ctx0" brushRef="#br0" timeOffset="292768.7522">18778 15954 291 0,'0'0'35'0,"0"0"-30"16,0 0 56-16,75 21 18 0,-33-21-38 16,6 0-5-16,2 0-11 0,0 0-11 15,-4-2-7-15,-6 1-2 0,-9 1 2 16,-8 0-5-16,-8 7-2 0,-4 0 0 15,-7 2-37-15,-4 2-39 0,-4 2-55 0,-10 1-41 16</inkml:trace>
  <inkml:trace contextRef="#ctx0" brushRef="#br0" timeOffset="292958.7319">18822 16218 397 0,'0'0'52'0,"0"0"-9"0,0 0 23 15,0 0-35-15,0 0-2 0,0 0 28 16,64 28-8-16,-26-28-27 0,3 0-6 15,1 0-1-15,-3-5-3 0,-2 2 1 16,-3-1-1-16,-5 1 3 0,-2 2-4 0,-9-1-3 16,-6 1-5-1,-6 1-1-15,-3 0-2 0,-1 0-1 0,-2 0-7 16,0 1-39-16,0-1-46 0,0-6-65 16,-1-4-131-16</inkml:trace>
  <inkml:trace contextRef="#ctx0" brushRef="#br0" timeOffset="293560.1584">19590 15868 224 0,'0'0'157'0,"0"0"-128"0,0 0 0 16,0 0 41-16,0 0-21 0,0 0-16 16,0 0-12-16,0 0-9 0,53 44 6 15,-26-15 9-15,-1 0 3 0,-1 5-1 16,-2-4-8-16,1 1 0 0,-2 0-2 0,-3-2 0 16,-2-2-9-16,-1-3-2 15,0-3 2-15,-4 0-2 0,-6-5-2 0,4-1-5 16,-7-5 1-16,0 1-2 0,-2-2 0 15,0-4 1-15,-1 1-1 0,0-5-1 16,0-1-2-16,0 0-40 0,0 0-33 16,-2-5-5-16,0-8-26 0,-1-3-113 15</inkml:trace>
  <inkml:trace contextRef="#ctx0" brushRef="#br0" timeOffset="293776.9625">19835 15856 342 0,'0'0'16'16,"0"0"15"-16,0 0 48 0,0 0-60 0,0 0 18 16,-43 51 17-16,25-20-11 15,-2 3-11-15,-3 3-1 0,-2 3-4 0,-2-1-2 16,2 0-1-16,-3-1-2 0,5-4-4 16,2-4-6-16,1-3-4 0,7-4-5 15,1-2-1-15,4-4-2 0,5-6 0 16,2 1 0-16,1-5-3 0,3-2-22 15,9-5-62-15,4-3-68 0,3-12-147 16</inkml:trace>
  <inkml:trace contextRef="#ctx0" brushRef="#br0" timeOffset="295348.3496">20046 15868 429 0,'0'0'102'0,"0"0"-81"0,0 0-10 15,0 0 44-15,0 0-7 16,0 0-10-16,7-23-9 0,-1 22-11 0,4 1-6 15,3 0-4-15,4 0 2 0,2 0 5 16,7 1 0-16,3 1-1 0,3-1-5 16,0 1 0-16,0 0-2 0,-1 1-2 15,-1 1-2-15,-5 0 1 0,0 1-1 16,-7 1-2-16,-1 0 1 0,-7 1 0 16,-4 2-1-16,-4 2 0 0,-2 1 0 15,-4 3 0-15,-10 5 1 0,-8-1-1 0,-6 5 4 16,-6-1-4-16,0 2-1 0,-2-1 1 15,2 1-1-15,-2-1 0 16,1 0 0-16,1-1 1 0,-1-2 0 16,4-5 0-16,5 1 0 0,1-3 2 15,6-1 3-15,6-3-1 0,4-1 0 16,5-5-1-16,4-1-1 0,0 1-2 16,5-2 0-16,5 2-1 0,6-2 2 0,11-2 4 15,7 0 0-15,4 0 1 16,3 0-3-16,-5-3 0 0,2-1-2 0,-2 1 0 15,0-1 1-15,1 2 2 0,-5-1-1 16,-4-5-1-16,-4 7 2 16,-9-3-2-16,-9 3-2 0,-3 1-1 0,-3 0 2 15,0 0-2-15,-1 0 1 0,-4 0-1 16,-4-2-6-16,-4-1-28 0,-4 0-26 16,-4-3-40-16,3-4-23 0,4-2-118 15</inkml:trace>
  <inkml:trace contextRef="#ctx0" brushRef="#br0" timeOffset="296062.1361">20423 15634 322 0,'0'0'66'0,"0"0"-42"0,0 0-12 16,0 0 40-16,0 0-6 0,0 0-6 15,0 0-8-15,73-33-8 0,-51 32-5 16,3 1-1-16,-3 0 5 0,-2 4-6 16,-1 2-3-16,-1 3-2 0,-4 4-3 0,0 4-4 15,-2 3 1-15,-1 6 1 0,0 4 2 16,-1 6 2-16,0 4-3 15,1 4-1-15,1 4 0 0,-2 3-5 0,1 4 3 16,-1-2 1-16,-3 1-3 16,-2-3-1-16,1-3-1 0,-3-6 0 15,-1-5 1-15,-2-2-2 0,0-7 1 0,-2-2 1 16,-7-5 4-16,2-3 3 0,-2-5 7 16,0-1-2-16,-3-2 1 0,0-3-4 15,-1-3-1-15,-2 0 1 0,-2-4-1 16,-2 0-6-16,-3 0 0 0,-4 0-3 15,-3 0 0-15,-5 0 0 0,-9-3-2 16,-5-1-14-16,-7-2-39 0,-6-5-48 16,1-4-29-16,5-6-134 0</inkml:trace>
  <inkml:trace contextRef="#ctx0" brushRef="#br0" timeOffset="296614.1537">19502 15692 343 0,'0'0'12'0,"0"0"-9"0,0 0 30 16,0 0 34-16,0 0-27 0,0 0-16 16,-49-43-5-16,31 42-2 0,-1 1-1 15,3 0 1-15,1 0-5 0,2 3 2 16,1 0-3-16,-1 1-1 16,3 3-4-16,2 1 4 0,0 2 1 0,1 4-3 15,2 2-3-15,1 3 2 0,1 6 1 16,0 4 4-16,1 1 3 0,2 5 1 15,0-2-4-15,1 2-3 0,5 0-2 16,-2 2 1-16,2 2-2 0,4 0-1 16,1 4-1-16,-1 2 2 0,5 0 0 15,-1 2-1-15,-2-6-2 0,3 0 1 16,-2-3-1-16,1-6 1 0,2-2-1 16,-3-5 1-16,1-2-1 0,-1-5-1 15,-2-3-1-15,0-2 2 0,-4-5 0 0,1-1-1 16,-6-5 0-16,1 0 0 0,-2-1 0 15,1-1-1-15,1 1 1 0,-1 0 0 16,2-1 0-16,1 0 2 0,1 0 1 16,2 0-1-16,2-1-3 0,0-2-1 15,2 0 0-15,4-3 1 0,-1 1-1 16,2-2 0-16,1-2 0 0,1 0-5 16,1-1-11-16,3 0-24 0,-4 0-24 15,-2-4-30-15,-4-2-104 0</inkml:trace>
  <inkml:trace contextRef="#ctx0" brushRef="#br0" timeOffset="297498.4889">21494 16108 240 0,'0'0'57'0,"0"0"4"15,0 0-37-15,0 0 25 0,0 0 15 0,0 0-16 16,0 0-1-16,0 0-10 0,0 0-14 15,6 3-7-15,9-3-2 0,6 0-4 16,9 0 3-16,-1 0 5 0,4 0-5 16,1-2 0-16,0 0 1 0,0 0-2 15,-3-1-3-15,-1 1 1 0,-4-1-2 16,-2 1-3-16,-4 0-3 0,-6 0 1 16,-3 0-2-16,-7 1-1 0,-2 1 0 15,-2 0-1-15,-5-2-37 0,-7-1-44 16,-5-4-53-16,-1-4-98 0</inkml:trace>
  <inkml:trace contextRef="#ctx0" brushRef="#br0" timeOffset="297747.556">21578 15862 301 0,'0'0'69'16,"0"0"-63"-16,0 0 43 0,0 0 30 15,0 0-26-15,0 0-20 16,0 0-16-16,0 0 5 0,29 54 12 0,-18-23 3 15,-2 2-6-15,2 2-2 16,-5 1-4-16,0 2-5 0,-1 0-3 0,2-3-1 16,1-2-3-16,-4-3-6 0,1-3-5 15,-1-3 1-15,-1-3-1 0,-1 0-2 16,-2-6 1-16,0 1 0 0,0-4-1 16,0-3 0-16,0-2 0 0,-1-2 0 15,1-3-14-15,0-2-39 0,1 0-28 16,5-7-32-16,3-5-120 0</inkml:trace>
  <inkml:trace contextRef="#ctx0" brushRef="#br0" timeOffset="298215.8336">22121 15789 387 0,'0'0'104'0,"0"0"-95"15,25 56 13-15,-18-29 60 0,-2 1-34 16,0-2-5-16,-4 2-3 0,-1-4-14 16,0 2-7-16,-1-1 0 0,-2 1-3 15,-1 3-6-15,-1-4-6 0,2 2-2 0,-3-6 0 16,1 0-2-16,2-4 0 16,2-7 1-16,0-3-1 0,1-4 0 15,0-3 0-15,1 0 3 0,5-3 0 16,6-5 1-16,5-6-1 0,5-1-3 0,0-4 1 15,0 1-1-15,1 4 1 0,-2 1 0 16,0 6-1-16,0 5 1 0,-1 2-1 16,1 8 0-16,-3 5 0 0,-2 1-1 15,1 4 0-15,-6 2 0 0,-2 0 1 16,-1 3-1-16,-4-1 1 0,-4 0 1 16,-4 0-1-16,-5 0 0 0,-4-2 2 15,-2-2-1-15,-5-3 0 0,-1-4 0 16,-3-1 1-16,0-6-1 0,-3-4 1 15,2 0 0-15,0-5-1 0,4-2-1 16,3-5 4-16,3-1-2 0,4 2 3 16,3-3-1-16,0-1-1 0,2-1-1 15,2-3-1-15,0 1 0 0,3 1-1 0,1 3-2 16,0 0-15-16,0 2-40 0,7-5-70 16,-1-4-216-16</inkml:trace>
  <inkml:trace contextRef="#ctx0" brushRef="#br0" timeOffset="298921.4313">22685 15938 287 0,'0'0'129'0,"0"0"-100"0,0 0 10 15,0 0 32-15,0 0-15 0,0 0-19 16,0 0 1-16,8-20-16 0,-3 36-17 16,2 11 3-16,0 4 17 0,0 6 13 15,-2-2-13-15,-1 2-4 0,-2 0-4 16,0-3-2-16,0-4-2 0,0 2-2 16,0-5-3-16,0-4-3 0,-1-2-4 15,0-1 0-15,-1-7 0 0,1-1 0 16,-1-2-1-16,0-4 0 0,2-2-1 15,-2-1-5-15,0-3-37 0,0 0-37 16,1-3-2-16,-1-6-15 0,1-8-132 0,1-1-136 16</inkml:trace>
  <inkml:trace contextRef="#ctx0" brushRef="#br0" timeOffset="299174.0896">22636 15887 360 0,'0'0'23'0,"0"0"-2"0,0 0 59 16,0 0-7-16,0 0-18 16,0 0-18-16,0 0-3 0,0 0-18 15,51-22 2-15,-22 22 3 0,7 2 3 16,0-1-3-16,3 0 0 0,-2 2-5 16,1-2-2-16,2 2-4 0,-6-2-3 15,-1 1 0-15,-4-1-3 0,-7-1-2 16,-4 4-2-16,-5-4 1 0,-8 3-1 15,-1-2-1-15,-4 1 1 0,0 2-6 0,-8 1-75 16,-8 3-1-16,-7 3-11 0,-5-4-80 16,-2 2-76-16</inkml:trace>
  <inkml:trace contextRef="#ctx0" brushRef="#br0" timeOffset="299334.8809">22655 16036 214 0,'0'0'143'0,"0"0"-109"16,0 0 0-16,64 13 18 0,-23-13-19 0,3 0-11 15,8 0-3-15,1 0-12 0,-5 0-4 16,-5 1-1-16,-10 1-1 16,-9 5 0-16,-13 3-1 0,-5 2-22 15,-6 3-39-15,-8 0-34 0,-8 4-32 0</inkml:trace>
  <inkml:trace contextRef="#ctx0" brushRef="#br0" timeOffset="299473.677">22685 16328 375 0,'0'0'50'0,"0"0"3"0,0 0 12 16,0 0-30-16,0 0 11 0,73 16 3 16,-37-16-27-16,5-3-12 0,2 0-2 15,2-3-4-15,-4 1 0 0,1 1-2 16,-6 0-1-16,-1 4-1 0,-2 0 0 16,0 0-44-16,2-4-116 0,-5-7-221 15</inkml:trace>
  <inkml:trace contextRef="#ctx0" brushRef="#br0" timeOffset="299861.6574">23391 15794 365 0,'0'0'103'0,"0"0"-80"15,0 0 11-15,56-6 23 0,-28 6-22 16,6 0 0-16,4 0 0 0,3 0-10 16,-5 1-8-16,1-1-1 0,-3 0 0 15,-3 0-7-15,-6 0-5 0,-7 0-1 16,-9 0-1-16,-4 0-2 0,-5 0-1 16,-2 0-1-16,-8 0-48 0,-10 1-32 15,-7-1-26-15,-4 0-20 0,-4-2-14 16</inkml:trace>
  <inkml:trace contextRef="#ctx0" brushRef="#br0" timeOffset="300118.678">23407 15758 297 0,'0'0'22'0,"0"0"-3"0,0 0 43 15,0 0-21-15,0 0-15 0,0 0 4 16,0 0 9-16,-13 53-1 0,17-26-9 0,4 4 3 16,-4 5-3-16,4 2-6 0,-3 1 4 15,-4 5-11-15,-1 2-2 0,0 4-6 16,-4-3 0-16,-2-3-2 15,1-5-1-15,4-3-1 0,1-5 2 0,2-6-3 16,7-3 2-16,1-5-2 0,4-1 4 16,6-5 1-16,7-2 4 15,6-5 0-15,5 0-3 0,8-2-4 0,2 0-3 16,1-2-1-16,-5 0-1 0,-4 0 0 16,-2 0-3-16,-6 0-59 0,-3-5-39 15,-10-6-72-15,-2-3-165 0</inkml:trace>
  <inkml:trace contextRef="#ctx0" brushRef="#br0" timeOffset="300350.6555">23772 15907 417 0,'0'0'54'0,"0"0"-37"15,0 0 33-15,0 0 3 0,0 0-26 16,0 0 8-16,75 31 10 0,-45-10-11 15,3 3-4-15,0-1 3 0,-3 2-11 16,0-1-3-16,1-2-7 0,-6 1-2 16,0-1 0-16,-6-7-3 0,-4 2-5 15,-4-6 0-15,-4 1-2 0,-3-3 0 16,1-5 0-16,-4 0-1 0,0-3-6 16,0-1-47-16,-1-1-44 0,1-12-34 15,0 0-145-15</inkml:trace>
  <inkml:trace contextRef="#ctx0" brushRef="#br0" timeOffset="300617.6956">24238 15862 307 0,'0'0'89'0,"0"0"-68"16,0 0-14-16,-58 32 58 0,37-19-22 0,4 3 3 15,1 2-10-15,5 0-12 0,-1 3-9 16,5-1 5-16,2 2 1 0,3 0-4 15,2-1-6-15,3 3 0 0,5-2-2 16,-2 1 3-16,4-1 0 0,-3 2 0 16,4-3 2-16,-5 0-5 0,1 0-3 15,-3-1 0-15,-1 0 1 0,-1-3-2 16,-2 1-5-16,1-2 1 0,-1 0-1 16,0-2 0-16,1-1-1 0,4-3 1 0,0-2-61 15,1-8-43-15,5-3-104 16</inkml:trace>
  <inkml:trace contextRef="#ctx0" brushRef="#br0" timeOffset="301067.3871">24417 15875 324 0,'0'0'138'16,"0"0"-113"-16,64-6 17 15,-34 6 28-15,3 0-32 0,4 0 0 16,-2 3-3-16,-2-1-10 0,0 1-7 16,-5 0 3-16,-6 3 0 0,-2-3-2 15,-4 2-7-15,-3 0-1 0,-7 1-4 0,-2 1-3 16,-4 3-2-16,-4 5-1 0,-5 2 2 15,-10 4-2-15,-5 4 2 0,-4 2-2 16,-7 0 1-16,-1 3-1 0,-2 0-1 16,-1-1 1-16,1-2 0 0,3-6-1 15,10-3 1-15,5-5-1 0,10-4 4 16,3-3 3-16,6 0-5 0,1-2 1 16,4 1-1-16,8-1 1 0,6-1 2 15,9 0 0-15,6-2 2 0,0-1-6 16,-1 0 0-16,0 0 0 0,-3 0-1 15,-1 0 0-15,1 0 0 0,0 0 1 16,-5-1-1-16,1-1 1 0,-7-1-2 16,-2 1 2-16,-5-1-2 0,-4-2-19 15,-2-2-35-15,2-2-60 0,-4-9-79 0,-1 1-272 16</inkml:trace>
  <inkml:trace contextRef="#ctx0" brushRef="#br0" timeOffset="301635.6812">24785 15656 403 0,'0'0'36'0,"0"0"-24"0,56-11 47 15,-34 11 6-15,5 0-32 0,1 0-8 16,3 0-2-16,0 2-8 0,-5 2-4 15,-2-1 5-15,-7 2 0 0,-2-2-4 16,-5 1-4-16,-3 0-4 0,0 2-3 0,-1 1 1 16,-2 4-1-16,-1 1 1 0,0 4 2 15,0 2 2-15,-2 3 0 0,-1 4 0 16,2 0 2-16,-2 5-2 16,1 1-3-16,-1 2 0 0,0 3 0 0,0-1-3 15,0 2 3-15,0 4-2 0,-1-2 1 16,-3 1-1-16,-1 0 1 0,2-4-1 15,1-2 1-15,1-3-2 0,1-3 0 16,0 0 2-16,2-2-2 0,3-2 1 16,5-4-1-16,-1-1 3 0,2-4 0 15,-1-1 1-15,-1-1 4 0,0-5 0 0,-5-3-2 16,-2-2-1-16,-2-1-1 16,0-1 0-16,0-1-3 0,0 0 0 0,-5 0 4 15,-10 0 0-15,-5 0 1 16,-10 0-2-16,-2 0-2 0,-1 0 1 15,-1 0-1-15,-2 0-1 0,-3 0-1 16,2 0 1-16,2 0 1 0,3 0 3 16,10 0 3-16,5 0-2 0,5-1-1 15,7 1-4-15,2 0 1 0,1 0-1 0,1 0 0 16,1 0 0-16,0 0 1 0,0 0-1 16,0 0 0-16,0-2 0 0,0-1-1 15,0 1 0-15,0-4-26 0,0 1-28 16,0-2-39-16,6-5-31 0,-1-1-154 15</inkml:trace>
  <inkml:trace contextRef="#ctx0" brushRef="#br0" timeOffset="302751.8452">18224 17455 322 0,'0'0'117'0,"0"0"-113"16,0 0 3-16,0 0 38 16,0 0-12-16,0 0 15 0,0 0-5 15,0 0-15-15,-2 18-10 0,26-18 0 0,11 2 4 16,1-1 0-16,4 0-5 0,0-1-4 15,-4 0 0-15,-1 0-3 0,-3 0 2 16,-2-3-2-16,-7 1 0 0,0 0-1 16,-4 1-2-16,-10-1-3 0,-2 2-1 15,-5 0-1-15,-2 0-1 0,0 0 0 16,0 0 1-16,0 0 1 0,-1 0-3 16,-3 0 1-16,-3 0-1 0,0-2 0 15,-5 2-22-15,1 0-20 0,3 0-10 16,-4 0-16-16,3-3-57 0,0-4-127 15</inkml:trace>
  <inkml:trace contextRef="#ctx0" brushRef="#br0" timeOffset="303887.9605">19431 17370 173 0,'0'0'121'0,"0"0"-48"15,0 0-66-15,0 0-3 16,0 0 35-16,0 0 0 0,5-57-12 0,-12 46-5 16,1-1-2-16,-6 1-4 0,3 0 4 15,-2 1-4-15,-2 3 1 0,3 0-1 16,-1 3-3-16,-3 0 0 0,2 4 0 15,-1 0-4-15,-3 4 2 0,-2 6-3 16,-5 4-1-16,2 6 2 0,-4 4 1 16,2 5 1-16,-1 3 4 0,5 2-3 15,6-3 0-15,5 1-2 0,6-5-1 16,2 0-4-16,4-4-2 0,9-2 0 16,0-5-3-16,3-2 1 0,2-4 1 15,2-6 1-15,2-3-2 0,5-1 2 16,1-5-1-16,-3-6-2 0,-1-1 1 0,-5-1-1 15,-5 0 0-15,-5-4 0 0,-1 2 0 16,-3-3 0-16,-1-1 1 16,-1-1-1-16,1-1 0 0,-3 2 0 0,0 4 0 15,0 3 1-15,-1 6-1 0,0 4 0 16,0 2 1-16,0 0-1 0,0 9-2 16,2 6 0-16,0 3 2 0,1 3 2 15,5 1 1-15,-2 0 1 0,3 0-1 16,0 0 3-16,3-2 0 0,-1-3 5 15,2-3-2-15,2-2 2 16,4-4-1-16,4-3-1 0,0-4 1 0,2-1 0 16,0-6-4-16,0-2-2 0,-4-3-3 15,-2 2-1-15,-3-2-3 0,-3-1 3 16,-6 1 1-16,0-2 0 0,-4-1 0 0,-2 0 0 16,-1-4 0-1,0 2-1-15,-2-1 0 0,-4 0-1 0,-1 5-19 0,1 4-25 16,-2-1-36-16,3-4-47 0,1 0-215 15</inkml:trace>
  <inkml:trace contextRef="#ctx0" brushRef="#br0" timeOffset="304528.4533">20185 17290 99 0,'0'0'245'0,"0"0"-226"0,0 0 17 16,0 0 36-16,0 0-14 0,0 0 0 15,-3-29-24-15,3 35-17 0,0 6-11 16,1 7 2-16,5 8 20 0,-1 4 7 16,1 1-5-16,-1 2-9 0,0-3-2 15,-1-2 2-15,-1-2 7 0,2-4-12 16,-3-1-11-16,2-4-2 0,-1-2 2 0,-1 1-3 16,-1-5 1-16,1-1-3 15,0-3 1-15,-1-2-1 0,0-1 0 16,-1-3 0-16,0 0-1 0,0-1-7 15,0-1-51-15,0 0-19 0,0-1-9 16,0-12-43-16,0-1-137 0</inkml:trace>
  <inkml:trace contextRef="#ctx0" brushRef="#br0" timeOffset="304789.034">20151 17281 324 0,'0'0'62'0,"0"0"-36"0,0 0 13 16,0 0 43-16,0 0-21 0,0 0-26 16,0 0-3-16,0 0-4 0,0 0-6 0,32 5 3 15,-9-3 2-15,4 1 2 0,3 0-9 16,5-2-5-16,-1 0-1 0,4-1-2 16,-2 0-4-16,-2 0-4 15,-3-2 1-15,-5 0-4 0,-7 0 1 16,-4-1-1-16,-4 3 0 0,-7 0-1 0,-3 0-2 15,-1 1-8-15,-8 4-63 16,-4 1-7-16,-7 1-6 0,-5 3-37 0,-7-3-35 16,1-2-1-16</inkml:trace>
  <inkml:trace contextRef="#ctx0" brushRef="#br0" timeOffset="304929.1916">20172 17409 288 0,'0'0'38'0,"0"0"-21"0,0 0-3 16,0 0 7-16,67 10 0 0,-37-10-4 15,4 0-2-15,1 0-12 0,0 3 1 16,-4-2-4-16,-7 1 0 0,-7 1-4 16,-8 3-46-16,-8 1-29 0,-2 5 7 15,-9 0-82-15</inkml:trace>
  <inkml:trace contextRef="#ctx0" brushRef="#br0" timeOffset="305087.5194">20200 17611 143 0,'0'0'162'0,"0"0"-133"16,0 0 24-16,0 0 28 15,0 0-38-15,0 0-2 0,0 0 4 0,0 0-2 16,50 27-17-16,-17-28-10 0,4-1-5 16,0-2-7-16,3 3-3 0,-2 0-1 15,-2 1 0-15,-2 0-15 0,-1 0-56 16,0-3-86-16,-3-3-115 16</inkml:trace>
  <inkml:trace contextRef="#ctx0" brushRef="#br0" timeOffset="305332.5371">20726 17331 467 0,'0'0'46'0,"0"0"-42"16,0 0 14-16,0 0 37 0,0 0-20 15,70 27-2-15,-46-11 5 16,2 3-15-16,0 4-9 0,-3-2 0 0,0 1 0 15,-2-2 0-15,0-2-2 0,-6-1-7 16,0-2-1-16,-4-1-2 0,-2-1-1 16,-2-1-1-16,-1-1 1 0,-3-3-1 15,-2-1-1-15,-1 1-1 0,0-5-26 0,0 1-36 16,-3-4-24-16,0-1-51 0,0-8-102 16</inkml:trace>
  <inkml:trace contextRef="#ctx0" brushRef="#br0" timeOffset="305572.1311">21037 17297 358 0,'0'0'24'16,"0"0"-18"-16,0 0 63 0,-36 51-15 16,20-29-7-16,0 5-14 0,-1-1-12 0,0 1-4 15,-1 2 2-15,-1 0 9 0,-1-2-7 16,0-1-3-16,2-2-2 0,2-3 0 15,3-1-3-15,0-1-1 0,5-3-2 16,1-4-5-16,5-2-5 0,0-5 2 16,2-3-2-16,0 0 0 0,0-2-4 15,6 0 2-15,4-5-6 0,7-4-37 16,4-13-57-16,2-1-154 0</inkml:trace>
  <inkml:trace contextRef="#ctx0" brushRef="#br0" timeOffset="306158.4607">21210 17294 253 0,'0'0'168'0,"0"0"-146"15,0 0-5-15,0 0 51 16,0 0-9-16,0 0-28 0,0 0-3 16,61-20 0-16,-39 20-7 0,6 0-1 15,0 0 1-15,2 1-3 0,1 1-2 0,-1 0-3 16,0-1-1-16,-5 0-3 0,-2-1-2 15,-6 2 0-15,-2 0 1 0,-7 0-2 16,-3 1-2-16,-2-1-2 0,-3 2-2 16,0 4 0-16,-8 3 3 0,-6 3-1 15,-6 2 1-15,-4 5-1 0,-3-2 0 16,-5 4 0-16,0-4-1 0,-1 2-1 16,2 0 1-16,1-3-1 0,2-1-2 15,4-3 2-15,7-3 0 0,4-2 0 16,6-2 0-16,5-1 0 0,1-2 0 15,1 2-2-15,5-2 2 0,9 0 0 16,6-1 2-16,9-2 0 0,4-1 0 16,2 0 0-16,-1 0-2 0,-3 0 0 15,0-3 1-15,-1 2-1 0,-2-1-1 0,-1 0-3 16,0 0 4-16,-4 1 0 0,-4 0 1 16,-5-2-1-16,-3 0 3 0,-3 3-2 15,-5-2-1-15,-3 1 0 0,0 1 2 16,0-1 0-16,-4-1-2 0,-5 1-5 15,-2 1-28-15,-4-1-30 0,-2-1-10 16,-2-2-44-16,2-2-110 0</inkml:trace>
  <inkml:trace contextRef="#ctx0" brushRef="#br0" timeOffset="307264.552">20624 17255 106 0,'0'0'183'0,"0"0"-157"0,0 0 5 16,0 0 22-16,0 0-5 0,-19-51-17 16,10 45-11-16,-4 1-6 0,1 2 0 15,2 1-1-15,-1 1 2 0,3 1 5 16,-2 0-3-16,3 4-5 0,0 3-1 16,2 1-3-16,0 6 1 0,2 3-1 0,3 4 3 15,0 4 0-15,0 1 2 0,1 2-1 16,4 0-4-16,-2-1-3 0,-2 3-1 15,1-1 2-15,-1 3-1 0,-1 1 1 16,1-2-2-16,1-1 1 16,2 1 0-16,3-3 0 0,3-2 0 15,1-3 0-15,3 0 1 0,1-5-2 0,2-2 1 16,0-2 1-16,3-4 0 0,-2-2 0 16,-2-3-2-16,-2-1-3 15,-4-1-1-15,-2-1 2 0,-2-2-4 0,-2 0 1 16,-2 0-13-16,1-2-31 0,1-6-18 15,1-7-56-15,-1-3-110 0</inkml:trace>
  <inkml:trace contextRef="#ctx0" brushRef="#br0" timeOffset="307740.5402">20951 17179 317 0,'0'0'11'0,"0"0"-6"0,0 0 34 16,0 0 27-16,0 0-17 0,0 0-13 16,0 0-5-16,0 0-21 0,0 0-9 15,18-14 5-15,-12 28 5 0,1 0 4 16,3 1 0-16,-1 6 0 0,1-1-4 15,2 4-3-15,-2 1 6 0,1 2 1 16,1 0-4-16,-3 1-3 0,0 1-2 0,-3-2-2 16,2 1 3-16,-2 0-5 0,0 0 2 15,1 1-1-15,0-1 1 0,-2 0-2 16,1-2-1-16,-2 2 3 0,0-2-2 16,-3-2-2-16,0-4 2 0,-1-1-2 15,-1-2 1-15,-3-3-1 16,-2 1 3-16,-2-3 0 0,-2-1 0 0,-2-1-1 15,-3 1-1-15,0-1 3 16,-3-2-2-16,-1 0-1 0,1-2 0 0,1-2 0 16,2-1-1-16,4 0 2 15,4-2 0-15,0 1 1 0,6-2-1 0,-1 0 0 16,1 0 3-16,0-4-2 0,0-2 0 16,1-2-3-16,0 1-2 0,0-3-16 15,3-1-45-15,3-10-72 0,1-1-232 0</inkml:trace>
  <inkml:trace contextRef="#ctx0" brushRef="#br0" timeOffset="308592.1902">21229 17349 105 0,'0'0'79'0,"0"0"4"16,0 0-50-16,0 0-2 16,0 0 37-16,0 0 10 0,18-29-24 0,-18 29-3 15,0 0-18-15,0 0-8 0,0 8-10 16,0 5-7-16,0 9 22 0,0 5 3 16,0 3-3-16,0 1-4 0,2 1-1 15,2 0 1-15,-1-2-5 0,0-1-3 16,1-1-1-16,1-1-5 0,-1-1-4 15,-1-1-3-15,1-3-3 0,0-4 0 16,0-3-2-16,0-3 0 0,-1-1 0 16,3-6 0-16,-3-1-1 0,-1-2 0 15,-1-2-7-15,0 0-33 0,0 0-19 0,1-7-19 16,0-4-18-16,-1-8-68 0,-1-2-80 16</inkml:trace>
  <inkml:trace contextRef="#ctx0" brushRef="#br0" timeOffset="308824.1553">21281 17345 274 0,'0'0'97'0,"0"0"-78"15,0 0 22-15,0 0 34 0,0 0-6 16,0 0-23-16,0 0-7 16,0 0-14-16,0 0-9 0,56-30 9 15,-25 32-2-15,6 0 4 0,0-1 1 0,3-1-9 16,-1 2-5-16,0-2-4 0,-2 0 1 15,-1 0-3-15,-2-2-2 0,-6 1-4 16,-4 0 0-16,-5 0-1 0,-6 1 0 16,-8-1-1-16,-1 1-1 0,-4 0-10 15,-5 4-70-15,-6 3-11 0,-8 1-13 0,-12-1-78 16,2-1-75-16</inkml:trace>
  <inkml:trace contextRef="#ctx0" brushRef="#br0" timeOffset="309041.2598">21238 17482 333 0,'0'0'13'0,"0"0"-7"0,0 0 71 16,0 0-19-16,0 0-6 15,53 38 4-15,-25-35-20 0,5-1-10 0,6-1 7 16,0 0-4-16,2-1-6 0,-2 0-1 16,1-1-4-16,-2-2-5 0,-4-1 1 15,-4-1-4-15,-7 2-3 0,-6 1-7 16,-4 1 2-16,-7 1-1 0,-4 0-1 15,-2 0-2-15,-1 0-17 0,-7 2-58 16,-8 4-7-16,-10 1-38 0,1-1-97 0</inkml:trace>
  <inkml:trace contextRef="#ctx0" brushRef="#br0" timeOffset="309216.0993">21236 17676 373 0,'0'0'21'0,"0"0"-5"0,0 0 69 0,0 0-39 15,0 0 7-15,49 25-7 0,-19-22-14 16,6 1-4-16,5-4-6 0,2 0-5 16,1-3-4-16,-1-2-2 0,-3-1-8 15,-3-1-3-15,-3 1 0 0,-2 1 0 16,-4-1-2-16,-3-1-41 0,1-5-68 16,-5-2-161-16</inkml:trace>
  <inkml:trace contextRef="#ctx0" brushRef="#br0" timeOffset="309592.9948">21959 17325 467 0,'0'0'30'0,"0"0"-20"16,0 0 59-16,0 0-20 0,52 7-9 15,-26-4 0-15,6-1-9 0,0 1-12 16,1 1 1-16,-1-2 2 0,-2 1-3 15,-2 0-8-15,0 0-2 0,-3 2-2 16,-5 1-2-16,-3 0-1 0,-8 2-3 16,-3 0 2-16,-4-1-1 0,-2 2-1 15,-4 3 0-15,-8 0 2 0,-7 2-1 16,-4 2 1-16,-2-1-3 0,-5 3-1 16,0 2 0-16,0-1 2 0,2 0-1 15,-1-1 1-15,5-2-1 0,4-1 0 16,9-4 0-16,2-1 1 0,6 0 1 15,3-2-2-15,0-2 3 0,10 3-1 0,3-3 3 16,9-1-2-16,2-1 1 0,5-1-1 16,1-1-3-16,-5-2 0 0,2 0 0 15,-3 0 1-15,-1-2-1 0,-6-1-7 16,-3-1-28-16,-3 0-40 0,-2 0-25 16,-5-6-72-16,-4-1-142 0</inkml:trace>
  <inkml:trace contextRef="#ctx0" brushRef="#br0" timeOffset="309754.0175">21999 17561 459 0,'0'0'33'15,"0"0"-16"-15,0 0 42 0,0 0-27 16,54-15-14-16,-19 11 1 0,7 2-9 16,3 0-6-16,-2 2-1 0,0-1 0 0,-12-1-3 15,-6 2 0-15,-8-3 0 16,-4 0-38-16,-7-4-84 0,-3-1-95 0</inkml:trace>
  <inkml:trace contextRef="#ctx0" brushRef="#br0" timeOffset="310108.9966">21934 17161 214 0,'0'0'106'0,"0"0"-77"16,-52-26 16-16,39 21 27 16,2 2-22-16,3 3-1 0,2 0-8 15,1 0-20-15,1 5-8 0,0 4-5 16,-2 4 0-16,0 5 4 0,2 3 1 16,0 3-1-16,2 2-1 0,2 5 3 0,0 0 3 15,6 4-1-15,1 1-4 0,2 3 1 16,1 0-2-16,3-1 3 0,1 1-5 15,0-1-1-15,1-2-3 0,-5-1-2 16,1-2-1-16,-2-2-1 0,-1-4 0 16,4-5-1-16,-6-5 1 0,4-3-1 15,-4-3 1-15,3-3-1 0,-1-3-1 16,3-3 1-16,0-2 0 0,3-1 0 16,2-5-47-16,2-5-38 0,6-9-59 0,-3-3-146 15</inkml:trace>
  <inkml:trace contextRef="#ctx0" brushRef="#br0" timeOffset="310426.1832">22328 17272 345 0,'0'0'103'16,"0"0"-98"-16,0 0 1 0,0 0 51 16,0 0-11-16,65-10-12 0,-44 25-3 15,-1 4-9-15,2 5-2 0,0 1-2 16,-4 4 0-16,-1 0 1 0,-3 2-5 15,1 2-2-15,-5-1-1 0,2 4 0 16,0 1 0-16,-5-1 0 0,4 2-2 16,-7-3 1-16,1-1-4 0,-3-5 2 15,-2-4-4-15,0-3 0 0,-4-4 0 16,-3-4-1-16,-4-2 0 0,-1-4 3 16,-5 0-2-16,0-1 2 0,-3-3-4 0,-1 1 1 15,-3-2-2-15,0 3 0 16,-1-3-1-16,1-1 1 0,2 0 0 15,-1-2-1-15,1 0-1 0,1 0-15 0,-1-3-22 16,-1-1-27-16,1-2-25 0,-8-6-77 16,4-4-127-16</inkml:trace>
  <inkml:trace contextRef="#ctx0" brushRef="#br0" timeOffset="311745.824">23291 17533 154 0,'0'0'234'15,"0"0"-192"-15,0 0-2 0,0 0 25 16,0 0-4-16,-1 5-23 0,4-5 1 16,7 0-11-16,2-1-11 0,9-1-6 15,2 2 1-15,7 0 2 0,4 0 5 16,0 0-1-16,1 1-3 0,2-1-5 15,0 0-2-15,-1 0 0 0,-3 0-1 16,-2 0-2-16,-4 0 1 0,-3-1-2 0,-7 1 1 16,-9 0-4-16,-2 0 2 0,-4 0-1 15,-2 0-1-15,0 0 1 0,0 0-1 16,-1-2 1-16,-2 2-1 16,-1-2-1-16,-1 1 0 0,-8 0-12 0,2 1-26 15,1 0-20-15,-4 0-10 16,3 0-35-16,4-5-132 0</inkml:trace>
  <inkml:trace contextRef="#ctx0" brushRef="#br0" timeOffset="313516.0288">24308 17287 93 0,'0'0'162'0,"0"0"-132"15,0 0-15-15,0 0 23 0,0 0 13 16,4-29 0-16,-1 23-10 0,-1 2-9 16,-2 0-2-16,1 0 6 0,1 1-8 15,0 2-3-15,0 0-8 0,-1-1 3 16,-1 2-2-16,0 0-5 0,2 0-4 15,0 7-4-15,2 5-3 0,-1 8 4 16,2 5 4-16,3 7 4 0,-6 2 6 16,-2 0-5-16,1 0 0 0,-1-1 0 15,0-4-7-15,1 1-2 0,1-2-6 0,0-4 3 16,2 0-1-16,-1-1-2 16,0-5 1-16,0-2 1 0,1-5-2 0,1-4 0 15,-3-3 0-15,-1-3 1 0,0 0-1 16,0-1 2-16,1-3 2 0,3-4 0 15,3-1-3-15,-1-1-1 0,3-2 0 16,-3 3 2-16,4-2-2 16,4-1 0-16,1 0 0 0,2-1 0 0,2 3-1 15,3 2 2-15,0 2-1 0,-3 1 1 16,0 4-1-16,0 0-1 0,-4 2 1 0,-3 5 0 16,-1 2 0-16,2 3-1 15,-7 4 1-15,1 1 1 0,-4 2-1 16,0 1 0-16,-4 0 1 0,0 1-1 15,-6-6 0-15,-1 3 1 0,-3-1-1 16,-5-3 0-16,0-3 1 0,-3-1-1 16,0-4 0-16,-4-2 0 0,-3-3 2 0,3-1-2 15,-1-3 2-15,1-4 0 0,3-2 0 16,3-2-1-16,0 2 2 0,3-2 2 16,6 0-3-16,-3-1 1 15,5-2 0-15,0-2-1 0,0-4-2 0,2 2-1 16,2-3-1-16,1 5-20 0,3-1-51 0,9-4-40 15,1 5-129-15</inkml:trace>
  <inkml:trace contextRef="#ctx0" brushRef="#br0" timeOffset="314130.7049">25213 17391 177 0,'0'0'195'0,"0"0"-168"0,0 0-7 16,0 0 48-16,0 0-5 16,0 0-15-16,0 0-24 0,40-12-8 0,-32 31 0 15,2 7 5-15,-2 4 3 16,-3 1-4-16,1-2 2 0,-4-1-13 16,0-2 5-16,0-3 1 0,-1-2-8 15,3-3-1-15,0-3-4 0,-1-5 0 0,-1-3-2 16,-1-4 3-16,0-2-2 15,-1 0-1-15,0-1 2 0,0 0 3 0,0-6 1 16,0-5-2-16,0-2-4 0,0-4 1 16,-3 1 0-16,0-2 0 0,-2-2-1 15,0-1 0-15,1-2 0 0,0-4 0 16,-1 1-1-16,1-5 1 0,0-2-1 16,0 1 1-16,-2 0 0 0,3 6 1 15,0 1-1-15,2 7-1 0,0 4 1 16,1 5 2-16,0 2-2 0,0 2-1 15,2 1 1-15,3-2 1 0,6 1 0 16,4 1 3-16,4-1-4 0,4 3 0 16,7 0 1-16,-1 2 0 0,5 0 1 15,-1 0 2-15,0 0-2 0,-2 2-1 0,0-1-1 16,-6 0 0-16,-3 3 1 16,-4-3-1-16,-8 1 0 0,-3 1-2 0,-7 1-31 15,-1 2-38-15,-10 4-31 16,-6 1-30-16,-6 2-52 0</inkml:trace>
  <inkml:trace contextRef="#ctx0" brushRef="#br0" timeOffset="314275.4121">25289 17398 321 0,'0'0'21'0,"0"0"-10"0,0 0 28 16,60 15-6-16,-26-15-19 0,5 3-8 15,1 0-4-15,-1 1-1 0,-5 2-1 16,-9 2 0-16,-7 2-6 0,-8 3-40 15,-7 0-28-15,-4 4-34 0,-8-3 10 0</inkml:trace>
  <inkml:trace contextRef="#ctx0" brushRef="#br0" timeOffset="314414.2074">25332 17626 252 0,'0'0'60'0,"0"0"-22"0,0 0 35 16,0 0-3-16,0 0-33 0,0 0 12 15,0 0-13-15,0 0-8 0,72 16-16 16,-35-15-7-16,3-1-5 0,1 0 0 15,-4 0-2-15,-2-1-34 0,-2-4-68 16,3-2-84-16</inkml:trace>
  <inkml:trace contextRef="#ctx0" brushRef="#br0" timeOffset="314645.704">25933 17277 284 0,'0'0'172'16,"0"0"-157"-16,0 0 4 0,0 0 41 0,0 0-16 16,0 0-13-16,69 17 8 0,-44 1-7 15,4 0-6-15,-2 0-5 0,-2 0 3 16,0-2-7-16,-6-1-6 0,0-1-5 16,-4-2-2-16,0-1-1 0,-5-3-1 15,-4-1-2-15,-3-1 0 0,-2-3-1 16,-1-2-1-16,0-1-37 0,0 0-18 15,0 0-14-15,1-3-28 0,2-10-54 16,-2 1-81-16</inkml:trace>
  <inkml:trace contextRef="#ctx0" brushRef="#br0" timeOffset="314936.3231">26331 17185 348 0,'0'0'24'0,"0"0"-4"15,0 0 59-15,0 0-19 0,0 0-19 16,0 0-25-16,0 0-6 0,0 0 15 15,0 0 3-15,-66 20 0 0,48-5-11 16,3-2 0-16,0 1-2 0,1 0-3 16,3 0 1-16,4 1-3 0,1 1-1 15,2-2-2-15,3 2-1 0,1-1 1 16,0 3-1-16,4 1 2 0,2 2 0 16,2-1-2-16,2 0 0 0,1 1-2 15,-3 0-1-15,2 0 0 0,-2-3-1 16,0-1-1-16,-1 0 1 0,0-2-1 15,-3-1-1-15,-1 1 0 0,0-3 0 16,0-2 1-16,-3-2-1 0,1-1-1 0,-1-2 0 16,0-1-17-16,-5-2-55 15,-7-2-26-15,-6-10-95 0</inkml:trace>
  <inkml:trace contextRef="#ctx0" brushRef="#br0" timeOffset="315235.9773">25862 17095 186 0,'0'0'192'0,"0"0"-151"0,0 0-21 16,0 0 54-16,0 0-4 0,0 0-38 15,0 0-19-15,0 0-5 0,0 0 1 16,-60 40 10-16,44-10 2 0,1 6-6 15,1 0-1-15,5 1-2 0,2 1 1 16,5 0 8-16,2 0-10 0,1-2 7 0,9-2-9 16,1-2-3-16,5-2 0 0,3-2-2 15,1-3-1-15,2-3-2 16,-1-2 1-16,0-4-1 0,1-2 0 16,-1-3-1-16,-1-4-2 0,6-2-50 15,-3-3-27-15,4-7-51 0,-2-7-144 0</inkml:trace>
  <inkml:trace contextRef="#ctx0" brushRef="#br0" timeOffset="315548.1343">26505 17162 468 0,'0'0'27'0,"0"0"-15"16,0 0 23-16,0 0 17 0,0 0-26 0,39 51 4 15,-24-28 4-15,2 6-8 0,2 1-9 16,-1 5-1-16,1 1-5 16,-2 1 0-16,1 3-4 0,-4 3 0 0,1 1 3 15,-6 1 3-15,-1 0 1 0,-7 0-8 16,-1-5-3-16,-7-3 0 0,-5-3-1 16,-6-5-1-16,-1-5 1 15,-5-2-2-15,-1-6-1 0,-3-4 1 0,0-3 1 16,-3-5 1-16,3-4-1 0,1 0 0 15,4-7 0-15,2-4 1 0,8-1-2 16,1-2 0-16,4-5-15 0,5-2-47 16,3-11-41-16,7-1-150 0</inkml:trace>
  <inkml:trace contextRef="#ctx0" brushRef="#br0" timeOffset="315868.0735">27028 17424 567 0,'0'0'66'0,"0"0"-52"0,0 0-8 16,0 0 30-16,0 0-24 0,0 0-3 16,0 0 0-16,0 0-9 0,37 7-1 0,-18-6-14 15,5 0-47-15,6-1-84 16,-1-8-199-16</inkml:trace>
  <inkml:trace contextRef="#ctx0" brushRef="#br0" timeOffset="316105.6756">27358 17209 269 0,'0'0'236'0,"0"0"-200"0,0 0 3 15,0 0-5-15,0 0 7 0,26 71 2 16,-12-39 6-16,-3 0-4 0,1 2-12 16,-3-1-9-16,-3-4-8 0,-1-2-5 0,-4-1-5 15,0 0-3-15,-1-5-2 16,0 0-1-16,0-5 0 0,-2-5-2 0,0 0-34 16,-1-5-42-16,0-6-22 0,-2-2-56 15,1-10-134-15</inkml:trace>
  <inkml:trace contextRef="#ctx0" brushRef="#br0" timeOffset="316296.3686">27298 17233 334 0,'0'0'113'16,"0"0"-89"-16,0 0 5 0,0 0 50 15,61-47-33-15,-32 40-16 0,9 2 1 16,5 1-13-16,4 1-8 0,2 3-5 0,-5 0-2 15,-3 3-3-15,-8 6 1 0,-11-1-1 16,-8 4-42-16,-10 1-25 16,-5 4-52-16,-17 1-61 0,-8-1-71 15</inkml:trace>
  <inkml:trace contextRef="#ctx0" brushRef="#br0" timeOffset="316418.0069">27402 17363 356 0,'0'0'46'0,"0"0"-7"15,0 0 43-15,0 0-31 0,0 0-24 16,0 0 0-16,74 20-8 0,-30-16-13 15,1 0-5-15,-2 2-1 0,-4 0 0 16,-8 0-5-16,-10 1-38 0,-8 1-40 0,-9 3-44 16,-4 1-51-16</inkml:trace>
  <inkml:trace contextRef="#ctx0" brushRef="#br0" timeOffset="316541.8644">27429 17555 184 0,'0'0'130'15,"0"0"-77"-15,0 0 35 0,-52 19-10 0,52-18-19 16,7-1-26-16,11 0-7 0,4 0-6 15,11 0-6-15,5-1-10 0,5 1-4 16,3-2 0-16,0-2-24 0,7-5-76 16,-11-1-139-16</inkml:trace>
  <inkml:trace contextRef="#ctx0" brushRef="#br0" timeOffset="316906.3383">27968 17229 340 0,'0'0'210'16,"0"0"-191"-16,0 0-2 0,59-34 40 16,-37 32-9-16,4 2-17 0,2 3-5 15,4 3 0-15,0 4-8 16,-1 3-3-16,-4 2 0 0,-2-3-4 15,-4 5-1-15,-4 1-3 0,-5 1-1 0,-7 2-3 16,-5 1-1-16,-4 1 2 0,-12-1-1 16,-6 3 1-16,-7-1 2 15,-4 0-1-15,0-1-4 0,0-2 2 0,3-3-1 16,6-4 0-16,4 1-2 0,8-5 1 16,6-3 0-16,6 1-1 0,0-3-1 15,9 0 1-15,10 1 0 16,8-3 2-16,7-1-2 0,4-2-1 0,-1 0-20 15,-5 0-25-15,-4-5-21 0,-5-2-1 0,-7-2-26 16,-6 0-60-16,-6-6-8 16</inkml:trace>
  <inkml:trace contextRef="#ctx0" brushRef="#br0" timeOffset="317012.7084">28098 17481 259 0,'0'0'89'0,"0"0"-73"0,0 0 49 15,0 0-2-15,0 0-29 0,0 0-28 16,0 0-5-16,82-30-1 0,-46 27-52 15,6-4-61-15,-7-3-95 0</inkml:trace>
  <inkml:trace contextRef="#ctx0" brushRef="#br0" timeOffset="317350.2115">27772 17043 167 0,'0'0'181'0,"0"0"-137"0,0 0 23 15,0 0-6-15,24 67-4 0,-19-36-19 16,-2 2 8-16,-2 1-9 0,-1-1-9 15,0 0 2-15,-2-3-8 0,0 1-4 16,2-1-5-16,0-3-4 0,5 3 0 16,5-4-5-16,6 1-1 0,0-1-2 15,4-2 0-15,3-2-1 0,3-3-3 16,0-4-34-16,1-3-40 0,3-4-25 16,1-8-85-16,-7-3-140 0</inkml:trace>
  <inkml:trace contextRef="#ctx0" brushRef="#br0" timeOffset="317600.6191">28316 17179 287 0,'0'0'169'0,"0"0"-163"0,0 0 0 0,63-2 48 15,-38 18 14-15,6 11-36 0,1 3-3 0,-1 5 0 16,-2 2-8-16,-8 2 0 15,-6-3-1-15,-6 2 3 0,-3-3-5 16,-6-1 0-16,0-3-2 0,-8-2-4 16,-3-2-7-16,-4 2-2 0,-6-3-2 15,-3-3 1-15,-2-2-2 0,-3 0 0 16,-7-4-1-16,2-1-23 0,0-2-37 16,0-6-21-16,1-8-62 0,6-3-159 15</inkml:trace>
  <inkml:trace contextRef="#ctx0" brushRef="#br0" timeOffset="318686.4537">16014 18182 302 0,'0'0'140'0,"0"0"-115"15,0 0-16-15,0 0 32 0,0 0 33 16,0 0-38-16,0 0-7 0,0 0 0 16,0 0-8-16,24 6 0 0,4-6-3 15,2 0-6-15,3-4-5 0,0-1 2 16,0-2-2-16,0 1-4 0,-3-1-1 0,-2 2-1 15,-3 2 2-15,-9 1-3 16,-8 2-2-16,-4 0-1 0,-4 4-32 16,-4 6-36-16,-5 3-4 0,-7 1-50 0,-12 2-34 15,1-2-67-15</inkml:trace>
  <inkml:trace contextRef="#ctx0" brushRef="#br0" timeOffset="318850.7435">15948 18368 317 0,'0'0'79'0,"0"0"-69"15,0 0 23-15,0 0 20 0,0 0-6 0,0 0 6 16,54 15-23-16,-30-19-11 0,12-2-6 16,2-1 2-16,3 1 0 0,0 0-4 15,-4 1-4-15,-6 2 2 0,-1 0-4 16,-5 2-1-16,-2 1-4 0,-4 0 0 16,-2 1 0-16,0 2-14 0,2-3-80 15,-3 0-142-15</inkml:trace>
  <inkml:trace contextRef="#ctx0" brushRef="#br0" timeOffset="319588.6215">17259 18288 158 0,'0'0'75'0,"0"0"40"0,0 0-106 16,0 0 17-16,0 0 28 0,-49-56-11 16,36 41-11-16,1 1-3 0,0-1 4 15,-3 3-12-15,1 2-2 0,2 3 1 16,3 3-1-16,-4 4-1 0,1 0-4 16,1 9 0-16,-4 4 1 0,-3 3-1 15,0 6-2-15,-2 1 2 0,1 3 3 16,2-2-4-16,3-1-1 15,6-4-5-15,-1-3-1 0,5 0-3 0,2 3 1 16,0-1 0-16,2-1-2 0,2-3-2 16,5-3 3-16,3-1-3 0,0-2 0 15,0-4 0-15,3-2 1 0,1-2 2 16,2 0-3-16,1-6 0 0,0-1 0 0,1-1 0 16,0-1 0-16,-1-2-1 15,-1 0 0-15,2-2-1 0,0-3-2 0,-1-1 2 16,-2-1 1-16,-1 3 0 0,-7 5 1 15,0 3-1-15,-6 3 1 16,0 3 2-16,-1 1-2 0,0 1 0 0,2 7-2 16,0 1 2-16,0 1 0 0,5 3 0 15,-4 0 5-15,-1 2 0 0,4 3-2 16,2-1 0-16,1-1 2 0,2-3-1 16,3 0 2-16,3-5-1 0,2-1 1 15,0-2 1-15,4-3-3 0,-1-2-1 16,1 0 0-16,1-7-1 0,-4 0-1 15,-2-3-1-15,0 0 1 0,-4 2 0 0,0-1-1 16,-3 1 0-16,-2 0 1 16,0 1 0-16,-4 1-1 0,-1 0 0 0,-1-1 0 15,0 3-9-15,-3 1-38 0,0-1-45 16,-10-7-57-16,0-2-214 0</inkml:trace>
  <inkml:trace contextRef="#ctx0" brushRef="#br0" timeOffset="321840.4597">18533 18306 117 0,'0'0'204'0,"0"0"-181"0,0 0-12 16,0 0 30-16,0 0 4 0,30-37-9 15,-29 28-8-15,-1 3-8 0,0 0 0 16,-4 0 0-16,-7 0-5 0,1 1-3 15,-1 1-1-15,-6 3-2 0,-2-2 1 16,-1 3 1-16,0 0-2 0,1 4 2 0,-3 5 1 16,-3 3 2-16,1 7 0 15,-4 2 1-15,7 4-1 0,2-3-1 16,4 3-3-16,2-1 2 0,0 4-2 0,3 2-1 16,5 0-4-16,5-8-2 15,0-2 0-15,7-8-1 0,1-3-1 0,5 1 2 16,4 1-1-16,1 0 1 0,9-1-3 15,2-3 0-15,3-3 0 16,4-4 0-16,3 0 0 0,1-8-3 16,1-5-3-16,-4-1 1 0,-7-5 3 0,-11 1 1 15,-6 0 1-15,-7 3-1 0,-1 1 1 16,-1-3 1-16,-4 2-1 0,0-1 1 16,0 1-1-16,-5 3 1 0,0 2 0 15,1 5 0-15,-4 3 3 0,2 2 1 0,-3 2-2 16,0 7-1-16,-1 3 5 15,3 4 2-15,0 1 1 0,2 0-6 16,5 0 2-16,5 1 0 0,4-3 0 16,2 0-1-16,0-6 1 0,0-2-2 0,4 0 1 15,4-1-4-15,10-3 3 0,0-2 0 16,-2-4-4-16,1-6-1 0,-9-3 0 16,-1-1 1-16,-3-1 0 0,-3 0 0 15,-7 0 1-15,-4-2 0 0,-1 1 0 16,-3 0 0-16,-12 1 0 0,-2-4 1 15,-12 1-2-15,-6 1 0 0,-1 3 1 16,-1 6-1-16,6 5 0 0,6 2-3 16,7 1-2-16,8 4 5 0,5 0-8 15,2-1-16-15,3 1-19 0,9 1-12 16,1-1-29-16,20-4-54 0,3-1-152 16</inkml:trace>
  <inkml:trace contextRef="#ctx0" brushRef="#br0" timeOffset="322188.2906">18947 18302 248 0,'0'0'214'0,"0"0"-198"16,0 0 17-16,0 0 39 0,0 0-38 15,0 0-15-15,0 0 9 0,50 27 1 16,-37-16-10-16,0 2 0 0,-4 1-3 15,4 3 0-15,2 1-3 0,-3 1-4 16,-1-2-1-16,0 1 1 0,0-2-2 16,-3-1-4-16,-1-5 1 0,-1-1 1 15,-3-1 2-15,1-5 1 0,2-1 1 0,-1-2 0 16,1-3 6-16,4-3-1 16,3-6-8-16,0-1-3 0,-1 0-2 15,2-3 1-15,-1-2-1 0,1-2 1 0,0-6 0 16,-1 1-1-16,-1-4-1 0,-4 7 2 15,-2 2-2-15,-1 4 1 16,-1 7-1-16,-2 2 0 0,-2 2 0 0,0 4 0 16,1 1-20-16,-1 0-21 0,2 0-43 15,1 0-29-15,7-2-96 0,0-3-104 16</inkml:trace>
  <inkml:trace contextRef="#ctx0" brushRef="#br0" timeOffset="322514.0905">19920 18140 365 0,'0'0'50'0,"0"0"-15"0,0 0 39 16,-60-12-18-16,41 13-18 0,1 5-2 16,-1 2-4-16,3 7-9 0,-4 3-5 15,2 4 1-15,1 4 2 0,0 1-1 16,3 5 0-16,1-4-7 0,5-3-1 15,3 1-1-15,3-1-4 0,2 3-2 16,1 4-2-16,6-3-3 0,2-8 2 16,1-2-2-16,-2-6 1 0,4 3-1 15,3 4 0-15,2 2 0 16,5 3 0-16,2-4 0 0,0-1-1 16,0-5 1-16,1-2 0 0,-3-3 0 0,0-3 0 15,-4-3 0-15,-2-3 0 0,-7-1-2 16,0 0-21-16,-4-5-27 0,-4-3-18 15,-12-17-55-15,-4-5-137 0</inkml:trace>
  <inkml:trace contextRef="#ctx0" brushRef="#br0" timeOffset="323050.6081">20074 18304 132 0,'0'0'244'0,"0"0"-207"16,0 0-4-16,0 0 35 0,0 0-14 16,0 0-23-16,0 0-13 0,0 0 1 15,43 29 8-15,-26-15-1 0,2 3 7 16,2 0-11-16,4 2 0 0,0 3-2 16,1-2-3-16,-6 1-3 0,1-4-4 15,-2 0-2-15,-3-3-2 0,-3-1-1 0,-3-4-2 16,-3-2-2-16,-2-2-1 15,-2-2 0-15,-1 0 0 0,1 0 0 0,-1-1-6 16,0 1-49-16,-1-3-17 0,-1 0-11 16,-3-8-56-16,-4-5-74 0</inkml:trace>
  <inkml:trace contextRef="#ctx0" brushRef="#br0" timeOffset="323290.531">20338 18285 17 0,'0'0'334'0,"0"0"-309"0,0 0-4 15,0 0 50-15,0 0-22 16,0 0-11-16,0 0 3 0,-52 12-12 16,39 6-2-16,3-2-1 0,-1 3-6 15,-2 0 5-15,-1 2-8 0,-1 5 2 16,-3-2-7-16,0 3 6 0,3-6-2 16,3-3-2-16,1-3-6 0,4-7-2 0,-3 3-4 15,-1 3 1-15,3-1-3 0,-3 0 0 16,4-2 0-16,0-1-1 0,5-5-3 15,1 0-31-15,1-1-25 0,2-4-34 16,25-9-81-16,5-9-146 0</inkml:trace>
  <inkml:trace contextRef="#ctx0" brushRef="#br0" timeOffset="323746.1249">20651 18494 306 0,'0'0'174'0,"0"0"-161"15,0 0 1-15,0 0 55 0,0 0-35 0,0 0-4 16,0 0 17-16,0 0-14 16,27 27-12-16,-17-20-3 0,-2 0 1 15,0-1 0-15,-3-2-4 0,-1-1-6 16,0 0-1-16,0 0-5 0,0-1 1 15,0 2-1-15,-2-1 0 0,0-2 0 0,-2 1 3 16,0-2 2-16,0 1-2 0,0-1-1 16,-2 3-2-16,-3 0 0 0,-3 3 0 15,-3 0-3-15,-1 4 2 0,-2 1-1 16,-1 4-1-16,1-2-1 0,0 2 0 16,4-1 1-16,-1 0-1 0,5-3-16 15,2 0-40-15,2-4-35 0,2-10-48 16,6-6-128-16</inkml:trace>
  <inkml:trace contextRef="#ctx0" brushRef="#br0" timeOffset="324226.7453">21029 18293 501 0,'0'0'21'0,"0"0"-15"0,0 0 48 16,0 0 11-16,0 0-22 0,0 0-7 15,0 0-5-15,0 0-12 0,0 0-5 16,51-10 0-16,-26 10 3 0,2 0-3 16,0 0-4-16,0 0-1 15,-2 0-3-15,-2 0 0 0,-2 3-3 0,-4-1 1 16,-5 3-1-16,-4 0-3 0,0 0 1 15,-6 0-1-15,-2 4 0 0,0 1 2 16,-7-2-2-16,-1 3 1 0,-4 2 1 16,-3 1-1-16,-3 3-1 0,-5 1 1 15,-3 0 0-15,1 0-1 0,0 1 0 0,-3-1 1 16,0-1 0-16,4-2-1 0,5-5 1 16,5-2 2-16,8-3 1 0,-3 0-1 15,2-1-2-15,-1 4 0 0,2-3 0 16,3-2 1-16,3 1 1 15,4-2 2-15,6 0 1 0,3-2-5 0,5 1 0 16,5-1 1-16,4 0-1 16,6 0-1-16,4-4 0 0,1-1 0 15,-4 2 0-15,-7-1 2 0,-7 3-2 0,-6-3 0 16,-2 2 0-16,-4-1-8 0,-1 0-36 16,0-1-47-16,-1-2-37 0,0-10-96 15,0-4-196-15</inkml:trace>
  <inkml:trace contextRef="#ctx0" brushRef="#br0" timeOffset="324523.012">21439 18215 274 0,'0'0'90'0,"0"0"-58"0,0 0-1 16,0 0 53-16,0 0-26 0,61 9-18 15,-42 7-1-15,0 5-5 0,1 3-10 16,-3-1 1-16,-3-2-2 0,-4 1 0 15,1 1-7-15,-1 4 0 16,2 5-2-16,-3-5-4 0,-3-3 0 0,-3-3 0 16,-2-4-7-16,-1 3 1 0,0 5-2 15,-2 3 1-15,-5 4-1 0,-3 0-2 16,-3-3 2-16,-3-2 1 0,-1-4 0 16,-3-2-3-16,-1-7 2 0,0-2-1 15,2-1 2-15,2-3-3 0,-1-2 2 16,3-3-1-16,1 0-1 0,4-3-2 15,2 0 1-15,0-3-19 0,4-1-36 0,4-23-45 16,5-5-116-16</inkml:trace>
  <inkml:trace contextRef="#ctx0" brushRef="#br0" timeOffset="325052.3874">22266 18510 183 0,'0'0'239'16,"0"0"-188"-16,0 0-14 0,0 0 29 16,0 0-20-16,0 0-4 0,0 0-4 15,0 0-8-15,0 0-6 16,74 11-1-16,-41-15 1 0,7 3-5 0,0-1-5 16,2-1-3-16,-1 0-4 15,0-1-1-15,-5-1-2 0,-3 3 0 0,0-4-1 16,-3 3-2-16,-8 0 0 0,-3 0-1 15,-8 1 1-15,-6 1-1 0,-3 0 0 16,-2 0-13-16,-4-2-34 0,-6 1-31 16,-6-4-21-16,-17-4-60 0,4-4-51 0</inkml:trace>
  <inkml:trace contextRef="#ctx0" brushRef="#br0" timeOffset="325346.322">22420 18295 285 0,'0'0'78'16,"0"0"-58"-16,0 0 7 0,0 0 50 16,0 0-11-16,0 0-16 15,0 0-13-15,0 0-5 0,0 0-4 0,-8-21-5 16,8 21-6-16,0 6-6 0,0 7-8 16,3 2 7-16,-1 4 27 0,3 1-11 15,1 2-6-15,0 3-7 0,4 7 1 16,-3-2-1-16,1-2-5 0,-3-6-3 15,-1-4 0-15,0-4-2 0,1 2 0 16,-1 2-2-16,1 2-1 0,1 2-1 16,-3-3 1-16,1-3 0 0,-1-2-1 15,-1-3 1-15,0-2 0 0,-1-4 0 0,1 1-1 16,-2-5-12-16,0 0-34 16,1-1-40-16,0 0-25 0,11-22-106 0</inkml:trace>
  <inkml:trace contextRef="#ctx0" brushRef="#br0" timeOffset="325830.8933">23064 18271 189 0,'0'0'306'0,"0"0"-283"16,0 0-5-16,0 0 46 0,0 0-37 15,0 0-8-15,0 0 31 0,1 56-8 16,-1-39-15-16,1-1 0 0,-1 0-3 16,1 2-8-16,1 3-6 0,0-2-2 15,0-1-4-15,1-1-3 0,-2-1 0 16,3-4 1-16,0 0-2 0,0-5-2 16,-2-1 2-16,0-5 0 0,-2 0 0 0,1-1 0 15,0 0 2-15,3 0 1 0,3-2-1 16,3-4-1-16,5 0-1 0,4-5 1 15,5 3-1-15,-2 0 0 16,3 1 0-16,-2 2 0 0,-1 0 0 0,0 5-1 16,-3 0-2-16,-2 0 3 0,0 6 1 15,-2 1-1-15,-3 4 1 0,-5 2-1 16,-1-2 2-16,-2-1-2 0,-4 0 1 16,0-2 1-16,-3 3 0 0,-3 0-1 15,-2 1 2-15,-4 3 1 0,-4 0-1 16,-2-2 0-16,-2-2 0 0,-4-1-2 0,3-1 3 15,-3-5 1-15,5-2 0 0,1-2 2 16,3-1-2-16,4-5-2 16,0-4 0-16,4 1-3 0,3 0 0 15,2-2-2-15,1 0-4 0,1-5-23 16,0 0-40-16,3-15-73 0,4 0-174 16</inkml:trace>
  <inkml:trace contextRef="#ctx0" brushRef="#br0" timeOffset="326726.2299">24214 18401 111 0,'0'0'283'0,"0"0"-248"16,0 0-14-16,0 0 32 0,0 0-13 16,0 0-9-16,-13-53-11 0,2 43-5 15,1 5-6-15,-5-2-4 0,-1 3 0 16,-2 3 2-16,-1 1 2 0,-5 2 3 16,5 5 2-16,-1-1 1 0,1 3 4 15,0 4 0-15,0 3 2 0,-1 4-3 16,2 1-2-16,4 2-8 0,8 0 0 15,2 0-4-15,4-3-1 16,0-5 0-16,4-3 0 0,0-2-1 0,7 2 1 16,-2 0-1-16,5 2-1 0,4-1 1 0,5-1-1 15,-1-3-1-15,2-3 0 0,2-2-7 16,1-4-9-16,-3 0 0 16,2-2 2-16,-4-4 8 0,1-3 2 0,1-2 3 15,-4-3 0-15,0-2 1 0,-5 0 1 16,-4 2 0-16,-7 3-1 15,-2 3 0-15,-2 5 5 0,0 0 1 0,0 2 6 16,0 1-4-16,-2 0-2 0,-1 6-6 16,-3 1 4-16,1 2 6 0,3 1 0 15,0-2-1-15,2 4-6 0,0 3 3 16,0 1-1-16,2 4 0 0,5-3-3 16,2 1 0-16,5-3 2 0,1-3 0 15,4-3-1-15,-1-4 0 0,4-3 0 16,3-2-1-16,-3-6-2 0,2-4 1 0,-2-2 1 15,-3-2 1-15,-2-7-3 16,-2-1 4-16,-8-4-4 0,-4 0 0 16,-6-1 1-16,-6 6-1 0,-7 1 0 15,-1 7-1-15,-1 2 0 0,-3 2-2 16,0 3-9-16,0 4-17 0,5 0-22 0,5 2-24 16,9-1-53-16,2 0-92 0</inkml:trace>
  <inkml:trace contextRef="#ctx0" brushRef="#br0" timeOffset="327004.7671">24680 18441 226 0,'0'0'170'0,"0"0"-134"0,0 0-12 16,0 0 45-16,45 53-8 0,-36-41-20 16,1 1-1-16,-5-5-8 0,0 0-9 15,1 2 1-15,-1 1-2 0,1 3 0 16,3-1-4-16,-6 2 0 0,1-3-1 15,1 0-7-15,-2-2 0 0,-2-2-4 0,1-1 1 16,0-3 8-16,1-4 8 0,2 0-3 16,0-3-10-16,-2-7-7 15,6-1 0-15,0-5 0 0,6-5 1 0,2-4-4 16,0-3 1-16,0 0 1 16,-2 0-2-16,-2 3 0 0,0 1-1 0,-6 3 0 15,-2 4-8-15,-1 4-19 16,-4 3-17-16,0 1-60 0,-6-6-86 15,3 1-224-15</inkml:trace>
  <inkml:trace contextRef="#ctx0" brushRef="#br0" timeOffset="327427.7044">25610 18243 184 0,'0'0'257'0,"0"0"-236"15,0 0-12-15,0 0 38 0,0 0-10 16,0 0-15-16,-53 13 1 0,34 5 4 16,-2 4-2-16,1 0 1 0,4 0-4 15,0 4 1-15,2 0 4 0,-3 8 3 16,2-2-3-16,6-6-6 0,7-4-9 16,2-5-5-16,0 5-4 0,4 4 2 15,4 4-2-15,4 0 0 0,6-1-2 16,3-3 0-16,2-3 2 0,3-4-3 0,-1-3 1 15,3-5-2-15,0-4 1 0,-2-2-22 16,-2-3-38-16,-2-2-21 0,7-13-53 16,-8-9-95-16</inkml:trace>
  <inkml:trace contextRef="#ctx0" brushRef="#br0" timeOffset="327697.357">25883 18323 307 0,'0'0'145'15,"0"0"-105"-15,0 0-19 0,0 0 48 16,0 0-12-16,0 0-22 0,0 0-11 16,0 0-4-16,55 6 0 0,-38 3 1 15,-1 2 2-15,2 2 0 0,-1 3-7 16,2 0-7-1,0 2-1-15,-5-2-2 0,1 0-2 0,-4-2-3 0,-3-1-1 16,2-3 1-16,-6-1-1 0,-2-4 0 16,0-2 0-16,0-1-3 0,-1 1-46 15,-1-3-37-15,0 0-3 0,1-11-27 16,1 0-100-16</inkml:trace>
  <inkml:trace contextRef="#ctx0" brushRef="#br0" timeOffset="327978.3818">26209 18315 123 0,'0'0'204'0,"0"0"-164"0,0 0-7 16,0 0 48-16,0 0-40 0,0 0-18 16,0 0-11-16,0 0 6 0,0 0 9 15,-59 15-4-15,44-5-6 0,1-2-5 16,2 0 3-16,3 2 2 0,-1 0-1 16,1 1-2-16,1-1-4 0,2 2-1 15,1 0 5-15,1-1 2 0,4-1 0 16,0 3-1-16,0 1-2 0,0 0-3 15,0 0 2-15,2 0 3 16,2-3-3-16,-2-3-4 0,0 2-3 0,1 3 1 16,0 0-2-16,-1 2-1 0,2 2-2 15,-1-3 0-15,-1 1-1 0,0-2-1 16,0 1-1-16,0-3 1 0,-1-2-26 16,0 0-66-16,2-4-33 0,3-7-94 15</inkml:trace>
  <inkml:trace contextRef="#ctx0" brushRef="#br0" timeOffset="328192.1213">26402 18545 423 0,'0'0'33'0,"0"0"-29"0,0 0 50 16,0 0 11-16,0 0-11 0,0 0 2 15,0 0-16-15,0 0-9 0,16 61 1 16,-16-45-5-16,0 0-10 0,0 1-6 15,-5 0-2-15,-3-1-6 0,0 0-1 16,-2-3-1-16,-4-2 1 0,4 1-2 16,-1-3 0-16,-1-2-3 0,5-3-33 15,-1 1-29-15,4-4-15 0,3-8-50 16,1-8-80-16</inkml:trace>
  <inkml:trace contextRef="#ctx0" brushRef="#br0" timeOffset="328620.7247">26683 18296 352 0,'0'0'93'16,"0"0"-71"-16,0 0 16 0,0 0 55 15,0 0-35-15,0 0-12 0,0 0-15 16,0 0-9-16,0 0-5 0,55-38 0 0,-29 38-1 15,3 0 0-15,2 0-3 16,-2 3-1-16,-2 3 0 0,-1 0-4 0,-7 1-1 16,-2 1-6-16,-7 0 4 15,-3 1-2-15,-4 2 0 0,-3 0-3 0,-1 2 2 16,-4-2 0-16,-6 2 2 16,-4 1-3-16,-3 2 0 0,-8 5 2 15,-3-2-1-15,-2 0-1 0,-1 0-1 0,1-3 0 16,3 0-1-16,4-4 0 0,6-2 1 15,5-2 0-15,7-4 0 0,4 0-1 16,2-1 1-16,7-1 0 0,7-1 2 16,4 0-1-16,7-1 1 0,2 0-1 15,0 0-1-15,0 0 1 0,-3-1-1 16,-3 0 1-16,-2-2-1 0,0 1-4 16,-2 0 1-16,-4-1 2 0,1 1-20 15,-6 0-28-15,0-2-40 0,-1-8-27 16,1-2-120-16</inkml:trace>
  <inkml:trace contextRef="#ctx0" brushRef="#br0" timeOffset="328878.0429">27144 18224 391 0,'0'0'40'15,"0"0"-25"-15,0 0 43 0,0 0-8 16,59 69-6-16,-49-46-8 0,-2-2-3 15,-2 1-4-15,-2 2-1 0,-1 2 0 16,-1 5 4-16,-2-5-8 0,0-4-4 16,-4-2-3-16,0-6-3 0,-3 2-7 0,-2 7 0 15,-2 0-2-15,-2 3 4 0,-2-2-5 16,-1-2-2-16,-1-4-1 16,0-1 0-16,0-3-1 0,3-5 0 15,-1-2-1-15,3-2-33 0,0-5-42 16,3 0-24-16,-2-23-96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23T09:07:11.097"/>
    </inkml:context>
    <inkml:brush xml:id="br0">
      <inkml:brushProperty name="width" value="0.05292" units="cm"/>
      <inkml:brushProperty name="height" value="0.05292" units="cm"/>
      <inkml:brushProperty name="color" value="#FF0000"/>
    </inkml:brush>
  </inkml:definitions>
  <inkml:trace contextRef="#ctx0" brushRef="#br0">3107 4056 294 0,'0'0'43'16,"0"0"-29"-16,0 0-1 0,0 0 36 16,0 0-5-16,0 0-14 0,0 0-13 15,0 0-4-15,0 0 1 0,13-38 0 16,-13 49-5-16,0 5 2 15,0 7 6-15,2 8 5 0,1 5-7 0,3 5-3 16,-1 4-7-16,0 5-3 0,-1 3-1 16,-2 7 3-16,-2 4-1 0,-3 4 1 15,-4 3 1-15,-7 6 1 0,-2 1 4 16,-1 4-8-16,-1 2 1 16,2 0 1-16,2 1-1 0,3-2-3 0,4 2 2 15,3 2 0-15,2 4-1 0,0 2-1 0,1 6 0 16,0 4 1-16,0 4 1 0,1 4 0 15,-1 3-2-15,0 2 2 16,-1 1-2-16,1-1-1 0,1 2 1 0,0-1 1 16,0 5 1-16,0 0-1 0,0 6 0 15,2 0-1-15,-1 2 0 16,2 1 1-16,-2 0-1 0,3-3 2 0,0-2 0 16,-1-2-2-16,4 3 0 0,-2 0-2 15,0 2 1-15,3-3 2 0,-2 0 0 16,5 0 1-16,-3-1-2 0,1-1 0 15,0-3-2-15,0 0 2 0,-2 1 0 16,0-6 1-16,-1 3 1 0,0-3 1 16,-1-2-2-16,1 0 2 15,-1-5 3-15,4-1 4 0,0-7-4 0,1-4 0 16,6-4-1-16,-1-6-1 0,2-1-4 16,1-6 0-16,0-6 0 0,1-5 1 15,-2-7-1-15,-1-7 0 0,-2-8 1 16,-2-5 0-16,0-5-1 0,-4-10 0 0,1-6-2 15,0-8 2-15,1-5-25 0,2-7-28 16,4-2-25-16,4-11-50 0,-3-2-100 16</inkml:trace>
  <inkml:trace contextRef="#ctx0" brushRef="#br0" timeOffset="1598.052">3375 10830 316 0,'0'0'19'16,"0"0"-16"-16,0 0-1 0,0 0-2 0,0 0 1 15,0 0 0-15,0 0-1 16,0 0 1-16,-42 19 1 0,49-12 1 0,5 3 6 15,3-1 1-15,5 0-3 16,6 0 1-16,7-3 0 0,7-1 0 0,11 1-2 16,7-2-2-16,12-1-1 0,9-1-1 15,6 2 2-15,7-2 0 0,3 1-4 16,7 0 1-16,-2-1 1 0,6-1 1 16,3-1-3-16,7 0 0 15,9 0 0-15,5-3-2 0,6 2 2 0,8-1 4 16,5 0 9-16,6 2 2 0,7-1-4 15,7 0-1-15,4-2-8 0,4-1 6 16,4 2-4-16,2-2 5 0,3 1-3 16,3 3 0-16,-1-2-2 0,5 2-1 0,-3 0 2 15,4 2-5-15,2 2 0 16,-3-1 0-16,1 4 5 0,2-3-2 16,2 4-3-16,3-1 0 0,4-1 0 0,0 1 5 15,5 0-5-15,-4 1 0 0,3 2 0 16,-5-2 2-16,1 1-2 0,1-1 1 15,-1-1-1-15,-1 1 1 0,-3-1 0 16,-1 2-1-16,-6-1-1 16,0 0 1-16,-9-1 0 0,-8-1 3 0,-2 1-3 15,-7 0-1-15,-6-2 1 0,-8 1 7 16,-7-1 9-16,-6-1-6 0,-11 0-8 16,-10-3 7-16,-10 3-1 0,-15-3-2 15,-8 2-1-15,-15-2-3 0,-10-1-2 16,-10 0-2-16,-10-2 2 0,-7-3 0 15,-8-3 0-15,-3-2-3 0,-8-1 1 16,-3 0 2-16,-2-1-1 0,-1-3 1 16,-3-2 0-16,-1 0 0 0,1-1 1 15,-1-2 0-15,0 1-1 0,-2-3 3 0,-1 2-3 16,-2-2-2-16,2-1 2 0,-2-2 3 16,1-2-3-16,1-2 0 0,0-2 0 15,0-3 1-15,-1-2-1 16,4-1-1-16,0-4 1 0,1-3 2 0,2-1-2 15,0-4 2-15,2 2-2 0,1-5 2 16,-2-1-2-16,1-2 0 0,-1-3 1 16,1 0 1-16,-1-5-2 0,-1-5 0 15,2 0 2-15,-2-5 5 0,1-2 1 0,0-6-1 16,-2-2 0-16,0-2 0 16,-2-1-3-16,3 0-1 0,-4-2 3 15,2-2 0-15,0 0-4 0,-1-3-2 16,2 0 3-16,-3-5 0 0,0-2-2 0,2-1-1 15,-4-2 2-15,2 1 0 0,-3-3-1 16,3 0 0-16,-3-3-1 16,1-1 0-16,-2-5-2 0,1 1 2 15,1 0 2-15,-2-2-2 0,0 2 2 0,1-1-2 16,-1 0 0-16,-1-1 0 0,0-3-2 16,0 2 2-16,-4 2 1 0,0 1 0 15,-1 5 2-15,-3-5-3 0,2 5 0 16,2 0-2-16,-3-2 0 0,1 3 2 15,0 1 2-15,-1 1-2 0,2 4 2 16,-3-1-1-16,4 4-1 0,-2 0 0 16,-2 3-1-16,2 2 1 0,-3 1 0 15,2 6 0-15,-5 4 0 0,2 0 3 16,-1 7-1-16,-2-1-2 0,1 6-1 0,-2 3 0 16,0 2 0-16,-1 4 1 15,-2 1 0-15,-1 1 1 0,-1 6 0 0,-2-1-1 16,-1 4 0-16,1 5 2 15,-3 2-1-15,-1 4 0 0,-4 3 0 16,0 3 1-16,-2 1 0 0,1 3-2 0,-5 4-1 16,-1 0 1-16,-1 3 0 15,-7-1 0-15,-1 2 0 0,-6 1 0 0,-4 2 0 16,-6 2-1-16,-5 0 1 0,-5 4 0 16,-3-1 0-16,-2 4-5 0,-5 0 5 15,-2 0 0-15,-4 1 0 0,-4 2 1 16,0 1-1-16,-3 0 2 0,-2 0 0 15,-3 4-2-15,-3-3 1 0,-1 4-1 16,-3-1-1-16,-1 1-2 0,1 0 3 16,-3-1 0-16,3 1 0 0,-5 0 2 15,3 0-2-15,-3 0 0 0,-3 0-2 16,1 3 0-16,-1-3 2 0,0 1 1 16,-2 2 0-16,-2-3 0 0,2 2-1 0,-5-2 0 15,3 1 0-15,-1 1-4 0,-2-2 4 16,4 0 1-16,-3 0 0 0,1 0-1 15,0 0 2-15,-1-2-2 16,2 2-3-16,-1 0 1 0,-1 0 2 0,-4 0 3 0,-1 0-2 16,-3 0 0-16,-3 0-1 15,-2-1-3-15,1 1 2 0,0-1 1 16,3 1 2-16,-3 0 0 0,3-1-1 16,-5 0-1-16,-2 1 0 0,4 0-4 15,-2-2 3-15,4 2 1 0,-2 0 1 0,0 0 3 16,-1 0-4-16,-5 2-5 0,0 2 5 15,1 1-1-15,-5 0 2 16,3 3-1-16,-6-1 2 0,5 1-2 16,-5 1-7-16,2 2 7 0,-1 1 0 15,-3 1 3-15,-2 3-2 0,-6 2-1 0,2 0-1 16,4 0 0-16,2-4 1 0,4 3 1 16,1-3 2-16,1 0-3 15,1-1-6-15,5-1 6 0,5-4 1 0,8-2 0 16,5-5-1-16,2-1-57 0,-5-18-74 15,-4-9-273-15</inkml:trace>
  <inkml:trace contextRef="#ctx0" brushRef="#br0" timeOffset="15863.9712">18698 12703 234 0,'0'0'209'15,"0"0"-176"-15,-8-56 1 0,6 53 14 16,1 2 5-16,1 1-13 0,0 0-17 15,0 1-14-15,3 10-3 0,3 7-2 16,1 14 5-16,4 7 15 0,0 6 2 16,-2 5 2-16,1-3-7 0,-4 1-5 15,1-4-1-15,-4-1-2 0,-3-2-3 0,0-3-2 16,-1-1-5-16,-7-3-1 0,3-5 0 16,1-2-2-16,-4-8 2 0,5-1-2 15,0-8 0-15,1-4 0 16,1-2-1-16,1-4-10 0,0 0-7 0,0-4-7 15,0-8-7-15,4-3-22 16,-1-8-30-16,2 0-73 0,1 0-151 16</inkml:trace>
  <inkml:trace contextRef="#ctx0" brushRef="#br0" timeOffset="16159.6376">18567 12694 398 0,'0'0'40'16,"0"0"9"-16,0 0-1 0,0 0-2 15,0 0 0-15,0 0-19 0,0 0-8 16,0 0-6-16,0 0-8 0,62 9 6 0,-28-3 19 16,9 1-3-16,1-4-1 0,2 1-3 15,0-2-9-15,-7-2-2 0,1 2-1 16,-3-2-2-16,-5 0-2 15,-4 0-3-15,-4-2 0 0,-6 2-2 0,-6 0-1 16,-4 0 0-16,-4 0-1 16,-1-2 0-16,-3 2 0 0,0 0-2 0,0 0-25 15,0 0-31-15,-9 0-14 0,1 0-21 16,-6 5-59-16,-2-1-70 16</inkml:trace>
  <inkml:trace contextRef="#ctx0" brushRef="#br0" timeOffset="16379.0835">18666 12876 238 0,'0'0'136'0,"0"0"-91"0,0 0 1 16,0 0 0-16,0 0-3 0,0 0-21 15,0 0 10-15,0 0 17 16,0 0-7-16,82 52-12 0,-44-46-6 0,0-3-1 16,-2 1-7-16,-3 0-1 15,-5-2-6-15,-3 1-3 0,-2-3-2 16,-2 2-1-16,-4 0-3 0,0 0 2 0,-8 1-2 15,0-1 1-15,-6 2-1 16,-2-3-2-16,0 2-20 0,-1 2-27 0,0 1-10 16,-1 3-18-16,-3-2-41 0,-4 1-90 15</inkml:trace>
  <inkml:trace contextRef="#ctx0" brushRef="#br0" timeOffset="16686.2001">18663 13187 235 0,'0'0'57'16,"0"0"-32"-16,0 0 8 0,0 0 28 0,-29 58-5 15,33-50-21-15,8-3-2 0,5 2 0 16,10-2 0-16,3-4 0 0,7 0-9 16,-1-1-6-16,6-1-5 15,-3 0-2-15,-1-1 5 0,3 2 3 0,-5 0 5 16,-2-2-5-16,-1 0-4 0,-4-1-1 15,-2 0 0-15,-6 0 5 0,-5 1-9 16,-7 0-5-16,-6 1-1 0,0 1-1 16,-3-2-2-16,0 2 4 0,0 0-2 15,-4-1 0-15,1-1 0 0,-5-1-3 16,-3 0-3-16,-5 0-10 0,-1 0-22 0,1 0-24 16,-2-1-19-16,4-6-58 0,4-1-176 15</inkml:trace>
  <inkml:trace contextRef="#ctx0" brushRef="#br0" timeOffset="17913.2833">19843 12522 70 0,'0'0'0'16,"0"0"-7"-16</inkml:trace>
  <inkml:trace contextRef="#ctx0" brushRef="#br0" timeOffset="18283.2558">19843 12522 100 0,'-2'-17'25'16,"1"12"-12"-16,-1-1 54 0,1 2-40 0,-2-1 2 15,0 0-2-15,-1 0-2 16,1 0-1-16,0 0 6 0,-4 0-1 16,2 2 2-16,-2-3-9 0,-2 3-4 0,-1 3-3 15,-4 0-2-15,-2 3 6 16,-3 7-8-16,-4 6-3 0,1 7 3 0,-2 5-1 15,0 9 5-15,0 6 3 0,-1 8 3 16,2 6-8-16,0 5-3 0,4 3-4 16,-1 0 2-16,7-1-7 0,6-1 1 15,4-7 0-15,3-3-2 0,6-7 0 16,9-3 0-16,3-4 0 0,5-6 0 16,6-3 2-16,3-3 0 0,2-6 1 0,1-3 0 15,0-4 1-15,-2-4 3 16,-1-5 3-16,-4-3 2 0,-7-1 0 15,-5-1-2-15,-4 0-2 0,-6-3-2 0,-5 0-1 16,-1-1 0-16,0-3 7 0,-5 2-1 16,-6-6-5-16,-1 2-4 0,-7-3-2 15,-1 1-4-15,-3-5-16 0,2-1-16 16,5-2-17-16,4-5-36 16,5 1-134-16</inkml:trace>
  <inkml:trace contextRef="#ctx0" brushRef="#br0" timeOffset="18849.8974">20123 12696 295 0,'0'0'36'0,"0"0"25"0,0 0 7 16,0 0-3-16,0 0-11 0,0 0-12 15,0 0-6-15,-19-31-7 0,19 32-12 16,9 13-8-16,2 9-7 0,10 7 11 16,4 8 13-16,5 3 4 0,1 0-2 15,-2-5-12-15,0-3-2 0,-2-2-3 16,-4-4-2-16,-1 0-4 0,-1-5 0 16,-6-4-4-16,-3-3 0 0,-4-2 0 15,-3-8-1-15,-4 1 0 0,-1-4-1 16,0 0-14-16,-2-2-28 0,-4 0-20 15,-2 0-15-15,-1-6-53 0,0-3-85 16,2-4-111-16</inkml:trace>
  <inkml:trace contextRef="#ctx0" brushRef="#br0" timeOffset="19082.4378">20337 12691 301 0,'0'0'34'0,"0"0"17"16,0 0 35-16,0 0-36 0,0 0-15 15,0 0-6-15,0 0 6 0,-42 62-2 16,20-25-4-16,3 1-8 0,-4-1-1 16,-1-1-4-16,1-2 7 0,2-1-8 15,-2 0-4-15,1-2-4 0,3-3-4 16,2-2-2-16,4-5-1 0,7-3 0 16,1-6-1-16,5-3-6 0,4-5-39 0,6-3-9 15,5-2-22-15,4-9-32 16,4-2-99-16</inkml:trace>
  <inkml:trace contextRef="#ctx0" brushRef="#br0" timeOffset="19301.4154">20510 12958 324 0,'0'0'160'0,"0"0"-137"15,0 0 14-15,0 0 11 0,0 0-4 16,0 0-12-16,55 6 1 0,-27-9-3 15,4-1-8-15,-2-2-2 0,-4 1-1 16,-3 0-4-16,-7 3-5 0,-6 0-5 0,-4 0-4 16,-2 2 1-16,-4-1-2 15,0 1 0-15,0 0 0 0,0 0-7 16,0 0-30-16,0-1-6 0,0-5-14 0,0-1-24 16,0-2-96-16,0-1-172 15</inkml:trace>
  <inkml:trace contextRef="#ctx0" brushRef="#br0" timeOffset="19965.9314">21075 13119 358 0,'0'0'31'15,"0"0"10"-15,0 0 20 16,0 0-1-16,0 0-17 0,0 0-10 16,0 0-6-16,0 0 7 0,0 0-11 15,-23 27-4-15,29-43-8 0,3-3-6 16,1-3-1-16,3-3-3 0,-1-1 0 0,0-3-1 15,0-1 2-15,-1-8-2 0,1 0 0 16,-2-6 0-16,-3-4 0 0,1-1 0 16,-4-3 0-16,-1 0 0 0,-1 3 0 15,-2 5 1-15,0 11-1 0,0 8 1 16,0 7 0-16,0 9 1 0,0 3 1 16,0 5 2-16,0 1 4 0,0 0 4 15,-2 1-8-15,-1 8-5 0,-1 8-5 16,-5 7 5-16,2 10 0 0,0 1 3 15,2 2-2-15,3 2 1 0,1-5 2 16,1-2-1-16,5-1-1 0,2-4 1 16,4-4-1-16,1-3-1 0,3-6-1 15,3-6 0-15,3-5-3 0,2-3-2 0,-1-3-5 16,3-7 0-16,-3-5 2 16,-1 1 1-16,-1-1 0 0,-2-5 4 0,-4 1 3 15,-3-2-1-15,-2-6-1 16,-2 0 2-16,-4-4 1 0,-2 0 1 0,-1 1 0 15,0 5 0-15,0 9 1 0,-1 3 3 16,0 11 5-16,-1 2 1 0,1 8 1 16,-2 8-12-16,-3 8-1 0,2 10 1 15,1 4 3-15,3 3 4 0,0-2 4 16,3-6-3-16,9-3-3 0,1-3-1 16,5-4-2-16,2-6-3 0,4-3 3 15,2-4-3-15,1-4-20 0,1-3-34 16,-4-3-30-16,-2 0-76 0,-2-1-168 15</inkml:trace>
  <inkml:trace contextRef="#ctx0" brushRef="#br0" timeOffset="20166.278">21556 12861 410 0,'0'0'12'16,"0"0"46"-16,0 0-19 15,0 0 22-15,53 35-6 0,-32-23-14 0,2 0-9 16,-4 0-6-16,-3-4-10 0,-1 0-2 16,-3-1-3-16,-2 0-5 0,1-2-5 15,-4 2 1-15,-1 1-2 0,-1-3 0 16,-2 1-7-16,-1-3-31 0,0 1-19 16,-1-3-46-16,2-1-88 0</inkml:trace>
  <inkml:trace contextRef="#ctx0" brushRef="#br0" timeOffset="20453.868">21858 12767 368 0,'0'0'16'0,"0"0"37"0,0 0 5 16,0 0 10-16,0 0-14 0,0 0-21 16,0 0-15-16,0 0-7 0,0 0-3 15,-40 38 4-15,25-19 0 0,-1-1 1 16,1-1-3-16,-1 1-1 15,3 1-2-15,2-1 2 0,0 0-1 0,5 1 2 16,1-1-3-16,4 3 1 0,1 0 0 0,1 2 0 16,6-1 1-16,1 0 1 15,2 0-4-15,-1-4-3 0,-1 1-2 16,-1-2 0-16,-1-3-1 0,-2-3 0 0,-2-2 0 16,-2-1-6-16,0-1-18 0,0-3-17 15,0-1-6-15,-2-3-19 0,1 0-29 16,1-3-50-16,0-6-100 0</inkml:trace>
  <inkml:trace contextRef="#ctx0" brushRef="#br0" timeOffset="20762.9415">21952 12394 309 0,'0'0'204'0,"0"0"-199"15,0 0 5-15,0 0 33 0,0 0-7 16,52-35-16-16,-26 54 4 16,7 7 9-16,2 6-14 0,1 8 7 0,-3 5-3 0,-3 1 1 15,-3 5 4-15,-6 0-7 0,-4 5-5 16,-8-1-2-16,-2 2-7 0,-7-2-2 16,0-1-3-16,-4 0 0 0,-4-1-1 15,-6-2-1-15,-3-2-4 0,-5-8 0 16,-5-5 0-16,-1-5-1 0,-4-5 3 0,1-5-2 15,-2-5 1-15,1-3 0 16,4-7-9-16,8-4-14 16,2-2-16-16,6-11-9 0,8-2-36 0,4-10-56 15,2 0-185-15</inkml:trace>
  <inkml:trace contextRef="#ctx0" brushRef="#br0" timeOffset="21137.2192">22863 12428 455 0,'0'0'2'16,"0"0"7"-16,0 0 11 15,0 0 20-15,-68 16-16 0,38 17-13 16,-3 8 5-16,0 11 8 0,0 10-4 16,3 10 0-16,5 4 9 0,8 1 2 15,9-4-3-15,8-7 2 0,6-9-9 16,7-5-4-16,4-7-7 0,4-9-6 15,-1-4 0-15,2-9-3 0,0-3 0 0,-1-5-2 16,3-6 1-16,-2-5-22 0,-1-3-23 16,-2-2-26-16,-2-9-61 0,-3-3-139 15</inkml:trace>
  <inkml:trace contextRef="#ctx0" brushRef="#br0" timeOffset="21372.5423">22973 12659 390 0,'0'0'58'0,"0"0"-36"15,0 0 15-15,62-7 18 16,-41 20-7-16,0 4-7 0,3 6-1 0,0 1-5 16,-3 4-12-16,-4-2 3 15,-1 1-4-15,-3-2-9 0,-4-3-4 0,-1-2-5 16,-3-1-4-16,-1-4 0 15,-1-3 0-15,-1-1-5 0,-1-3-28 16,0-3-24-16,1-4-21 0,4-2-36 0,3-7-84 16,0-6-68-16</inkml:trace>
  <inkml:trace contextRef="#ctx0" brushRef="#br0" timeOffset="21636.9139">23388 12571 251 0,'6'-54'50'0,"-1"37"-11"0,-1 5 7 0,-1 7 20 15,-3 5 1-15,0 0-6 0,0 0-17 16,0 4-21-16,-3 11-13 0,-3 4-4 16,-2 12 2-16,-4 4 1 0,-2 5 4 0,-4 2 0 15,-3 0-3-15,2 1 0 16,-6 0-5-16,1-4 2 0,-4 1-1 0,4-5-2 16,-1-1-2-16,5-8 1 0,4-2-2 15,10-4 0-15,2-3-1 16,4 1 0-16,2-3 2 0,6 2 1 0,6 1 1 15,0 1-1-15,0 3-1 0,-1-2-1 16,0 2-1-16,0-1-37 0,-3-6-36 16,6-2-59-16,-4-8-137 0</inkml:trace>
  <inkml:trace contextRef="#ctx0" brushRef="#br0" timeOffset="21860.2956">23771 12841 515 0,'0'0'25'0,"0"0"11"15,0 0 19-15,0 0 0 0,0 0-23 16,0 0-8-16,0 0 0 0,0 0-3 16,0 0 1-16,1-19-2 0,14 17-6 15,6-1-2-15,5-2-6 0,-1 1-4 16,3-3-1-16,-6 2-1 0,5-1 0 15,-6 0-31-15,3 4-38 0,-3-1-26 16,1 0-77-16,-3 2-193 0</inkml:trace>
  <inkml:trace contextRef="#ctx0" brushRef="#br0" timeOffset="22502.073">24474 13171 233 0,'0'0'112'0,"0"0"-45"0,0 0-6 16,0 0 27-16,0 0-38 0,0 0-21 0,0 0-11 16,19-68-2-16,-7 37-8 0,2-3-2 15,1-2-1-15,0-1 0 16,1-1-3-16,-1-2 0 0,0-1 0 0,-1-7 0 16,-4-2 3-16,3-2-1 15,-4-5-2-15,-2 0 0 0,1-3 0 0,-2 2-1 16,-2 6 1-16,-1 12 1 0,0 11 4 15,0 13 1-15,-3 6 1 0,0 8 1 16,0 1-2-16,0 1-3 0,0 2-3 16,0 10-2-16,0 6-3 0,-3 7 3 15,2 2 2-15,1 3 0 0,0-3-2 16,0 1 2-16,0-3 0 0,0-1 0 16,3 1-2-16,1-4 1 0,3 3 0 15,4-5 0-15,-2-1 2 0,4-3-3 16,0-5 0-16,2-5-3 0,-3-5-11 15,1-2 2-15,2-7 9 0,-2-6 3 16,2-3-1-16,-2-2 0 0,-4-5 1 0,2 0 0 16,-4-5 1-16,1 1 0 0,-5 4 1 15,0 2 0-15,2 8 5 16,-4 5 5-16,-1 8 3 0,0 2-1 16,1 5 0-16,1 9-12 0,0 8-2 0,1 8 3 15,0 0 0-15,5 1 3 16,0-4 0-16,4-4 0 0,3-3-3 0,5-3-1 15,2-3 0-15,3-2-2 0,-3-1-4 16,5-1-38-16,-5-1-29 0,2-5-50 16,-5-1-134-16</inkml:trace>
  <inkml:trace contextRef="#ctx0" brushRef="#br0" timeOffset="22867.9792">24933 12874 540 0,'0'0'39'15,"0"0"1"-15,0 0 10 0,0 0 2 0,0 0-17 16,0 0-1-16,68-3-5 16,-45 15-9-16,-3 0-5 0,0 2-1 15,-2 1-2-15,0 1-7 0,0-5 1 16,-3 3-5-16,-1-1 0 0,-1-1-1 0,-5-1 0 15,-1-2 0-15,-2-3-5 0,-4-1-20 16,0-1-25-16,-1-4-28 0,0-2-22 16,0-4-82-16</inkml:trace>
  <inkml:trace contextRef="#ctx0" brushRef="#br0" timeOffset="23121.0039">25266 12825 221 0,'0'0'99'0,"0"0"-35"0,0 0 11 15,0 0 6-15,0 0-29 0,0 0-23 16,-58-10-4-16,33 18-10 0,4-2-5 0,1 4-3 16,5-3 1-16,1 1 6 0,10 3 0 15,1 3-2-15,3 5-3 16,7 1 7-16,5 3 3 0,3 0 4 0,1-2-7 16,-1-1-5-16,-2-2-4 15,-1 0-5-15,-4-2 0 0,-3-1 0 0,-4 1-1 16,-1-1-1-16,-5 0 0 0,-2-1-7 15,-1-3-28-15,-1 0-18 0,2-4-14 16,0-2-17-16,4-1-53 0,3-4-92 16</inkml:trace>
  <inkml:trace contextRef="#ctx0" brushRef="#br0" timeOffset="23470.6359">25396 12529 285 0,'0'0'10'0,"0"0"14"0,0 0 27 15,0 0 16-15,0 0-16 0,50-10-8 16,-34 18 0-16,1 5-3 0,8 8-6 15,-1 5 6-15,5 8-9 0,1 3 1 0,-6 1-3 16,1 1-5-16,-5-1-7 16,-6-1-3-16,-5-1 0 15,-4-2-3-15,-5 0-3 0,-1-1-4 0,-9 0 1 16,-5-1-3-16,-6 3-2 16,-5-2 0-16,-5-1 0 0,-4-2 0 0,-1-3-1 15,-1-6 1-15,0-2-1 0,5-5-2 16,4-5-6-16,5-6-20 0,7-3-23 15,6-3-17-15,6-11-56 0,3-3-172 16</inkml:trace>
  <inkml:trace contextRef="#ctx0" brushRef="#br0" timeOffset="23953.0477">25753 12248 570 0,'0'0'3'0,"0"0"0"0,73-39 0 16,-50 38 15-16,0 1 16 0,0 1-8 15,0 6 2-15,-5 4-7 0,2 3-7 16,-3 11-4-16,-1 6 4 0,-2 8 4 16,0 7 1-16,-4 5-2 15,5 4 0-15,-4 1-1 0,2 2 0 0,3-3-5 16,-1-1 0-16,2-1-4 0,2-5-3 15,-2 1-1-15,1-2-1 0,-1-5 0 0,0-1 4 16,-3-5 1-16,-5-5-2 0,-2-2-2 16,-7-4 5-16,-1 1 0 0,-12-6-2 15,-6 1-1-15,-7-2-3 0,-8-5 1 16,-12 4-2-16,-6-5 1 0,-15-1-2 16,-10-1-5-16,-13-2-17 0,-9-1-14 15,-13-6-32-15,-5 0-34 0,-7-2-38 16,-5-7-151-16</inkml:trace>
  <inkml:trace contextRef="#ctx0" brushRef="#br0" timeOffset="24575.1251">19478 12243 397 0,'0'0'9'0,"0"0"5"0,0 0 18 15,0 0 25-15,0 0-15 0,0 0-14 16,0 0-9-16,0 0-6 0,-36-31-2 16,27 31-2-16,-1 0-4 0,-3 6 0 15,0 5-3-15,0 3 0 0,1 8-1 16,-1 4 1-16,-1 10 0 16,6 4 3-16,0 5 7 0,5 7 3 0,1 2-3 15,2 4-1-15,4 1 6 0,0 3-2 16,4 1-3-16,-3 0-4 0,4 0-3 15,-4-2 0-15,-1 0-3 0,-2-1 2 0,-2-1-3 16,0-3-1-16,-3-5 0 16,-1-2 0-16,-1-6 0 0,-1-7 1 0,4-4 0 15,2-7 2-15,2-4 3 16,9-4-1-16,-1-6-2 0,5-4 0 0,4-6-2 16,6-1 1-16,5-3-2 15,4-6-6-15,4-1-45 0,1-3-33 0,-1-5-59 16,-9-1-205-16</inkml:trace>
  <inkml:trace contextRef="#ctx0" brushRef="#br0" timeOffset="25020.936">17770 14629 493 0,'0'0'11'16,"0"0"0"-16,0 0 45 15,0 0 4-15,68 37-22 0,-34-37-7 16,9 0-5-16,-4 0-4 0,3-2-3 0,-2-1-8 15,-5 0 0-15,0 0-4 16,-5 0-2-16,-4 1-3 0,-5 0-1 16,-4 0-1-16,-7 1 0 0,-4 1-27 15,-4 0-24-15,-2 1-37 0,-5 5-53 16,-6 1-83-16</inkml:trace>
  <inkml:trace contextRef="#ctx0" brushRef="#br0" timeOffset="25205.206">17750 14900 314 0,'0'0'125'0,"0"0"-117"16,0 0-3-16,0 0 33 0,14 54 16 15,5-50-8-15,8-1-2 0,12-3-14 0,1-2-8 16,6-5-2-16,4-1-6 16,-1-4-2-16,-8-4-5 0,0 2-4 15,-7 0 0-15,-3 1-3 0,-2 1-22 16,-5-1-50-16,4-1-53 0,-8-1-167 15</inkml:trace>
  <inkml:trace contextRef="#ctx0" brushRef="#br0" timeOffset="26146.5949">19343 14716 195 0,'0'0'216'15,"0"-74"-205"-15,1 46 9 0,0 4 36 16,-1 7-3-16,0 6-10 0,1 6-3 16,-1 5-3-16,0 3-5 0,1 13-14 15,2 12-6-15,-1 9 4 0,1 8 4 16,0 3 4-16,-1 2-3 0,0-1-8 15,3-3-5-15,-1-2-5 0,-1-2-3 16,0-3 0-16,-1-4 0 0,3-8 0 16,-1-5-21-16,-2-8-40 0,-1-7-23 15,-1-7-52-15,0 0-140 0</inkml:trace>
  <inkml:trace contextRef="#ctx0" brushRef="#br0" timeOffset="26372.9433">19269 14493 410 0,'0'0'14'0,"-3"-57"43"0,8 52-1 15,2 3-6-15,6 0-16 16,5 2-5-16,8 0 4 0,7 0-2 0,5 2-8 16,2-2-1-16,6 0-3 15,-1 0-8-15,-5 0-5 0,0 0-3 16,-8 1-3-16,-5 5 0 0,-2-1-4 0,-6 5 0 15,-4 4-29-15,-7 0-12 0,-3 4-24 16,-5 1-33-16,-10 2-76 0,-3-3-84 16</inkml:trace>
  <inkml:trace contextRef="#ctx0" brushRef="#br0" timeOffset="26522.0642">19292 14719 275 0,'0'0'145'0,"0"0"-127"16,0 0 20-16,66 8-27 0,-27-9 14 15,10-1 2-15,7 0-1 16,2-1-4-16,-2 0-9 0,-7 1 2 0,-9 2-11 16,-11 1-4-16,-11 6 0 0,-9 5-15 15,-9 2-72-15,-4 4-87 0,-10-1-95 16</inkml:trace>
  <inkml:trace contextRef="#ctx0" brushRef="#br0" timeOffset="26657.1187">19289 15091 441 0,'0'0'32'0,"0"0"-2"16,0 0 8-16,69 15 13 0,-29-25-16 16,9-4-16-16,6-5-9 0,2 1-2 15,-1-1-6-15,-1 0-2 0,-4 1 0 16,-1-1-87-16,-5 6-143 16</inkml:trace>
  <inkml:trace contextRef="#ctx0" brushRef="#br0" timeOffset="27018.802">20401 14590 305 0,'0'0'94'0,"0"0"-60"0,0 0 9 16,0 0 24-16,0 0-28 0,0 0-13 16,54 11 9-16,-27 11-1 0,4 7-2 15,3 2-6-15,-1 2 5 0,1 3-3 16,-2-5-6-16,-2-2-5 0,-2-4-5 15,-4-4-6-15,-5-2-1 0,-3-2-3 0,-2-3-2 16,-5-2 0-16,-1-5 0 16,-5 2-4-16,-1-7-19 0,-2-1-23 0,0-1-17 15,0 0-21-15,0-8-4 0,0-8-105 16</inkml:trace>
  <inkml:trace contextRef="#ctx0" brushRef="#br0" timeOffset="27229.7406">20713 14526 258 0,'0'0'59'0,"0"0"-21"16,0 0 7-16,0 0 23 0,-65 16-16 15,50 13-3-15,-4 4-4 0,2 3-13 0,-3 3-3 16,-2-2-11-16,4 3-3 0,-5-3 0 16,2-1 0-16,0-2-6 0,1-4-4 15,1-4-3-15,5-4-2 16,4-5-1-16,3-4 1 0,5-3 0 15,2-5-1-15,5-4-22 0,7-1-42 0,6-5-28 16,7-11-95-16</inkml:trace>
  <inkml:trace contextRef="#ctx0" brushRef="#br0" timeOffset="27573.396">21175 14670 274 0,'0'0'82'0,"0"0"-51"16,0 0 12-16,0 0 34 0,0 0-9 15,0 0-18-15,0 0-18 0,0 0-18 16,0 0 1-16,54 13 10 0,-24 15-3 16,3 4 4-16,0-2-1 0,-4-2 0 15,-3-4-12-15,-3-2-1 0,-6-6-8 16,-3-2-3-16,-5-2-1 0,0-1 0 16,-4-2 0-16,-4-2 0 0,1-3-13 0,-2-1-46 15,0-3-17-15,0 0-38 16,0-7-123-16</inkml:trace>
  <inkml:trace contextRef="#ctx0" brushRef="#br0" timeOffset="27856.7905">21624 14594 382 0,'0'0'59'15,"0"0"-35"-15,0 0 11 0,0 0 9 16,-69 19-20-16,38 0-11 0,-1 3 0 15,-1-1 0-15,1 1-8 0,4-3-2 16,3-1 1-16,5 0 5 0,8-5 4 16,6 2-4-16,5-1 1 0,1 0 3 15,9 2-1-15,4 1 8 0,6 3 1 0,5 3 0 16,0-1-3-16,0 3-5 16,1-4-4-16,-7 2 5 0,-3 0-5 0,-4-1-2 15,-5 1-4-15,-2-2-1 0,-4-1-2 16,0 1 0-16,-1-2-3 0,-4-4-31 15,-3 0-23-15,-3-4-36 0,-1-4-82 16,0-4-285-16</inkml:trace>
  <inkml:trace contextRef="#ctx0" brushRef="#br0" timeOffset="28342.5196">20448 14394 423 0,'0'0'4'15,"2"-64"17"-15,-8 52 8 0,-6 2 10 16,-1 4 6-16,-5 5-26 0,-2 1-9 16,-8 1-5-16,-1 11 0 0,0 5 2 15,0 5 1-15,3 6 1 0,10 6 3 16,4 3-2-16,8 5-2 0,4 4 7 15,5 1 2-15,5 3 0 0,2-1-3 0,3 1-1 16,-3 1-2-16,-1 1 3 16,-1 0-2-16,-3-1-3 0,-2-1-3 15,-2-4-1-15,-2-2-2 0,1-8-1 0,2-5-2 16,4-5 1-16,2-6 2 0,2-6-2 16,7-3 0-16,6-8 0 15,3-3 2-15,9-7-3 0,2-5-22 0,8-5-44 16,2-5-62-16,-1 3-164 0</inkml:trace>
  <inkml:trace contextRef="#ctx0" brushRef="#br0" timeOffset="28724.401">21921 14418 156 0,'0'0'268'15,"0"0"-261"-15,0 0-2 0,0 0 25 0,-5-52 33 16,8 47-17-16,4 1-9 0,2 2-11 16,3 2-12-16,2 6 0 0,6 8 0 15,0 8 4-15,3 10 5 0,3 5-3 16,-2 5 3-16,-3 3-2 0,-2 3 0 15,-2-2-2-15,-1 1-5 0,0-1-7 16,-5-2-1-16,-1 2-2 0,2-5-1 16,-5 0-2-16,1-5-1 0,-4-2 0 0,-3-2 0 15,-1-5 1-15,0 0 2 0,-7-2 2 16,-3-3 2-16,-4 0-2 16,0-4-1-16,-3-2-2 0,-3-1 0 15,-2-4 0-15,-10 0-1 0,-11-1-1 16,-10-2 0-16,-17 2 0 0,-19-5-23 0,-19 4-71 15,-20-7-41-15,-20 0-167 16</inkml:trace>
  <inkml:trace contextRef="#ctx0" brushRef="#br0" timeOffset="30243.1847">22995 14852 376 0,'0'0'66'0,"0"0"-26"15,0 0 25-15,0 0 2 0,0 0-29 16,0 0-10-16,2 2-10 0,20-2 8 16,14 0-4-16,6 0 4 0,6 1-2 15,6-1-5-15,0 0-3 0,-4 0 0 16,-9-1-4-16,-9-3-5 0,-5 2 2 16,-11 1-2-16,-6-2 0 0,-4 3-2 15,-5-1-2-15,-1 1-1 0,0-4 2 16,-7 3 0-16,-3-1-4 0,-5-5 0 0,-3 4-10 15,-3-2-29-15,3 2-20 0,7-2-16 16,2-1-33-16,9 0-109 0</inkml:trace>
  <inkml:trace contextRef="#ctx0" brushRef="#br0" timeOffset="30895.5557">24571 14791 165 0,'-24'53'31'0,"2"-20"-18"0,2 0 9 15,4-4 25-15,5-5 9 0,3-8-3 16,3-5 3-16,5-3-11 0,0-5-3 16,0 0 0-16,0-3 0 0,0 0-3 15,0 0 2-15,2-6-9 0,3-5-11 16,2-8-15-16,-2-5-4 0,4-4-1 16,-1-2 0-16,0-2 1 0,0-1-2 0,-3-1 0 15,5-1 1-15,-5-6-1 16,4-2 0-16,-4-4 0 0,2-3-1 15,-1-1 1-15,-5 0 0 0,0 4 0 16,-1 8 0-16,0 6 1 0,0 13 0 16,0 8 0-16,0 2 0 0,0 9 1 15,-1-1-1-15,1 2 0 0,0 0-1 16,0 6-2-16,0 9-3 0,-2 5 4 16,2 11 1-16,-1 3 1 0,1 1 0 0,0 2 1 15,3-2 0-15,2-3-1 0,3-3 0 16,1-3 1-16,5-5 0 0,0-7-1 15,4-3-1-15,-2-8 1 16,3-3 0-16,2-9-1 0,-1-7 2 0,-1-3-2 16,-1-4-1-16,-2 0-2 0,-3-2 1 15,-4 1 2-15,0-3 0 0,-5-2 0 16,-2-1 1-16,-1-1-1 0,-1 3 0 16,0 2 2-16,0 9 1 0,0 8 2 15,0 5 6-15,0 4 2 0,0 1-3 0,0 10-10 16,1 7 0-16,2 8 0 0,3 2 1 15,-1 4 2-15,5-3-1 16,2-2 3-16,8-2-1 0,1-2-1 0,4-2-1 16,5 0-1-16,2-2-1 15,2-3-52-15,0-4-46 0,-4-3-101 16</inkml:trace>
  <inkml:trace contextRef="#ctx0" brushRef="#br0" timeOffset="31189.2054">25211 14692 415 0,'0'0'12'0,"0"0"19"16,0 0 29-16,0 0 2 0,0 0-24 15,0 0-19-15,0 0-5 0,4 5 2 16,17 11 10-16,6 3-1 16,9 4-3-16,4 0-1 0,-3 3-2 0,-1-4-7 15,-6-1-6-15,-2-2-2 0,-7-1-3 16,-7-2 0-16,-2-3-1 0,-5-1 0 16,-2-1-3-16,-3-5-22 0,-2-1-13 15,-3-4-25-15,-4-1-36 0,-3-4-113 16</inkml:trace>
  <inkml:trace contextRef="#ctx0" brushRef="#br0" timeOffset="31411.7802">25424 14625 338 0,'0'0'14'16,"0"0"26"-16,0 0 25 0,0 0-6 16,-52 13-21-16,29 20-5 15,2 4 2-15,-1 1-12 0,-3 2-10 0,2-1 2 16,1-2-1-16,1-2-2 0,4-6 4 15,3-1-2-15,6-6-1 16,3-2-4-16,2-8-5 0,3-4-2 0,0-3 0 16,3-3-2-16,2-2 0 0,1-3-4 15,6-5-11-15,4-4-24 0,1-1-35 16,2-5-64-16,-3 0-135 0</inkml:trace>
  <inkml:trace contextRef="#ctx0" brushRef="#br0" timeOffset="32146.1302">26441 14913 278 0,'0'0'34'0,"0"0"0"0,0 0 20 0,0 0 14 16,0 0-21-16,0 0-6 0,0 0 16 16,0 0-36-16,8-37-10 15,3 5-2-15,2-3-3 0,-3-5-3 0,1 2-1 16,-3-1 1-16,-3-2-1 0,1-3 0 16,-4-3 3-16,-1-1-1 0,-1-2 2 15,-1-1 0-15,-4 3 3 0,-2 3-1 16,1 9 0-16,1 9 1 0,1 12 0 15,2 7-2-15,1 5 2 0,1 1-1 16,-1 2 2-16,1 0-1 0,0 5-5 16,0 8-4-16,0 11-2 0,2 8 2 15,1 8 1-15,3 5 1 16,-2 0 0-16,3-2 2 0,2-1-1 0,-2-5 2 16,2-3-3-16,2-1 0 0,1-6-1 0,2-5 0 15,1-5-1-15,2-5 0 16,0-5-1-16,3-7-5 0,-1-7-2 15,0-8 3-15,0-2 0 0,-2-6-3 0,0-2 3 16,-5-3 4-16,-1 0 1 0,-4-3 0 16,-3-3 0-16,-3-1 0 0,-1-5 1 15,0 0-1-15,0-1 0 0,-1 7 2 16,-1 7 1-16,1 11 0 0,0 7 1 16,-2 6 4-16,3 3 4 0,-1 12-4 15,-1 3-8-15,1 11 1 0,0 3 2 16,1 5 0-16,2 0 6 0,5-2 4 15,3 0-3-15,5-7 3 0,2 0-2 16,5-2-4-16,1-4-3 0,5-4-4 16,1-4-1-16,1-2 1 0,-1-2-8 15,2-6-36-15,-3-1-46 0,-5-1-116 16</inkml:trace>
  <inkml:trace contextRef="#ctx0" brushRef="#br0" timeOffset="32578.1314">27100 14543 439 0,'0'0'43'0,"0"0"-16"0,0 0 4 15,0 0 21-15,0 0-15 0,0 0-12 16,0 0 5-16,60 27-9 0,-43-7-2 15,4 5-2-15,6 1 5 0,0 1-5 0,2-1-3 16,2-4-4-16,-1-2 0 16,-3-2 1-16,-3-4-4 0,-3-3-1 0,-5-3-3 15,-5-2 0-15,-4-2-2 16,-3-3 0-16,-2 2 1 0,-2-3-2 16,0 0 1-16,-3 0-1 0,-4-5-6 15,-1-2-32-15,-4-1-24 0,0-1-18 16,1 0-22-16,0-3-51 0,6 0-26 0</inkml:trace>
  <inkml:trace contextRef="#ctx0" brushRef="#br0" timeOffset="33031.0104">27551 14540 245 0,'0'0'83'0,"0"0"-21"0,0 0-7 0,0 0 15 15,0 0-3-15,0 0-16 16,0 0-15-16,0 0-25 0,-31-1-2 15,8 22-1-15,-2 1-3 0,3 0-3 16,3-3 2-16,5-2-3 0,4-2 4 16,2-4 2-16,4 0 1 0,-1-4 0 0,3 1-1 15,1-3 0-15,0-2 5 0,1 1-2 16,-1-3 2-16,1 1-2 16,0 2 3-16,-1 0 4 0,0 5-5 0,0 1 0 15,0 6 0-15,1 2 1 0,0 3 1 16,0 1-4-16,1-1-4 0,4 1 1 15,1-1 4-15,3-3-2 16,0-1-2-16,-1-1-2 0,0-1-2 0,0-2-1 16,-2-1-1-16,-2 6-1 0,-4 0-2 0,0 7-31 15,-5 2-48-15,-7 2-67 0,-1-3-143 16</inkml:trace>
  <inkml:trace contextRef="#ctx0" brushRef="#br0" timeOffset="39568.657">25257 14048 404 0,'0'0'19'16,"-25"-52"4"-16,11 31 9 16,-6 1 10-16,-2-1-3 0,-4 0-19 0,-3 0-8 15,-4 2-7-15,-5 1-1 0,0 5 0 16,0 1-2-16,-7 5-1 0,0 6 1 15,-2 2 0-15,2 12-1 0,-4 1 0 16,2 7 0-16,-4 6-1 0,-6 8 1 16,-2 9-1-16,-5 8 0 0,0 6 0 15,6 6 0-15,10 5 1 0,4 4 1 16,12 4 1-16,11 1-2 16,6 3 4-16,10-1-1 0,7-3 2 0,16-4 1 0,9-4-3 15,13 0-1-15,5-6 1 0,11-3-2 16,10-6-2-16,3-10 0 15,8-3 1-15,0-7 1 0,2-7-1 16,1-4 1-16,-3-7 0 0,-3-4-2 0,-5-5 2 16,-2-6 2-16,0-3-4 0,2-10 3 15,2-8-3-15,-2-5 3 0,1-6 1 16,1-3-1-16,-4-5 0 0,-2 0-1 16,-7-8-1-16,-8-1 2 0,-6-8-2 0,-11-4 1 15,-9-2 1-15,-7-8 6 0,-5-5 3 16,-3-7-2-16,-2-6-3 15,-2-6 3-15,-4-4 2 0,-2-1-2 0,-9 7-4 16,-11 5 1-16,-6 16 3 16,-8 15-5-16,-8 11 2 0,-7 12-4 15,-10 8-3-15,-4 9-2 0,-10 9 0 16,-7 7 1-16,-1 3-2 0,-3 7-12 0,6 5-18 16,15 1-1-16,22 1-5 0,19-1-10 15,20-5-51-15,10-4-120 0</inkml:trace>
  <inkml:trace contextRef="#ctx0" brushRef="#br0" timeOffset="40203.8853">27065 13930 147 0,'0'0'51'0,"-75"-78"-16"16,36 51-6-16,1 2 6 0,-2 3 4 15,-2 4-12-15,-1 4-1 0,-1 3-9 16,-3 6-1-16,0 5-2 0,1 3 1 16,2 7-4-16,1 3 3 0,4 3 0 15,-1 5 0-15,4 2 2 0,0 5-3 16,3 4-3-16,0 11-1 0,-2 7-2 16,3 9-2-16,-1 4 0 0,2 5-3 15,3 6 0-15,2 6 4 0,3 0-4 16,7 2 0-16,8-1 2 0,8-3 1 15,3-1 3-15,12-2 2 0,6 0 1 16,8-2 2-16,6-3-7 0,5-3-5 0,6-4 3 16,3-9 0-16,6-4-2 0,5-5 0 15,2-5 5-15,6-8-2 0,0-4 4 16,4-9-1-16,0-1-2 0,-2-8 0 16,3-6 0-16,-1-4 0 0,-2-7-4 15,3-8 3-15,-1-7-1 0,-1-4 1 16,2-9 1-16,-2-2 0 15,-3-6-3-15,-1-6-1 0,-4-5 0 0,-3-8 1 16,-8-6-1-16,-4-4-1 0,-7-8-1 16,-7-5 4-16,-9-5 10 0,-10-1 1 15,-11-7 1-15,-6 3-3 0,-13 3 1 16,-13-1-4-16,-9 13-2 0,-11 5-2 0,-11 13-1 16,-11 12-1-16,-12 10-4 0,-13 9 0 15,-16 8-30-15,-22 4-58 16,-20 0-65-16,-21-1-383 0</inkml:trace>
  <inkml:trace contextRef="#ctx0" brushRef="#br0" timeOffset="65166.9217">7027 8048 67 0,'0'-3'63'0,"0"1"-3"15,-1 1 4-15,0-1-18 0,-1 1-8 0,0-2 10 16,0 2-14-16,-1 0-5 15,1 1-2-15,0 0-5 0,0 0-3 0,1 2-3 16,-1 1 2-16,-1 3-1 0,2-1-4 16,0 1-2-16,1 1 0 15,0 0-1-15,0-1 0 0,0 0-4 0,0 0 0 16,0-1 1-16,0 0-3 0,0-2-2 16,1 0 1-16,1-1-1 0,0-1 1 15,0 0-2-15,1-1 5 0,0 0-2 16,4 1 2-16,-2-1-1 0,3 0 1 0,2-2-3 15,-1-4-1-15,-2 2-1 0,1-3 2 16,-3 2-3 0,-4-3 0-16,0 0 1 0,-1 0 2 0,0-2-1 15,-1 1-1-15,-1-1 1 0,-6 0-2 16,4 6 2-16,1-1-2 0,-2 3 2 0,-2 1 0 16,3 1-1-16,-6 0 0 0,3 5 1 15,-4 2-2-15,2 4 1 0,-1-1 2 16,3 3-2-16,-2-4 1 0,4 2 1 15,1-2-1-15,2-2 0 16,0 0 1-16,2-2-1 0,0-1-1 0,0 1 0 16,3-3 2-16,2 0-1 15,0 1 0-15,4-2 0 0,-2 0 2 0,2-1 1 16,-1 0-1-16,0 0-3 0,-3-2 0 16,-1-3 1-16,-1 0-2 0,1 1 2 15,-1-2-1-15,-1 0 0 0,-2 0 0 16,0-3 0-16,0 4 3 0,0-3 0 15,0 3 0-15,-1 2-2 0,0 1 2 16,0 2-1-16,-2 0 0 0,-1 2-3 0,0 3 1 16,-1 6-1-16,-3-3 0 0,3 3 0 15,1-3 2-15,1-1-2 0,3 0 0 16,0-2 2-16,0-1-1 0,0-3 0 16,5 0 1-16,0 0 0 0,3-1 2 15,1 0 3-15,5-3-3 0,0-5 2 16,-4 1-2-16,-2 2-2 0,-6-1 2 15,-1 2 3-15,-1 2-1 0,0-2 1 16,0 1-3-16,-3 0-3 0,-5 2 1 16,-1-1-2-16,-1 2 0 0,0 0 0 15,-1 0-3-15,5 2-3 0,3-2-18 16,3 1-9-16,0-1-22 0,2 0-24 16,3 0-68-16,-2-1-62 0</inkml:trace>
  <inkml:trace contextRef="#ctx0" brushRef="#br0" timeOffset="74520.269">14365 5442 200 0,'0'0'0'0,"0"0"94"16,-2-65-62-16,-1 42 9 0,-2 1 9 15,3 4 2-15,-2-1-17 0,3 5 3 16,-1 3 5-16,0 2-12 0,0 6 1 15,-1 0 0-15,3 3-10 0,0 0-2 0,0 0-8 16,0 6-4-16,0 8-8 16,3 13 0-16,0 10 0 0,0 9 15 0,-1 7 8 15,-1 4-5-15,-1 2-6 0,0-2-8 16,-3-2 0-16,-2-5 1 0,-1-4 3 16,1-6-2-16,3-4-4 0,-2-9-1 15,0-1-1-15,2-4 0 16,-1-3 0-16,1-4 1 0,0-3 0 0,0-4-1 15,0-3 0-15,-1 0 1 0,3-4 0 16,0-1-1-16,0 0 0 0,0-3 0 16,0-4-26-16,0-2-35 0,0-7-29 15,7-5-53-15,0 1-110 0</inkml:trace>
  <inkml:trace contextRef="#ctx0" brushRef="#br0" timeOffset="74853.9336">14279 5378 302 0,'0'0'55'16,"0"0"-42"-16,0 0 22 0,0 0 23 16,0 0 1-16,0 0-13 0,0 0-17 15,0 0-9-15,0 0-4 0,32-30-3 16,-10 35 8-16,7-2-2 0,4 3 0 15,3-4 4-15,5 0-4 0,1-2 2 16,3 0-4-16,-2 0 1 0,-2 0-5 16,-5 0 0-16,-3 0-5 0,-8 0-1 0,-4 0-1 15,-6 0 0-15,-5 0-2 16,-5 0-2-16,-3 0 0 0,-1 0 1 16,-1 0-2-16,0 0 0 0,0 0 0 0,0 0 1 15,0 0-1-15,-1 0-1 0,-1 0-10 16,-3 0-37-16,-3 0-23 15,-2 2-7-15,-2 3-23 0,1 0-44 0,-1-1-55 16</inkml:trace>
  <inkml:trace contextRef="#ctx0" brushRef="#br0" timeOffset="75279.9301">14270 5678 209 0,'0'0'128'0,"0"0"-82"0,0 0 2 0,0 0-6 16,0 0 5-16,0 0 6 16,0 0-7-16,69 22-11 0,-44-20-7 0,0-1-7 15,4-1 0-15,0 0-4 0,0-3-1 16,2 1-1-16,0-1-3 15,1-3-2-15,-1 3-4 0,-3-1-2 0,-4 3-2 16,-7 1 1-16,-3 0-3 16,-4 0 0-16,-5 0 0 0,-2 5 0 15,-3 2-8-15,0 4-48 0,-8 3-25 16,-7 0-53-16,0 1-87 0</inkml:trace>
  <inkml:trace contextRef="#ctx0" brushRef="#br0" timeOffset="75476.2217">14246 5965 132 0,'0'0'251'0,"0"0"-232"0,0 0 17 15,0 0 21-15,54 16 6 0,-24-19-5 16,5-2-8-16,4-1-12 0,-1-1-13 0,-1 2-6 16,-3 0 3-16,-2 1 0 0,-4 0-6 15,-4 3-4-15,2 1-6 0,-6-2-5 16,-1 2 0-16,-1 0-1 15,-2 2-1-15,0 2-10 0,-2-2-54 0,2-1-39 16,-3-1-114-16</inkml:trace>
  <inkml:trace contextRef="#ctx0" brushRef="#br0" timeOffset="75768.6949">14964 5462 547 0,'0'0'5'0,"0"0"2"0,0 0 42 0,0 0-6 15,0 0-24-15,0 0-6 16,0 0-3-16,0 0 6 0,70 32 9 16,-44-9-2-16,0 1-7 0,-2 1-7 15,2-2 2-15,-2 1 0 0,0-1 0 16,0-1-1-16,-4 0-4 0,1 0-4 0,-3-2 0 15,-2 1-1-15,0-6 0 0,-4 0-1 16,0-3 0-16,-5 0 0 0,0-4 0 16,-3-2-1-16,-1-1 1 0,-1-1-31 15,-1-4-50-15,2 0-46 0,2-2-121 16</inkml:trace>
  <inkml:trace contextRef="#ctx0" brushRef="#br0" timeOffset="75994.1597">15350 5356 379 0,'0'0'26'0,"0"0"7"0,0 0 12 16,0 0 0-16,0 0 8 0,-64 67-12 0,36-42-13 16,1 2-2-16,-3 2-9 0,-2-1-1 15,2 1-5-15,1-2-1 0,6 0-2 16,3-3-3-16,6 0-1 0,0-2-4 15,1 0-2-15,3-2 2 0,-1 0 0 16,-1-1-4-16,0-1-46 0,-1-2-59 16,1-7-108-16</inkml:trace>
  <inkml:trace contextRef="#ctx0" brushRef="#br0" timeOffset="76558.659">14993 5159 73 0,'0'0'156'0,"0"0"-150"0,-46-59 1 16,29 50 32-16,-1 2 3 0,2 3-7 15,-1 1-7-15,0 3 2 0,0 0-5 16,3 0-3-16,2 2 2 0,2 1-5 16,3 3-5-16,0 3-3 0,3-1 1 15,1 5 1-15,0 1 2 0,1 3-4 16,2 4 1-16,0-2 0 0,0 5 3 16,0 1-1-16,0 3-6 0,-2 1 1 15,-4 3 2-15,1 3-4 0,-3-1-1 0,2 1-2 16,-1 4-1-16,1-3-2 0,0 2 0 15,2 0 3-15,3 0 0 0,1 0 0 16,0-1-2-16,7 0 3 0,-1-1 6 16,2-1-3-16,3 0-2 15,3-3-2-15,-3-2 1 0,1 2 3 0,0-4 0 0,-1 1 1 16,1-1-2-16,-2-3 0 16,-1-1-2-16,0-2-1 0,-3-3 2 15,-1-2-5-15,-1-1 3 0,0-4-1 16,1-3 1-16,0 1 0 0,-2-3 5 15,2-1 2-15,-2-2-3 0,0 0 1 16,-1-1-3-16,-1-1-1 0,0 1-3 16,-1-3-2-16,0 2 1 0,0-2-1 0,1 0 1 15,-1 0-1-15,1 0 0 0,1 0-2 16,2-2-29-16,6-5-35 0,5-7-26 16,7-7-97-16,-1-1-229 0</inkml:trace>
  <inkml:trace contextRef="#ctx0" brushRef="#br0" timeOffset="77107.7496">15233 5132 402 0,'0'0'2'0,"0"0"-2"0,-8-53 19 0,8 44 44 16,2 3-17-16,5-1-13 15,2 3-11-15,5 0-11 0,4 2-3 16,7 2 2-16,0 0 2 0,5 3 0 16,-1 5-3-16,-3 2 0 0,0 2-2 0,-4 1-1 15,-3 3 0-15,-3 2-2 16,-4 1 1-16,0 5-2 0,-6 0 2 0,-2 3-1 16,-2 1 1-16,-2 2 1 0,0 2-1 15,0-2 3-15,0 2-1 0,0-1 0 16,0 5 0-16,0-1 0 0,0 5-2 15,0-2 3-15,0 1 1 0,0 1-2 16,0 1-1-16,0-2-1 0,-3-2 1 16,-1-1 1-16,0 0-1 0,0-3-2 15,-1 1 1-15,1-1 0 0,2 1 1 16,0 2 1-16,0-4 3 0,2 0-1 16,0-2-4-16,-2-4-3 0,2 1 2 15,-1-6-2-15,0-2 1 0,0-1-2 16,0-4 3-16,0-2-1 0,1-1 0 0,-1-5 2 15,0 0 3-15,0-2-1 16,-1 1 0-16,-1-2 0 0,-3 0-1 0,0 3 2 16,-5-4 0-16,-3 5 1 0,-5-3 1 15,-3 0-7-15,-2 1-1 0,-2-2-1 16,-1-1 1-16,1-1-1 0,-1-1 0 16,6 1-1-16,2-1 1 0,3 0 0 15,4 0-1-15,1-1 0 0,7 1 1 16,2-1-1-16,2 1-1 0,0-1 1 15,3 0-9-15,7-4-26 0,3-2-41 16,8-1-38-16,0-6-62 0,1-2-231 16</inkml:trace>
  <inkml:trace contextRef="#ctx0" brushRef="#br0" timeOffset="77690.1382">14555 6825 189 0,'0'0'183'16,"0"0"-155"-16,0 0 12 0,-52 8 30 0,47-8-4 16,5 0-20-16,0 0-8 0,0 0 1 15,1 0-11-15,4 0-15 16,8 0-3-16,8 0 0 0,9 0 9 0,4 0 6 15,1 0-10-15,1 0-4 0,-4 0-6 16,-2 0-1-16,-1 0 1 0,1 0-3 16,-1 0 1-16,-6-2-2 15,-2 2 0-15,-8 0-1 0,-4 0-1 16,-3 5 0-16,-3 2-30 0,-1 2-49 16,-2 3-27-16,-1-1-65 0,-5 0-94 0</inkml:trace>
  <inkml:trace contextRef="#ctx0" brushRef="#br0" timeOffset="77906.6699">14441 7061 394 0,'0'0'18'0,"0"0"13"0,0 0 6 16,0 0 2-16,55 30 12 0,-18-29 4 0,7-1-7 16,6-3-13-16,-3 0-11 0,-1-1-4 15,-4 1 3-15,-3-2-4 16,-6 5-5-16,-5-3-3 0,-7 0-5 0,-5 3-2 15,-7 0 0-15,-6 0-1 0,-3 0-1 16,0 0-2-16,0 0 1 0,0 0 2 16,0 0-1-16,-1 0-2 0,-5-1-2 15,-2 1-28-15,-6-3-56 0,-4-1-86 16,-2 0-241-16</inkml:trace>
  <inkml:trace contextRef="#ctx0" brushRef="#br0" timeOffset="81460.3257">15582 6540 245 0,'0'0'105'16,"0"0"-71"-16,0 0-4 0,-5-54 13 16,3 48 7-16,1 0-10 0,-1 3-5 15,2 0-13-15,-2 1-7 0,1 2 0 16,1-1-1-16,-2 1-2 0,2-1-2 16,0 1-4-16,0 0-1 0,0-1-3 15,0 1 0-15,0 0-1 0,0-1-1 16,0 1 0-16,0 0 0 0,-1 0 1 15,1 0-1-15,0 0 0 0,0 0 1 16,0 0-1-16,-1 0 1 0,1 1-1 0,0-1 1 16,0 0-1-16,0 0 1 15,0 0-1-15,0 0 2 0,0 0-2 0,0 0 0 16,0 0 2-16,0 0 0 16,-2 0 2-16,1 0 5 0,0 0-1 0,-2-3 0 15,1 0-3-15,1 2-1 16,-2-3-2-16,3 2 0 0,-2 2 0 0,1 0-1 15,1 0 0-15,0 0 0 0,-2 0 1 16,0-1 0-16,-1 1 1 0,0 0 0 16,-4 0 2-16,-1 0-5 0,0 0 1 15,0 0-1-15,1 0 1 0,-1-2-1 16,4 1 0-16,0 1 2 0,2-1-1 16,0-1 2-16,1 2 2 0,1 0 4 15,0 0 0-15,0 0-3 0,0 0-2 16,0 0-1-16,0 0 0 0,1 0 0 15,4-2-2-15,8 2 1 0,10-3-1 16,15-5 4-16,10-1-1 0,5-1 2 16,0-1 1-16,-5 2-2 0,-2 3-1 15,-3 2 0-15,-6 1 1 0,-6 2-2 0,-9 1 0 16,-10 0-3-16,-8 0 1 0,-4 1-1 16,-3 2-2-16,-8 2-2 0,-6 4-7 15,-7 0-18-15,-3 2-25 0,2-4-13 16,-4-2-16-16,2-1-23 0,-3-3-14 15,-5 0-45-15</inkml:trace>
  <inkml:trace contextRef="#ctx0" brushRef="#br0" timeOffset="81965.5322">15389 6415 138 0,'0'0'64'0,"-51"-16"-11"16,33 12 7-16,6 1 14 0,5 0-6 16,4 3-13-16,3 0-5 0,0 0-15 15,0 2-16-15,0 5-10 0,1 7 2 16,4 4 17-16,3 2 11 0,5 7-10 0,2-2-1 15,4 2-4-15,2 3-3 0,5-1-3 16,3 1 1-16,3 2-10 0,2-2-2 16,1 1-1-16,1-2 0 15,-3-4-4-15,1 0 0 0,-2-2 0 16,-3-3 0-16,-1-1-1 0,-7 0 0 0,-4-2 0 16,-7-2-1-16,-4 0 0 0,-3 0 0 15,-3-2 1-15,-5 1 0 0,-7 5 0 16,-6-1 0-16,-4 3 1 0,-5 1-1 15,-4 1 0-15,-4 2-1 0,-6-2 2 16,1 5-2-16,-6 3 0 0,0-2 0 16,0 2 0-16,2-2 1 0,1 1 0 0,3-1-1 15,2 0 1-15,5-1-1 16,1-1 1-16,8 0 0 0,6-2 1 16,4-4-2-16,9-3 2 0,3 1-1 0,2-5 2 15,5 0 0-15,9 0-1 0,3-4 1 16,10-3 1-16,8 0 0 15,6-2 0-15,4-2 0 0,5-1-1 0,-3-2-2 16,0 0 2-16,-3 0 0 0,-3 0 1 16,-1 0 1-16,-4 0-2 15,-3 0 1-15,-5 0-1 0,-3 0-1 0,-8 1-1 16,-3 1 0-16,-6 4 0 0,-4-4-1 16,-3 1-1-16,-1-3 1 0,0 1-1 15,-5 2 1-15,-4-3-5 0,-2 0-12 16,-3 0-17-16,0-7-30 0,6-8-35 15,0-7-68-15,6-4-205 0</inkml:trace>
  <inkml:trace contextRef="#ctx0" brushRef="#br0" timeOffset="83581.341">15958 6915 156 0,'0'0'81'0,"0"0"-41"0,0 0 2 16,0 0 9-16,0 0 9 0,0 0-8 15,-8-48-15-15,8 38 6 0,0 2-9 16,2-2-7-16,3-2-3 0,2 3-1 16,1 0-3-16,2 1-2 0,0-2-5 15,2 3-5-15,1 1 3 0,3 1-2 16,0 2-1-16,0 1 1 0,0 1-2 16,1 1-1-16,-3 0-1 0,2 5 0 15,-6 2-4-15,0 3 2 0,-1 2 0 16,-4 1-3-16,-2 3 1 0,-3 5 0 15,-1-1 0-15,-6 6 1 0,-5 2 0 16,-4 0 1-16,-2 0-3 0,-1-2 1 16,1-1-1-16,0-3 0 0,3 0-3 15,0-5-1-15,4-2 4 0,1-5-1 0,2-1 1 16,3-5 0-16,3-3 0 0,2 0 0 16,0-1 1-16,0 0 0 15,0-5 2-15,0-3-1 0,3-3-2 0,2-2 1 16,3 0-1-16,2-4-1 15,3 1 1-15,0 1 0 0,2-2 0 0,1 2 0 16,0-2 0-16,2-2 1 0,1 1-1 16,0 0 0-16,-1-3 1 0,-1 2 1 15,-1 1-1-15,-1 1 1 0,1 1 1 16,-7-1 0-16,3 4 0 0,-6-1-2 16,1 6 2-16,-3-3 0 0,-4 4-1 15,2 1 2-15,-2 2 0 0,1 0 2 16,-1 1-1-16,0 1 0 0,0 0 2 15,0-1 0-15,0 2 1 0,0-1-4 16,-1 1-1-16,1 1 1 0,-1 0-4 16,0 0 3-16,1 0-2 0,0 0 0 15,0 0-1-15,-1 0 0 0,0 0 0 16,-1 0 0-16,-2 0-1 0,0 0 1 16,-1 0 0-16,-2 3-1 0,0 1 1 0,2 0 0 15,-1 0 0-15,0 0 0 0,0-1 0 16,-1 3 0-16,2-3 0 0,1 2 0 15,0 1-2-15,1 3 2 0,-3-1 0 16,4 0 0-16,-1 1 0 0,-2 0-1 16,3 2 1-16,-1-3 0 0,2-1-1 15,0 1 1-15,-1 1 0 0,2-1 0 16,-1 2 0-16,1-2 0 0,0-1 0 16,0 1 0-16,0 1 0 0,0 2 0 0,0-2 0 15,0 2 0-15,0-1 0 0,0 3 0 16,0-1 1-16,0 3-1 15,0 0-1-15,0 1 1 0,0-3 0 16,0-2 1-16,0-2-1 0,0 1-1 0,2-3 1 16,0 0 0-16,0-1 0 0,2 0 1 15,-2-1-1-15,2 0-1 0,0 1 0 16,0 1 1-16,4 0 2 0,-3 0-2 16,3 0 0-16,3-1-1 0,-1 0 1 15,-1 0 0-15,3-1 0 0,-3-2 0 16,1 0 0-16,0-3 0 0,-2 3 1 15,1-3 0-15,-3 0-1 0,1 0 2 0,-2-3-2 16,-1 1 0-16,-1-2 0 0,0 4 1 16,-2-3-1-16,-1-1 2 0,2 4-1 15,-2-2-1-15,0 0 1 0,0 1 0 16,0-1-1-16,0 0 1 16,-3-1-2-16,2 1 0 0,0 0-8 15,0-4-17-15,1 3-16 0,0-3-22 16,2-2-26-16,4 0-62 0,-3 0-114 0</inkml:trace>
  <inkml:trace contextRef="#ctx0" brushRef="#br0" timeOffset="86404.0261">16481 7068 429 0,'-4'0'53'0,"2"-1"-17"0,-2-2 43 15,0 0-24-15,1 1-10 0,3-1-9 16,-1 3-3-16,0-3-5 0,1 2-9 0,0-1 1 15,0 0-5-15,0 1-3 16,-2-1-3-16,2 0-3 0,0 0-4 0,0 1-1 16,0 1-1-16,-1 0 0 15,1 0 0-15,0 0-11 0,0 1-37 0,0 2-36 16,0-3-40-16,3 0-147 0</inkml:trace>
  <inkml:trace contextRef="#ctx0" brushRef="#br0" timeOffset="87384.1689">16931 6711 22 0,'0'0'179'0,"0"0"-139"16,0 0-7-16,4-52 12 0,-4 40 6 15,-5 1-7-15,0 2 0 0,-3 0-7 16,1 0-14-16,0 2-2 0,-1 0 5 15,1 3 3-15,0 4-9 0,2 0-7 16,-1 0-2-16,-1 1-5 0,-1 5 0 16,-3 2-1-16,0 1-3 0,0 5 1 15,-1 5 0-15,-1 1 0 0,2 5 0 16,1 4-1-16,-3 7-1 0,3 4 1 16,1 5 1-16,0 5 0 0,4 3 2 0,3 1 3 15,2-1-3-15,0 0 1 0,4-7-1 16,4-2 0-16,-3-2-3 15,0-5 0-15,2-6 0 0,-4-2 0 16,-1-4-1-16,0-3 2 0,-2-2-3 0,0-2 1 16,-1-2-1-16,-3-1 1 15,-3-2 0-15,-1-3 0 0,-2-1-1 16,-1-1 2-16,-1-1 1 0,-3-1 5 0,2-3-1 16,0-2 0-16,1-1-2 0,-3 0 1 15,2-4-3-15,1-3 0 0,1 2-1 16,0-1 0-16,1 0 0 15,1-2-2-15,0 1 1 0,3 0-1 0,-1-5-1 16,2 1-14-16,3-3-20 0,2-3-16 16,1-1-21-16,9-3-55 0,-4 3-72 15</inkml:trace>
  <inkml:trace contextRef="#ctx0" brushRef="#br0" timeOffset="87734.5117">16569 7011 246 0,'0'0'85'0,"0"0"-64"0,0 0 15 16,0 0 19-16,0 0 2 16,0 0-25-16,0 0 4 0,0 0-16 15,-6-7-10-15,6 7 1 0,1 0-4 0,1 0 4 16,1 3-3-16,2 1 0 0,1 2 2 15,6 1 2-15,1 0-1 0,8-3 3 16,1 1-1-16,4 0-2 0,-1-2-2 16,4 0-2-16,0 2-1 0,-5-3 0 15,1 0-1-15,-6-1 0 0,-4-1 2 0,-5 2-3 16,-2-2 0-16,-6 1-2 0,1-1 1 16,-3 0-1-16,0 0-1 0,0 0 4 15,0 0-2-15,-3 0-2 0,0 0 0 16,-4 0-2-16,-1 0-5 0,0-1-30 15,0-1-8-15,2 2-16 0,2-5-43 16,1 0-110-16</inkml:trace>
  <inkml:trace contextRef="#ctx0" brushRef="#br0" timeOffset="88258.2306">16734 6594 305 0,'0'0'22'0,"0"0"25"16,-37-61 10-16,27 51 3 0,4 5-13 16,4 3 9-16,2 1-17 0,0 1-9 15,0 0-6-15,0 0-10 0,0 1-4 16,0 8-6-16,1 9-4 0,3 9 1 0,4 7 7 15,-3 7 12-15,1 3 0 0,0 8-1 16,-4 2 0-16,-2 7-2 16,0 1-1-16,-3 6 2 0,-4 3-5 0,2 0-4 15,1 0-2-15,0-5-2 16,2-2 1-16,2-5-3 0,0-6 2 0,0-1 0 16,2-5-3-16,2-7 0 0,-3-2-2 15,1-6 1-15,0-7-1 16,-1-2-2-16,-1-5 2 0,1-5 0 0,-1-3 0 15,0-2 0-15,0-6 0 0,0 0-12 16,0-2-24-16,0-3-14 0,0-7-21 16,0-8-33-16,0-4-57 0,2-2-75 15</inkml:trace>
  <inkml:trace contextRef="#ctx0" brushRef="#br0" timeOffset="88568.0536">16609 6877 422 0,'-1'-70'20'0,"2"53"41"16,6 2-11-16,2 7 13 0,2 2-19 16,7 2-6-16,7 3-13 15,5 1-6-15,6 3-1 0,3 5 4 0,2 6-1 16,-6 2-1-16,0 5-2 16,-5 1-1-16,-8 1-11 0,-5 2-4 0,-5-1-1 15,-5 3 0-15,-7 1-1 0,-1 0 1 16,-10 1 0-16,-5-2 0 0,-7-1 0 15,-2-2 1-15,-8-4-1 0,-4-3 1 16,-5-4 0-16,3-6-2 0,-3-1-2 16,7-5 2-16,3-1 0 0,5-1 1 15,7-7 0-15,7 0-1 0,3-1 2 0,5 0 0 16,2 1-2-16,3-3 0 16,7 2-15-16,10 2-33 0,7 0-39 15,10 2-38-15,-2-1-135 0</inkml:trace>
  <inkml:trace contextRef="#ctx0" brushRef="#br0" timeOffset="89085.038">16863 7363 241 0,'0'0'85'0,"0"0"-47"0,0 0-5 16,0 0 28-16,0 0-5 0,0 0-6 16,0 0-8-16,0 0-15 0,-11-25-12 15,19 35-7-15,7 6 3 0,4 6 8 0,4 10 4 16,3 0 0-16,1 4 4 0,-1-1-7 15,0-2-3-15,-6-2 1 0,1-3-4 16,-3-1-1-16,-3-1-3 16,-2-4-3-16,0 0-1 0,-6-3 0 0,0-2-2 15,-2-3-1-15,-3 0-1 16,-1-5-1-16,-1 0 0 0,0-4-1 16,0-1 1-16,0-2-1 0,-2-1-13 15,0-1-24-15,-2 0-20 0,-1-6-16 0,3-4-26 16,2-6-58-16,0 1-60 0</inkml:trace>
  <inkml:trace contextRef="#ctx0" brushRef="#br0" timeOffset="89318.8907">17083 7268 367 0,'0'0'29'0,"0"0"13"0,0 0 12 0,-17-50 8 15,14 50-5-15,-1 0-8 0,2 2-14 16,-4 9-21-16,-3 10-8 0,-3 10-3 15,-1 8 2-15,-1 7 13 0,0 4 6 16,-1 2 0-16,0-1-5 0,-2-1-2 16,0 1-11-16,-1-6-1 0,-3-4-4 15,7-6-1-15,1-9 1 0,5-3 0 16,3-11-1-16,3-1-3 16,2-4-30-16,0-5-19 0,1-1-6 0,6-4-39 15,3-8-94-15,1-4-164 0</inkml:trace>
  <inkml:trace contextRef="#ctx0" brushRef="#br0" timeOffset="89619.0264">17273 6768 437 0,'0'0'0'15,"0"0"13"-15,0 0 10 0,0 0 22 16,0 0 5-16,-60-26-24 0,44 38-12 16,-2 5-6-16,-2 9 0 0,-1 6 1 15,2 10 5-15,-1 5 6 0,7 9 0 16,2 2-1-16,5 1 1 0,3 1-2 16,3-3 4-16,0-4-4 0,6-5-4 15,0-5-6-15,6-6-2 0,-2-5-3 16,6-6-2-16,1-5 0 0,5-4-1 0,0-5 0 15,5-2-9-15,2-8-40 16,1-2-24-16,-3-8-67 0,-2-5-129 16</inkml:trace>
  <inkml:trace contextRef="#ctx0" brushRef="#br0" timeOffset="90063.2163">17329 7013 449 0,'0'0'10'0,"0"0"-2"16,0 0 34-16,61-54 13 0,-45 52-6 16,0 2-13-16,-5 2-7 0,-5 5-13 15,0 3-9-15,-1 6-2 0,-5 3-1 16,-5 6-2-16,-5 3 1 0,-5 3-2 16,-2 0 0-16,-3-1-1 0,2-3 1 0,3-4-1 15,2-5 0-15,1-4 0 16,6-6 0-16,0-3 0 0,5-3 0 0,1-2 0 15,0 0 1-15,6-4 0 0,2-6 2 16,5-5 0-16,5-7-2 16,1 1-1-16,2-3 0 0,0 2 1 0,-4-2-1 15,-2 3 0-15,-3 5 0 0,-2-2 0 16,3 2 3-16,-6 4 6 0,0-1 5 16,-2 2 10-16,-4 4 1 0,0 1-2 15,-1 3 0-15,0 1-3 0,0 2-3 16,0 0-7-16,0 4-5 0,0 6-5 15,0 5 0-15,0 8 0 0,0 0 1 16,3 5 2-16,2-3-1 0,2 0 0 16,0-3 0-16,3-1-1 0,1-1 1 15,-2-2-2-15,5-2 0 0,-2-3 0 16,-2-4-2-16,3-1-19 0,1-4-27 16,-1-3-25-16,-2-1-12 0,2-7-37 15,0-1-65-15,-8-3-81 0</inkml:trace>
  <inkml:trace contextRef="#ctx0" brushRef="#br0" timeOffset="90322.1277">17665 6821 310 0,'1'-61'49'0,"5"44"13"16,4 6 3-16,-4 6-21 0,5 5-1 0,-2 2-8 16,3 10-16-16,5 6-5 15,2 8 2-15,-1 7 10 0,0 6-3 16,-4 6 3-16,-2 0 1 0,-7 2-5 15,-2 0 0-15,-3 1-7 0,-3-3-7 16,-2 0-2-16,-9-2-3 0,1 0 0 16,-4-5 0-16,-3 0-2 15,1-3 0-15,-2-5 1 0,1-5-2 0,2-5 0 16,0-3 0-16,3-5 0 0,1-3 0 0,4-3 0 16,0-5 0-16,4-1-2 0,-2 0-25 15,3-3-30-15,0-4-50 16,-4-2-125-16</inkml:trace>
  <inkml:trace contextRef="#ctx0" brushRef="#br0" timeOffset="91054.8469">15207 7815 310 0,'0'0'176'16,"0"0"-140"-16,0 0-18 0,51-38 29 15,-33 35 2-15,4 1-9 0,-1 2-5 0,2 0-8 16,-1 3-2-16,0 4-6 0,-6 4-2 15,-3 2-2-15,-4 3-4 0,-5 4-4 16,-4 0-5-16,-1 4 0 0,-9 1 0 16,-6 4-1-16,-5-1 1 15,-2 1-2-15,-3-1 1 0,0-5-1 0,2-1-6 16,5-4 2-16,2-5 3 16,7-5 1-16,2-4 0 0,6-2 1 0,2-2 0 15,0-1 0-15,5-6 2 0,5-7-3 16,6-3 0-16,6-3 0 0,7-1-1 15,3-2 1-15,0-1-1 0,-1 1 1 16,-3-2 0-16,1 0 0 0,-4 3 1 16,-5-1-2-16,-2 4 2 0,-5-2 0 15,-1 6 1-15,-6 3 4 0,-4 1 2 16,-2 2 5-16,0 5 2 0,-1 0-3 0,-4 4-2 16,-3 0 0-16,-1 4-3 15,-2 7-3-15,-2 7-4 0,-1 9 0 16,3 2 1-16,0 6 2 0,3-2 0 15,5-1 1-15,2 1 1 0,1-5 1 16,9-4-2-16,3-3 0 0,4-3-1 16,5-5 0-16,2-3-2 0,3-4 2 15,0-2-3-15,2-4 1 0,-1 0-1 0,-2-5 0 16,0 0-17-16,-5 0-30 0,-2-2-43 16,-7-2-55-16,-4 0-223 0</inkml:trace>
  <inkml:trace contextRef="#ctx0" brushRef="#br0" timeOffset="97710.3184">16884 6302 148 0,'0'0'0'0,"0"0"2"15,0 0 0-15,-56-21 9 0,44 21 2 0,0 3 4 16,2 2-5-16,2 5 2 16,0-2 9-16,4 3 1 0,-5 2-16 15,4-1-1-15,-2 5 6 0,-1-1-2 0,-2 3-3 16,0 3-1-16,-3-1-1 0,-1 2 2 16,0 0 0-16,1 2-1 0,1-1 1 15,0 2 0-15,1-1 1 0,2 0 4 16,2 1 0-16,-1 0 1 15,0-1-1-15,1 3-4 0,-2 0-2 0,0 1-2 16,-3 2-1-16,1 0-3 0,-2 2 1 16,1-2 1-16,2 0-2 0,1-3-1 15,3 0 1-15,2-3-1 0,1 0 2 0,3-3-1 16,0 0 6-16,0-1 4 16,0 0 3-16,2-2-5 0,0 1-2 15,-1-1-2-15,0 0 4 0,0 2-4 16,-1 0 2-16,2-2-1 0,-2 1-1 15,0 2 1-15,0 0 1 0,0 0 3 16,0 0-1-16,0 0-1 0,1 0 3 0,0 0 0 16,1 0-2-16,1-2-1 0,0-1-3 15,0 3-2-15,-2-1-1 0,3 0-1 16,-4 0 1-16,0 0 0 16,0 1-1-16,0-2 2 0,0 2 0 15,-5-2 0-15,2 1 0 0,1-3 2 0,0 0-1 16,1 0-1-16,1 1 1 0,-1 0-1 0,1 0 0 15,0-2-1-15,0 2 0 16,0-3-2-16,2-1 2 0,3-1-1 16,2-2 0-16,-3 1 1 0,2-1-1 15,1-3 1-15,1 3-1 0,2-2 1 16,-2 1-1-16,1 0 0 0,-1-1-1 16,1 0 3-16,-3-2-3 0,2 0 1 15,-3 3 0-15,3-2-1 0,-1-1 1 0,-1-1 0 16,3 0 0-16,-1 3 0 15,-1-3 0-15,1 0 0 0,0 0 1 16,2-1-1-16,0 0 1 0,1-2 0 0,-1 0 0 16,2 1-1-16,2-1 1 0,-2-1-1 15,1-3 0-15,2 3 0 0,-1-3 0 16,2 0 0-16,-1 0 0 0,2-3 1 16,-1 1-2-16,1-2 1 0,1-1-1 15,-1 2 0-15,3-2-1 0,-1 4 1 16,2-3 0-16,0 0 0 0,2-1 0 0,0-1 0 15,1-1 0-15,2-4 0 16,-1 1 1-16,2-2-1 0,-2-1 0 16,1 0 0-16,-3-1 1 0,2 2-1 15,-6 1 0-15,2 0 1 0,2 0 0 16,-4 0-1-16,1 1 2 0,0-4 0 16,-1 3-1-16,5-2 0 0,-2-1-1 15,5 1 1-15,-2-1 0 0,2-1-1 0,2 0 0 16,-5-1 1-16,4 2 0 0,-6-1-1 15,1 2 1-15,-3 1 0 0,-1 0-1 16,-3 3 0-16,1-4 0 0,-3 6 1 16,1-1-1-16,0 0 0 0,-2 2 0 15,1-2 0-15,1-2 0 0,1 2-2 16,0-3 2-16,2 0 1 0,-1-3 1 16,-1 1 0-16,2-2 3 0,-2-1 1 15,3-1 1-15,-4 1 0 0,-1-4 0 16,2 4 0-16,-1-3 0 0,2-1-6 15,-2 2 1-15,1-1 1 0,-2 0-2 0,-1-2-1 16,1 0 1-16,-2 0 0 16,2-3 0-16,-3-1 1 0,-4 0 4 15,4 0 2-15,-6-3 3 0,0-1-1 0,-1-1-4 16,-3 0 0-16,-1 0 1 16,-5-1-5-16,0 2 3 0,-2 0-1 0,-3 0-1 15,0 1 2-15,2 1-1 0,-4-1 0 16,2 3-2-16,0-2 0 0,-2 2 0 15,2-3 1-15,0 2-1 0,-2-3-1 16,4 0 0-16,-2 0 0 0,1 0-1 16,-3 2 1-16,2 2 0 0,0 3-1 15,-2 1 0-15,1 2 0 0,1 0 0 16,-2 1 0-16,2 2 0 0,-2-1 0 0,0 0 1 16,-1 3 0-16,0-3-1 15,-1 4 0-15,0-1 0 0,-4-1 0 16,2 2 1-16,-1 1-1 0,0 1 1 15,-2-2 0-15,2 4-1 0,-1 2 0 16,0-2 0-16,0 2-1 0,-2 4 0 0,0-3 0 16,-6 3 1-16,-2-1 0 0,-3 2-1 15,-4 0 2-15,-1 0-2 0,-1 2 1 16,2 0 0-16,-1 0 0 0,1 0 0 16,-1 0 0-16,5 2 0 0,0 0 0 15,2 1 1-15,2 1-1 0,4 2 0 16,2 2-2-16,1 1-35 0,1-5-56 15,1-5-107-15</inkml:trace>
  <inkml:trace contextRef="#ctx0" brushRef="#br0" timeOffset="112074.1569">5622 12407 336 0,'0'0'93'16,"0"0"-35"-16,-5-56-25 0,3 49 25 15,0 6-4-15,0 1-10 0,1 0-11 16,1 0-14-16,-1 0-7 0,1 4-2 16,0 8-3-16,0 7-5 0,1 14 3 0,3 7 10 15,1 7 11-15,2 6-6 16,3-2-7-16,-2 4 0 0,1 2 0 15,-4 0 1-15,2 0-3 0,-4-6-6 16,-1-3 0-16,-1-3-3 0,-1-5 0 16,0 1 0-16,0-4-2 0,0-1-1 15,-2-5 1-15,2-3 0 0,-4-4 0 0,-1 0 0 16,1-4 0-16,0-4-5 0,0-3-20 16,-1-6-17-16,5-3-29 0,0-4-14 15,0-4-24-15,7-10-52 16,-4-3-121-16</inkml:trace>
  <inkml:trace contextRef="#ctx0" brushRef="#br0" timeOffset="112425.9427">5603 12524 427 0,'0'0'38'0,"0"0"4"0,0 0 8 15,0 0 3-15,40-50-14 0,-23 46-6 16,4 1-12-16,2 1-3 0,8 2-2 0,-2 0-2 15,5 6 5-15,2 2-3 0,-2 2 0 16,2 4-7-16,-6-2-2 0,-3 6-5 16,-8-1-1-16,-7 2 1 0,-6 3-2 15,-6 2-1-15,-3 0 1 0,-10-1 0 16,-7 2 0-16,-7-1-3 0,-4-3 2 16,-5 0-1-16,-9-7 2 0,-1 1 0 15,0-3 1-15,-2-2-1 0,1-4 2 16,6-2-1-16,4-2 0 0,8-1 1 15,5-1-2-15,8 0 2 16,6-3 0-16,6 0 1 0,3 2 3 0,1 0 1 16,0 1-3-16,0 0-2 0,2-1-2 0,6 0-2 15,7-2-14-15,7-1-21 0,10-2-20 16,4-3-36-16,1-3-94 16,-6-2-214-16</inkml:trace>
  <inkml:trace contextRef="#ctx0" brushRef="#br0" timeOffset="113292.2829">5971 12973 142 0,'0'0'19'16,"0"0"173"-16,0 0-149 0,0 0 7 0,-44-53-1 15,38 48 4-15,3 2-4 0,2 2-15 16,1 1-7-16,0-2 0 0,0 2-3 15,0 0-7-15,0 0-6 0,0 0-3 16,0 5-3-16,6 5-5 0,5 8 1 16,3 2 4-16,3 7 10 15,1-4 6-15,-1 4-5 0,0-1-7 0,2-1 0 16,0 0-2-16,0 1 2 16,3-1 0-16,-2 0-2 0,-1-2-1 0,1-2-1 15,-3-1-1-15,0 0-2 0,-4-4 0 16,1-1 1-16,-3-3-2 0,-5-1-1 15,3-3 2-15,-6-4-1 0,0 1-1 16,-3-5 2-16,0 1-1 0,1 0-1 0,-1-1 2 16,0 0-2-16,-1 0-9 0,-2 0-15 15,-3-1-24-15,-1-5-33 16,2-2-30-16,1-7-82 0,2-1-106 0</inkml:trace>
  <inkml:trace contextRef="#ctx0" brushRef="#br0" timeOffset="113609.5481">6251 12832 106 0,'0'0'302'0,"0"0"-240"0,0 0-28 16,0 0 25-16,0 0-1 0,0 0-27 15,0 0-9-15,0 0-14 0,-52 23-5 16,35 11 0-16,-3 5 4 0,3 2 7 15,-1 2-3-15,1 0 2 0,1-1 0 16,-1 1-6-16,-3-1 4 0,-1-2 0 0,1-3-3 16,0-1-5-16,2-4-2 0,2-5 4 15,1-1-4-15,2-6 2 0,3-2-2 16,3-7 0-16,5-4 1 0,0-3-1 16,1-3 0-16,1-1-1 0,0 0 2 15,0 0 1-15,0 0-2 0,5-5-1 16,2-6-4-16,7-4-18 0,5-6-23 15,5-4-36-15,-2-5-77 0,0 1-215 16</inkml:trace>
  <inkml:trace contextRef="#ctx0" brushRef="#br0" timeOffset="116593.5784">6801 12465 93 0,'-5'18'8'0,"2"-12"136"16,-1-2-80-16,2-1-17 15,-1 1 19-15,2-2 0 0,1-1-21 16,0-1 3-16,0 0-15 0,0 0 0 0,0-3 4 15,1-1-7-15,3-5-2 16,2-2 0-16,0-3-17 0,4-4-5 16,3 2-1-16,-3-3-4 0,2 2 2 15,-1 2-2-15,-4 0 3 0,2 3 0 16,-4 2 3-16,-2 4 1 0,1 1 2 16,-2 4-1-16,-2 1 0 0,0 0 2 15,0 0 2-15,0 0-5 0,0 1-3 0,0 5-5 16,0 6-3-16,0 10 3 0,0 3 0 15,0 4 2-15,0 5-1 0,0-3 1 16,0 5-1-16,-5-3 2 0,3-1-2 0,0-2 2 16,0-3-3-16,0-1 1 0,0-7 0 15,1-2 0-15,0-3 0 16,1-4-1-16,0-1 1 0,0-4-1 16,0-1 0-16,0-1-1 0,0-3 1 0,0 0-3 15,0 0-16-15,0 0-20 0,0 0-18 16,0 0-4-16,0 0-24 15,-3 0-10-15,0-2-35 0,-5-1-22 16</inkml:trace>
  <inkml:trace contextRef="#ctx0" brushRef="#br0" timeOffset="116796.8575">6720 12700 136 0,'0'0'129'0,"0"0"-64"0,0 0-5 16,0 0 12-16,0 0-9 0,0 0-11 0,0 0-14 15,0 0-14-15,0 0-5 0,-7-15-2 0,21 17 6 16,4 2 8-16,1 1-3 15,1-1-3-15,3-3 0 0,-1 1-5 16,-2 0-5-16,3-1-4 0,-2-1-2 16,-3 1-4-16,-2-1-4 0,-1 0 0 0,-1 0-1 15,-1-2-7-15,1 0-34 0,1-3-35 16,-1-2-37-16,-1-5-99 16,-3 0-169-16</inkml:trace>
  <inkml:trace contextRef="#ctx0" brushRef="#br0" timeOffset="117064.233">7009 12232 227 0,'0'0'149'0,"0"0"-95"0,0 0-2 16,0 0 5-16,55-24 0 0,-34 33-21 15,0 6-3-15,-1 2 1 0,-1 5-9 16,-1 4 0-16,-3 2-4 0,0 1 3 0,-3 2-5 15,-4-1-6-15,3 1-4 16,-6 1-2-16,2 0-2 0,-4-3-1 16,-3 1-2-16,0-1 0 0,-8-2 1 15,1-1-3-15,-7-2 0 0,1-2 1 16,-3-2-1-16,-1-1-6 0,-3-2-8 0,1-4-4 16,0-1-17-16,-1 0-10 15,-2-4-15-15,3-2-25 0,0-5-64 0,3-1-63 16</inkml:trace>
  <inkml:trace contextRef="#ctx0" brushRef="#br0" timeOffset="117648.5006">6584 12158 174 0,'0'0'40'0,"0"0"35"15,0 0-37-15,0 0 7 0,0 0 8 16,0 0 4-16,0 0-23 0,0 0-4 16,-10-19-2-16,8 19-6 0,-3 0-6 15,0 3-5-15,-2 3-5 0,-2 4 0 16,-1 2 0-16,2 3 0 0,-3 2 0 16,2 3-1-16,-2 4 2 0,1 3 1 15,0 1 1-15,0 5 2 0,5 2-1 16,-3 0 0-16,3 3 1 0,3 0-1 0,2-2-1 15,0 0-2-15,3-4 0 0,7-4-2 16,-2-3-1-16,5 0-1 0,2-3-2 16,0-1 2-16,3-3-2 0,1-3 0 15,1 0 1-15,2-6 2 0,-4 0-2 16,-2-2 1-16,-1-5 3 0,-3 2-4 16,-2-1 2-16,-6-3 2 0,3 1-1 15,-5-1 2-15,-1 1-3 0,-1 0 1 0,0-1-5 16,0 0 0-16,0 0 0 15,1 0 1-15,-1 0 2 0,0 0-3 16,1-1-1-16,-1 0 1 0,1 0 0 16,0-4-6-16,1-1-10 0,2 0-11 15,0-2-10-15,1 0-12 0,-3 0-23 16,1-3-40-16,-1 4-62 0</inkml:trace>
  <inkml:trace contextRef="#ctx0" brushRef="#br0" timeOffset="118531.5156">7851 12564 264 0,'0'0'123'0,"0"0"-77"15,0 0-2-15,0 0 14 0,0 0-4 16,0 0-19-16,-5 0-3 0,5 0 2 16,0 0-11-16,1 0-5 0,3 0-5 15,3 1-2-15,6 1-2 0,2 2 4 16,4-2 3-16,0 0-4 0,3-2 0 16,-1 0-4-16,-2 1-2 0,1-1-1 15,-1 0 1-15,0 0-2 0,0 0 0 0,-2-1 0 16,1-2 0-16,-4 0-2 15,-4 1 0-15,-2 0 0 0,-4 2 0 16,-3-1-1-16,0-1-1 0,0 1 1 16,-1 1-1-16,0 0-9 0,0 0-29 15,0 0-24-15,0 1-22 0,0 1-30 0,-1 1-66 16,-3-1-26-16</inkml:trace>
  <inkml:trace contextRef="#ctx0" brushRef="#br0" timeOffset="118810.013">7885 12682 175 0,'0'0'116'0,"0"0"-63"0,0 0-37 15,0 0 31-15,0 0 24 0,0 0-21 16,0 0 3-16,0 0-9 0,0 0-11 16,21 37-3-16,-7-34-2 0,2-2-5 0,1 1-1 15,3-2-1-15,1 0-2 16,0 0-5-16,-2 0-4 0,-1-3 1 0,-1 0-3 15,-1 0-1-15,-2 2 0 16,-2-2-3-16,-3 2 1 0,-2 0-3 0,-4 0-1 16,-2 1 0-16,0 0 0 15,-1-1 0-15,0 1 0 0,0-2-2 0,0 2 1 16,0-3-12-16,0 0-15 0,0 1-15 16,0-2-7-16,0 4-17 0,-6-4-32 15,-1 1-108-15</inkml:trace>
  <inkml:trace contextRef="#ctx0" brushRef="#br0" timeOffset="124522.979">7069 5834 70 0,'1'4'40'0,"-1"-4"-2"0,0 0 22 0,0 0-35 16,0 0-5-16,0 0-2 0,0 1 4 16,0 0-6-16,0 2-2 15,0 1-3-15,0-1 5 0,0 2-2 0,2-1 3 16,-1 2-1-16,1-1-3 15,0 2-1-15,0 4-3 0,3 1-4 0,-2 1-3 16,1 5-2-16,-1 0 0 0,0 3 0 16,2 4 0-16,-2 1-1 0,0 3-17 15,0 2-20-15,-1-1-23 0,2 0-30 16,-3-7-46-16</inkml:trace>
  <inkml:trace contextRef="#ctx0" brushRef="#br0" timeOffset="124762.898">7103 6428 94 0,'0'0'19'0,"0"0"49"0,0 0-37 16,0 0-3-16,0 0 7 0,-2 56 4 16,2-47-13-16,0 0-9 0,0-4 0 15,0 1-1-15,0-1-4 16,0 0-1-16,0 2-4 0,0 1-6 0,1 1 0 15,1 3 1-15,0-1-2 0,0 3 0 16,1 2-4-16,-1 0-22 0,2 2-26 16,-1-2-21-16,-1 1-16 0,0-3-19 15</inkml:trace>
  <inkml:trace contextRef="#ctx0" brushRef="#br0" timeOffset="124950.009">7136 6944 94 0,'0'0'10'16,"0"0"74"-16,0 0-51 15,-5 50-16-15,5-37 7 0,0-2 1 16,0 4-13-16,0-3-9 0,3 1-2 16,-1-3 1-16,0 4-2 0,0-1 0 0,-2-2-6 15,0 3-24-15,0 0-31 0,0-2-33 16</inkml:trace>
  <inkml:trace contextRef="#ctx0" brushRef="#br0" timeOffset="125371.0471">7132 7421 101 0,'0'0'57'0,"0"0"19"0,0 53-48 15,0-38-3-15,-3 4 9 16,1-2-5-16,1 1-16 0,0-2-1 15,0 0 2-15,1-1-3 0,0-1-8 0,0-1-2 16,0-1 0-16,0 0-1 0,3 3-1 16,1-1-19-16,1 1-13 0,-1 4-10 15,0-1-12-15,-2 2-9 0,4-5 24 16,-2 2 14-16,-3-1 2 0,0-2 7 16,-1 1 17-16,0-3 2 15,0 2 2-15,-2 0 9 0,-1-1-2 0,1 3-3 16,-1-1 4-16,2 2-3 0,0-1 0 15,1 2-5-15,0-1-1 0,0 0 8 16,0-2 2-16,0-2-1 0,2-2-4 16,-2-2 0-16,3-1 9 0,-2-1 4 15,-1-1 1-15,1 1-4 0,-1 3-6 16,0-1-4-16,0 2 1 0,0 1-2 16,0 1 0-16,0-2 1 0,0-1 3 0,0-2-5 15,0-2-1-15,1-2-1 0,-1-1-3 16,3-1 1-16,-3-2 1 0,0 0-1 15,1 0-1-15,-1 1-1 0,3 2-7 16,-3 0-16-16,-4-3-20 0,-5 1-112 16</inkml:trace>
  <inkml:trace contextRef="#ctx0" brushRef="#br0" timeOffset="128958.1277">9314 12483 62 0,'0'0'22'0,"0"0"17"15,0 0 36-15,0 0-49 0,0 0 4 16,0 0-6-16,-3-41 1 0,3 40-1 16,-2-2-6-16,2 2-6 0,-1 1-1 15,0-1 2-15,0 1-4 0,1 0 1 16,0 0 2-16,0 0-3 0,-1 0 1 16,0 0-4-16,-2 0 2 0,1 0-1 15,-3 0-1-15,1 0 1 0,-2 0-2 16,0 2 1-16,1 0-1 0,-2-1 2 15,1 1 2-15,0-1-2 0,-1 1 1 16,0 0-2-16,-2 1 4 0,-2 1-3 16,1 2-1-16,-1 1-1 0,1 1 1 15,-1-1-2-15,3 2 1 0,-2 4-4 16,2-2 2-16,0 5 0 0,0-1 0 0,1 5 3 16,2 2 2-16,1 1-1 15,3 0-2-15,1 4 0 0,0 0 2 16,3 0-2-16,2-2 1 0,5-4-2 15,-2 0-1-15,2-1-2 0,1-7-1 0,-1 0 1 16,4-1-1-16,-2-3 2 16,1-1-1-16,2-4 0 0,-2-1 1 0,1-1-1 15,-1-2 0-15,0 0 1 0,-1-3-1 16,-2-3 0-16,-1-1 1 0,0-2 3 16,-1-1 2-16,0-1 1 0,-1-2 1 15,1 1-1-15,-2-5-4 0,-1 2-1 16,-2-3 1-16,-1-3 1 0,0 0 2 15,-2-4-1-15,0 2-1 16,-6-1 2-16,-2-3 6 0,-1 4-7 0,-3-2 0 0,0 3 0 16,-1 5-2-16,1 2-1 15,2 5-2-15,-2 2 1 0,5 6-2 16,1 1-1-16,0-1 1 0,3 2-2 0,-4 5-2 16,4 1-6-16,1 3-16 15,2 2-9-15,8-1-16 0,4-1-40 0,7-3-27 16,-1-3-42-16</inkml:trace>
  <inkml:trace contextRef="#ctx0" brushRef="#br0" timeOffset="129318.0116">9612 12697 232 0,'0'0'166'0,"0"0"-111"16,0 0-4-16,0 0 12 0,0 0-19 16,0 0-11-16,0 0 0 0,-14-13-10 15,12 11-3-15,1 0-7 0,-2-1-4 16,2 3-4-16,-1-4-3 0,1 3-1 16,0 1 0-16,1 0-1 0,0-1-3 15,1-1-30-15,7-3-38 0,3-3-68 0,3-2-97 16</inkml:trace>
  <inkml:trace contextRef="#ctx0" brushRef="#br0" timeOffset="129915.3947">9852 12488 267 0,'0'0'143'0,"0"0"-100"0,0 0 13 16,0 0 6-16,0 0-13 16,0 0-21-16,0 0-8 0,0 0-2 0,62-37-4 15,-40 36 1-15,4-1 1 0,-5 2-4 16,0 0-2-16,-4 3-1 0,1 3-1 15,-4-1-3-15,-2 2-1 0,-3 1-1 16,-4-2-2-16,-2 5-1 16,-3 2 0-16,0-2 0 0,-3 6 0 0,-7 0 2 15,-2 0-2-15,-1 1-2 0,-3 0-2 16,0-2-11-16,4-4 3 0,1-2-3 16,5-3 5-16,4-7 3 0,2 2 5 15,0-2 2-15,0 0 0 0,0 0 2 16,0 0-1-16,1-1 2 0,3-2 1 15,5-2-1-15,-2 1-3 0,3 0 1 0,0 4 0 16,2 0 0-16,0 0 0 16,1 2 0-16,-1 5 1 0,1 3-2 0,1 0 1 15,-2 0 0-15,-2 1 1 16,-2 1-1-16,-4-3 1 0,-1 1-1 0,-2 2 1 16,-1-2 0-16,-2 3-1 0,-4 0-1 15,-7 0 2-15,-3 0 0 0,-3 0 0 16,-4-4 0-16,0 1 0 0,-3-3 1 15,4-4-1-15,3 0 3 0,0-2 3 16,6-1 5-16,3 0-5 0,5 0 2 16,3 0-1-16,2 0-3 0,0 0 0 15,-1-3-2-15,0 2-1 0,1-1-3 16,0 1-8-16,0-3-50 0,0-4-58 16,2 1-166-16</inkml:trace>
  <inkml:trace contextRef="#ctx0" brushRef="#br0" timeOffset="136732.2248">6909 13282 108 0,'0'0'214'0,"-14"-63"-186"0,10 40 5 16,-1 6 17-16,0-1 14 15,3 8-20-15,1 3 2 0,0 1-16 0,0 5-2 16,1 0 3-16,0 1-8 0,0 0-6 15,0 5-7-15,0 8-7 0,0 9-2 16,3 10 3-16,2 10 12 0,-1 0 11 16,1 6-5-16,-3 2-9 0,-1 0-4 15,-1 3-1-15,0-3-1 0,0-1 2 0,0-2-3 16,-1-6-4-16,-1-5-1 0,2-5 1 16,0-3-2-16,-1-6 2 0,1-4-2 15,0-3 0-15,0-3 0 0,0-3 0 16,0-3-7-16,0-2-32 0,0-3-37 15,0-1-24-15,0-5-55 0,-1-4-53 16</inkml:trace>
  <inkml:trace contextRef="#ctx0" brushRef="#br0" timeOffset="136983.8249">6913 13407 297 0,'0'0'86'16,"0"0"-28"-16,50-55-11 0,-24 49 10 15,-3 3 0-15,0 0-21 0,0 3-4 16,-3 0-4-16,-4 3-5 0,-2 2-6 16,-8 4-8-16,0 2-5 0,-6 4-3 0,-2 3 1 15,-9 4 0-15,-8 3 1 0,-8 0-3 16,-2-2 1-16,-1-1 2 0,-1-8-2 16,2-1 0-16,0-6 1 0,5-2-1 15,0-4-1-15,4-1 1 0,4-1-1 16,3-5 1-16,4-2-1 0,3 0 0 15,5-2 0-15,1 0-16 0,9-5-49 16,5-5-71-16,2 4-155 0</inkml:trace>
  <inkml:trace contextRef="#ctx0" brushRef="#br0" timeOffset="137403.3566">7204 13447 199 0,'0'0'277'0,"0"0"-225"15,0 0-18-15,0 0-1 16,0 0-11-16,0 0 12 0,23 68 6 16,-7-44-8-16,2 2-8 0,6 1-2 15,-3-1 5-15,5-2-5 0,-2-1-8 0,0-3-1 16,0 2-3-16,-3-5-1 0,-3 2-5 15,-5-3-3-15,-4-3 0 0,-1 0 0 16,-5-2-1-16,-1-3-1 0,-2-2-3 16,0-1-18-16,0-1-27 0,-2-4-24 15,-1 0-29-15,0-8-42 0,-2-3-70 16</inkml:trace>
  <inkml:trace contextRef="#ctx0" brushRef="#br0" timeOffset="137651.9729">7415 13456 179 0,'0'0'186'0,"0"0"-118"16,0 0-6-16,0 0 20 0,0 0-42 15,0 0-23-15,0 0-11 16,0 0 14-16,-56 65 11 0,40-34-13 0,3-1-6 16,-1-1-3-16,-1-1-3 0,1 2 3 15,-2-2 0-15,2-3-2 0,-1-1-3 16,0-1-1-16,1-1-2 0,4-1 0 15,1-5 0-15,1-1-1 0,5-6 0 16,-1-3 1-16,3-2-1 0,1-4-1 16,0 0-2-16,0 0-5 0,3-3-15 15,6-5-10-15,4-4-15 0,-2-6-39 16,4-3-94-16</inkml:trace>
  <inkml:trace contextRef="#ctx0" brushRef="#br0" timeOffset="138551.6061">7884 13389 241 0,'0'0'199'0,"0"0"-138"0,0 0-4 16,0 0 10-16,0 0-13 0,0 0-15 15,13-55-9-15,4 43-3 0,4 2-10 0,1 1-5 16,4 6 1-16,-1 1-3 0,0 2 2 16,-6 0-4-16,-1 5-1 15,-5 4-1-15,0 0-2 0,-8 4-2 0,-4 3-2 16,-3 2 2-16,-10 5-2 0,-9 2 2 16,-3 0 0-16,-5 2-2 0,-2-4-1 15,1-2-2-15,4-1-2 0,4-5 2 16,6-4 2-16,7-4 1 0,3-3-1 15,6-3 1-15,0 2-2 0,7-2-2 16,3 0 4-16,10-1 2 0,6 0 2 16,4-2-3-16,0-3 1 0,-3 0-2 15,-2-1 0-15,-3 0-1 0,-3-1 1 16,-4 2 1-16,-1 0-1 0,-1 3-40 16,-7-5-50-16,3-2-41 0,-4-2-141 15</inkml:trace>
  <inkml:trace contextRef="#ctx0" brushRef="#br0" timeOffset="138788.3353">8211 13211 200 0,'0'0'191'0,"0"0"-114"0,0 0-15 16,68-43 16-16,-50 43-22 0,3 9-14 16,-1 4-7-16,1 5-4 0,-4 4-3 15,-3 6-3-15,-2 3-8 0,-6 1-1 16,-1 4-7-16,-5 2-3 0,-4 2-2 15,-5 2-2-15,-8-1 0 0,-2 0-2 16,-7 0 0-16,-2-6 0 0,-3 0-20 16,-5-3-12-16,-1-6-5 0,-1-2-3 15,2-4 3-15,-1-3-6 0,-2-5 0 0,5-5-8 16,0-3-30-16,3-4-28 16,9-3-89-16</inkml:trace>
  <inkml:trace contextRef="#ctx0" brushRef="#br0" timeOffset="139037.167">7701 13189 399 0,'0'0'13'0,"-12"-52"14"16,10 47 24-16,0 3 18 0,0 2-20 16,2 0-20-16,0 4-17 0,-2 13-12 15,-2 8 2-15,1 11-1 0,-1 11 14 16,0 3 12-16,-1 3-5 0,2-3-4 15,2-1-1-15,-2-1-1 0,3-3 9 0,0-2-13 16,0-6-5-16,7-2-1 16,6-3 0-16,6-6-4 0,8-2 0 0,9-7-2 15,10-7-1-15,9-6-44 16,7-8-54-16,-4-9-95 0</inkml:trace>
  <inkml:trace contextRef="#ctx0" brushRef="#br0" timeOffset="139213.4064">8744 13302 524 0,'0'0'30'16,"0"0"-21"-16,0 0 5 0,62-31 21 16,-36 28-19-16,2 0-7 0,-1 3-2 15,-5 0-7-15,-5 5 1 0,-5 5-1 16,-6 1-1-16,-4 5-18 0,-5 4-31 15,-12 3-44-15,-3-2-88 0</inkml:trace>
  <inkml:trace contextRef="#ctx0" brushRef="#br0" timeOffset="139394.4465">8599 13529 259 0,'0'0'184'0,"0"0"-116"0,0 0 4 0,0 0 2 16,0 0-31-16,0 0-17 0,71-11-13 15,-32 1 0-15,-1 2-5 16,4 3 1-16,-5 0 6 0,-4 1 3 0,-11 2-10 15,-7 1-7-15,-7 1 0 0,-5 0-1 0,-1 0-1 16,-2 2-1-16,0 3-5 16,-4 3-30-16,-6-1-7 0,-1 0-16 15,-3-1-44-15,2-6-96 0</inkml:trace>
  <inkml:trace contextRef="#ctx0" brushRef="#br0" timeOffset="142739.0817">9647 13216 294 0,'0'0'169'16,"0"0"-125"-16,0 0-23 0,-66-43 32 15,44 35-9-15,4 2-11 16,-1 4-8-16,3 2-6 0,1 0 0 0,1 5-7 0,2 10-2 16,-1 1-2-16,1 7 1 15,2 3 0-15,4 4-3 0,3 1-1 0,2 1 0 16,1 4 0-16,3-3-2 16,6 0-1-16,4-1-1 0,-1-6-1 0,6-2 1 15,1-4-1-15,4-4 1 16,4-3-1-16,3-6 1 0,3-2 1 0,3-5 0 15,-2 0 0-15,2-8-2 0,-7-3 1 16,-1-3 1-16,-1-3-2 0,-6-1 0 16,-5-1 0-16,-4-1 3 0,-6-3 4 15,-3 0 10-15,-3-1-1 0,-3-2-2 16,-10-3-2-16,-3 2-5 0,-5-5-4 16,-6 7 1-16,1 0-3 0,-3 4 1 15,-1 1-1-15,1 4 0 0,3 3-1 16,2 4-1-16,3 3-2 0,6 3-1 15,2 3-18-15,2 4-24 0,-1 9-28 16,-4-3-44-16,4-2-130 0</inkml:trace>
  <inkml:trace contextRef="#ctx0" brushRef="#br0" timeOffset="143254.9174">6926 14384 238 0,'0'0'214'15,"0"0"-169"-15,0 0-1 0,0 0 23 16,-56-42-10-16,50 39-13 0,5 3-7 16,0 0-1-16,1 5-9 0,-1 12-16 15,-1 12-6-15,0 15 3 0,-1 8 13 16,3 4 2-16,0 3-5 0,0-2-4 16,0 1-2-16,0 2 1 0,0 2 2 15,-1-3-5-15,-4 1-8 0,2-3-2 0,1-7 0 16,-2-5 0-16,-1-5 0 15,1-5 0-15,1-7-2 0,0-6-8 0,-2-5-15 16,2-4-18-16,3-6-17 0,0-3-25 16,0-4-14-16,0-6-68 0,0-6-78 15</inkml:trace>
  <inkml:trace contextRef="#ctx0" brushRef="#br0" timeOffset="143505.9368">6824 14780 76 0,'1'-88'239'0,"2"51"-184"15,8 8 4-15,0 7 0 0,5 5 1 0,4 9 2 16,1 4-23-16,2 4-4 16,3 4-13-16,-3 6 1 0,2 5-2 0,-6 2 0 15,-3 4 0-15,-9 2-9 0,-1 1-6 16,-6 1-3-16,-7 2 0 0,-8 0 0 16,-5 2-2-16,-9 0 0 0,-3-3 0 15,-5-5-1-15,1-3 1 16,-1-5 1-16,2-7-2 0,4-3 0 15,3-3 0-15,5 0 0 0,5-7 0 0,5-1 0 16,5-2 0-16,8-7-35 0,5-3-33 16,8-8-56-16,7 1-160 15</inkml:trace>
  <inkml:trace contextRef="#ctx0" brushRef="#br0" timeOffset="143854.7562">7122 14861 232 0,'0'0'261'16,"0"0"-214"-16,0 0-7 16,0 0 5-16,0 0-10 0,0 0 0 15,55 44 3-15,-32-11-3 0,0 2-4 16,-2 2-7-16,1-1-4 0,-2-2-4 16,-2-5-3-16,-1 0-2 0,-4-4-5 0,-3 0-4 15,1-5-1-15,-6-1-1 0,0-5 0 16,-4-1 0-16,0-5-15 15,-1-1-28-15,0-5-41 0,-5-2-31 0,2-5-79 16,0-7-106-16</inkml:trace>
  <inkml:trace contextRef="#ctx0" brushRef="#br0" timeOffset="144103.7804">7360 14804 448 0,'0'0'47'0,"0"0"-1"15,0 0 27-15,0 0-21 0,0 0-23 16,-54 28-6-16,43 0 3 0,3 1-7 16,0 5 1-16,4 2-3 0,2-1-2 0,-2 2-1 15,-3-3-3-15,2 3-3 16,-6-1-3-16,3-2-3 0,-3-4-1 0,3-1 1 16,1-6-2-16,3-4 0 0,2-3-3 15,2-4-32-15,0-4-26 0,5-6-29 16,7-6-65-16,0-8-148 15</inkml:trace>
  <inkml:trace contextRef="#ctx0" brushRef="#br0" timeOffset="144608.308">7742 14716 202 0,'0'0'143'15,"0"0"-68"-15,0 0-15 16,0 0-4-16,0 0 15 0,15-52-26 0,-3 48-9 16,4 2-11-16,3 2-2 0,3 0-4 15,5 2-1-15,-5 4 2 0,0 1-4 16,-4 2-2-16,-4 1-5 0,-3 0-4 15,-3 3-3-15,-5 2-1 0,-2 3 0 16,-1 2-1-16,-8 3 0 0,-4 1 1 16,-8 0-1-16,-2 0-1 0,0-4-6 15,2-2-2-15,1-6-4 0,9-5 8 16,5-4 5-16,3-3 0 0,2 0 2 16,0-3 0-16,2-5 3 0,6-4-1 15,6-1-1-15,5 1 1 0,2 2-1 16,3 4 0-16,-5 4 0 0,0 2 0 15,-3 3 2-15,-2 3-1 0,-2 3 0 16,-4 4 2-16,0 3 3 0,-5 1-2 16,-3 5-1-16,-4-1-3 0,-6 1 2 0,-3 0-4 15,-3 3 1-15,-2-6 1 0,-2 0-3 16,-1-3 2-16,-1-2-2 0,2-2 1 16,1-2-1-16,3-4-2 0,4-3 2 15,4-2 0-15,1-1 1 0,4-4-1 16,0-4-2-16,3-5-24 0,0-1-22 15,4-5-37-15,5-4-26 0,5-5-98 16,-2 2-180-16</inkml:trace>
  <inkml:trace contextRef="#ctx0" brushRef="#br0" timeOffset="144858.5771">8057 14516 346 0,'0'0'155'0,"0"0"-101"0,69-38-24 15,-43 38 24-15,4 6-5 0,-2 4-14 0,1 9-6 16,-2 0 4-16,1 6-7 0,-4 4-6 16,-4 1-3-16,-1 5 1 0,-7-2-9 15,-4 4 0-15,-6 1-1 0,-2-2-2 16,-8 2-2-16,-8-1-4 0,-1 0 0 16,-5-2 0-16,-2-4 1 0,-2-2-1 15,-1-4 0-15,1-4-1 0,-3-3 0 16,0-2-11-16,0-3-19 0,-1-1-31 15,-3-3-20-15,-1-2-32 0,-1-7-86 16,6-1-86-16</inkml:trace>
  <inkml:trace contextRef="#ctx0" brushRef="#br0" timeOffset="145128.708">7725 14455 294 0,'0'0'181'0,"0"0"-168"0,-26-52-6 16,13 46 39-16,-2 5 2 0,-2 1-29 15,0 13-9-15,-1 8 0 0,-3 12-1 16,-2 11 4-16,2 9 11 0,2 7 0 16,0 6 2-16,5-4 2 0,1 1 4 15,8-6-6-15,4-5-6 0,1-2-7 16,6-7 2-16,9-1-9 15,1-4-2-15,5-3-3 0,7-4 1 0,5-4-2 16,6-6 0-16,10-6-2 0,7-8-47 16,3-7-56-16,4-17-85 0</inkml:trace>
  <inkml:trace contextRef="#ctx0" brushRef="#br0" timeOffset="145327.2332">8777 14674 559 0,'0'0'24'0,"0"0"-13"15,0 0 26-15,0 0 23 0,0 0-33 16,60-41-18-16,-30 34-2 0,1 1-7 16,1 2 0-16,-1 3 0 0,-4 1 0 15,-5 1-5-15,-5 6-41 16,-4 1-25-16,-10 1-48 0,-4 3-72 0</inkml:trace>
  <inkml:trace contextRef="#ctx0" brushRef="#br0" timeOffset="145468.8202">8591 14871 478 0,'0'0'37'0,"0"0"-4"0,0 0 40 16,0 0-38-16,73-6-3 0,-28-12-8 0,1 1-13 15,3 2-6-15,-8 0-2 0,-4 5-1 16,-7 0-2-16,-5 3-19 0,-4-1-58 15,-6-2-68-15,-2-1-131 0</inkml:trace>
  <inkml:trace contextRef="#ctx0" brushRef="#br0" timeOffset="146266.7369">10198 5159 119 0,'0'0'63'0,"0"0"-33"15,0 0 20-15,0 0-30 0,0 0-2 16,0 0 2-16,0 0-2 0,0 0 0 15,2 37-7-15,5-20-4 0,0 6-2 16,0 8-3-16,1 2-2 0,-1 8 1 16,1 3-1-16,-2 2-7 0,0 4-30 0,-2 0-27 15,-2-2-24-15,-1-7-28 0</inkml:trace>
  <inkml:trace contextRef="#ctx0" brushRef="#br0" timeOffset="146509.5491">10260 5782 31 0,'0'0'5'0,"-8"57"0"0,5-36 11 16,2 3 6-16,-1-4 0 0,2-1 3 15,0 1 3-15,1 0-5 0,2 1 3 0,1-2 0 16,1 0-3-16,-3 0-6 0,1-2 11 16,1 1-4-16,1-2-3 0,-1 0 0 15,0 3-8-15,0-2-3 0,3 3-8 16,-3 1 0-16,1 1-1 0,1 2-1 16,0 1-5-16,-2 1-13 15,-1 1-8-15,2 3 6 0,-3 2 7 0,0-1 1 16,-1 2 1-16,3-2 4 0,-2-2 2 0,1-2-7 15,1-2-8-15,-3-1 7 16,1 0 9-16,0 2 4 0,0 1-17 16,0-1-41-16,-1 3-24 0,-1-1 26 15</inkml:trace>
  <inkml:trace contextRef="#ctx0" brushRef="#br0" timeOffset="146842.2431">10325 6929 56 0,'0'0'12'0,"0"0"-6"0,-18 67 119 15,11-48-95-15,2 0-20 0,0 0-2 16,-2 2 0-16,3-2-3 0,1 2-3 15,-3 1 0-15,5 1-2 0,0 1 0 16,0 0 1-16,1 0 1 0,0-2 5 16,0 0 16-16,2-6 4 0,-1 2 1 15,2-1-4-15,-3-2-2 0,0 3 0 16,0 0-5-16,-1 3-11 0,-4 2-2 16,-1 1-3-16,-1 6 0 0,-3 2 2 15,-3 1 1-15,1 1-2 0,-2 2 0 16,4-1 3-16,0-5 2 0,5 2 2 15,-1-3-1-15,2 0-2 0,2 0 2 0,-1-4-1 16,3 1-1-16,-2-1 1 16,0 1-1-16,-2 2-4 0,-1 0-1 0,-1 4-1 15,-3 0 1-15,1 0-1 0,-5 5 2 16,3-5-2-16,3 2 1 0,2-2-1 16,1-7 0-16,4 1 0 0,0-6 0 15,5 0 0-15,1-4-1 0,4-2-22 16,1 1-17-16,-2-8-27 0,-2-1-59 15</inkml:trace>
  <inkml:trace contextRef="#ctx0" brushRef="#br0" timeOffset="149358.1789">9452 14770 349 0,'0'0'266'16,"0"0"-238"-16,0 0-1 0,0 0 25 16,0 0-7-16,-8-57-15 0,8 46-10 15,0 2-9-15,3 2-7 0,0 1-2 16,1 0-2-16,1 3 0 15,3-2-2-15,4 4-31 0,2-1-34 0,5-2-43 16,5 0-100-16,-5-4-195 0</inkml:trace>
  <inkml:trace contextRef="#ctx0" brushRef="#br0" timeOffset="149762.552">9736 14671 472 0,'0'0'76'0,"0"0"-23"0,0 0-22 0,0 0 14 16,0 0-20-16,0 0-13 15,72-14-7-15,-41 12-4 0,5 1 0 0,-1-1-1 16,2 0 0-16,-1 0-1 0,-2 0-9 16,-2-3-20-16,-4 2 1 15,-7-1 9-15,-6 2 14 0,-4 1 6 16,-5-1 0-16,-5 2 2 0,-1 0 3 0,0 0 7 15,0 0 12-15,-1-2 2 0,-1 0 3 16,-2-2-4-16,0-2-9 0,-1 2-3 16,3 2 0-16,0 0 5 0,2 2-3 15,0 0 1-15,-3 0-7 0,-2 8-6 16,-3 8-3-16,-5 8 1 0,-1 3 3 16,0 6 6-16,4 6 1 0,-5 2-1 15,2 7 3-15,-2 0-6 0,-1 4 1 16,0-1-5-16,0-3 0 0,2-1-3 0,1-5 1 15,3-2-2-15,2-4 1 0,2-5-2 16,2-3-19-16,3-6-24 0,1-6-16 16,0-4-23-16,1-8-33 15,4-4-118-15</inkml:trace>
  <inkml:trace contextRef="#ctx0" brushRef="#br0" timeOffset="149934.0447">9722 15011 373 0,'0'0'52'16,"0"0"6"-16,0 0 2 0,0 0 11 15,0 0-40-15,0 0 9 16,94-54-15-16,-30 38-9 0,9-4-6 0,8 3-8 16,0-4-2-16,-2-3-5 15,-10-3-92-15,-15 0-241 0</inkml:trace>
  <inkml:trace contextRef="#ctx0" brushRef="#br0" timeOffset="150946.4354">10909 11941 162 0,'0'0'85'16,"0"0"-15"-16,0 0-59 0,0 0 13 15,2-50 31-15,-2 50 14 16,0 0-33-16,0 0-20 0,1 5-12 0,2 4-3 16,3 7 1-16,-2 9 4 15,-1 1 18-15,2 9-3 0,-1 4-4 16,-3 6-2-16,0 7-1 0,-1 8-3 16,-2 8 0-16,-5 5-4 0,2 6-1 0,-3 6-1 15,1-2 0-15,4 8-2 0,-3-4 2 16,3-1-3-16,1 4 1 0,-1-2 0 15,0 7-1-15,-8 4-1 0,2 8-1 16,-6 11 1-16,-2 7 0 16,-5 10 0-16,-2 4 0 0,-1 6 0 0,-2 4 1 15,-5 1 0-15,2 5-1 0,1-1-1 16,5 0 5-16,5-5 4 0,6-4 1 16,6-3-5-16,6-4-5 0,2-6-2 15,7-8-22-15,0-7-42 0,3-11-70 16,-4-24-176-16</inkml:trace>
  <inkml:trace contextRef="#ctx0" brushRef="#br0" timeOffset="158325.5151">6832 8142 56 0,'0'0'3'15,"62"0"-3"-15,-23 0 19 0,7-4 11 16,3 1-20-16,5 0-5 0,6-2-2 16,4 2-3-16,3-2 2 0,3 1 2 15,4 2-1-15,1 0 0 0,4 1 8 16,1-1-3-16,5 2 2 0,0 0 0 15,2 1 8-15,5 3 6 0,5-4-4 16,6 0-11-16,7 1-5 0,6 0-3 16,3 0-1-16,6 0 0 0,8 2-6 15,6-2-14-15,10-1-7 0,9 0-7 16,10 0-9-16,7 0-1 0,7 0 20 16,11 0 6-16,6 0 11 0,10-1 5 0,7 1 2 15,3 0 6-15,10 0 4 16,5 0-9-16,1 0-1 0,3 0-44 15</inkml:trace>
  <inkml:trace contextRef="#ctx0" brushRef="#br0" timeOffset="159708.8469">6552 6623 149 0,'0'0'40'0,"0"0"-36"0,0 0 1 0,69 38 9 15,-29-28 3-15,10-3-4 0,12 0-4 16,11-4-3-16,13 0-2 0,13-1 3 16,13-2 4-16,14 0 3 0,10-1-10 15,16-3 0-15,15 0 3 0,11-2 2 16,15 0 2-16,10 1-3 0,15-1-4 16,10 4-3-16,9-4 0 0,11 1 1 15,7-3-2-15,12 2 2 0,7-1-2 16,8 0 0-16,6-1-2 0,3-2-45 0,-8-4-90 15</inkml:trace>
  <inkml:trace contextRef="#ctx0" brushRef="#br0" timeOffset="160800.4174">31452 8494 218 0,'57'-28'1'0,"-7"12"34"15,-2 4-11-15,-2 0-5 0,-4 6 4 16,2 1-12-16,-6 2-6 0,2 3-5 16,-5 0-1-16,-4 3-41 0,-9 1-77 15</inkml:trace>
  <inkml:trace contextRef="#ctx0" brushRef="#br0" timeOffset="160989.2173">31322 9261 326 0,'0'0'149'0,"0"0"-134"16,73-21-5-16,-27 6 7 0,9-3 3 15,8-1-14-15,-2 1-5 0,-3 1-1 16,-6 1-1-16,-9 1-27 0,-14-2-83 16,-16 0-66-16</inkml:trace>
  <inkml:trace contextRef="#ctx0" brushRef="#br0" timeOffset="161374.117">25765 10428 379 0,'0'0'112'15,"0"0"-101"-15,0 0-8 0,0 0 10 16,0 0-1-16,56-55-12 0,10 28-23 16,13-8-77-16,-2-6-79 0</inkml:trace>
  <inkml:trace contextRef="#ctx0" brushRef="#br0" timeOffset="168502.6222">16204 6650 183 0,'0'0'104'15,"0"0"-67"-15,-32-67-6 0,19 50-3 16,-1 4 6-16,1-1 0 0,-2 8-6 15,3 1-4-15,3 5-8 0,-2 0 4 16,2 10-3-16,-1 5-6 0,-4 5-6 16,0 9 1-16,-1 3-1 0,1 2 2 15,-3 7-3-15,1 2-4 16,-5 1 2-16,1 5 0 0,1-3-2 0,0 1 0 16,2 0 1-16,1-4-2 0,5-4 1 15,7 0 0-15,4-6-2 0,4-1 0 16,8-7 0-16,6 0-2 0,1-5 3 15,3-3 0-15,4-1 1 0,3-6 0 16,-2-1 0-16,2-5 0 0,0 0 0 16,-4-4-5-16,-1 0 5 0,-3-7 1 15,-4-1-1-15,0-1 3 0,-3-5 0 0,1-3 7 16,-1-2 7-16,-1-6 10 0,0-3-3 16,-1-7-2-16,1-3-1 0,-4-7-6 15,1-5 3-15,-4-2-3 0,-2-1-2 16,-1 3-2-16,-3 5-2 0,-1 9-3 15,-9 8-2-15,-4 6-2 16,-6 8-2-16,-10 2 0 0,-11 6-5 0,-8 3-35 16,-12 2-29-16,-6 0-66 0,1-4-220 15</inkml:trace>
  <inkml:trace contextRef="#ctx0" brushRef="#br0" timeOffset="170676.9013">10048 12064 56 0,'0'0'10'15,"0"0"44"-15,0 0-23 0,0 0 24 16,0 0-10-16,4 1-12 0,-4-1-10 0,0 0 3 16,0 0-1-16,0 0 6 0,0 0-5 15,0 0 0-15,0 0-4 0,0 0-2 16,0 0-3-16,0 0-3 0,0 0-5 16,0 0-3-16,0 0-2 15,0 0 0-15,0 0-3 0,0 0-1 0,0 1 0 16,0-1 0-16,0 0 0 0,0 0-1 15,0 0 2-15,0 0-1 0,0 0 0 16,0 0 0-16,0 0 1 0,0 1-1 16,0-1 2-16,0 0-1 0,0 0 0 15,0 0 1-15,0 0-1 0,0 0 3 16,0 0-3-16,0 0 1 0,0 0 1 16,1 0 2-16,-1 0 1 0,0 0 1 15,0 0 1-15,0 0 2 0,0 0-3 16,0 0 0-16,0 0-2 0,0 0-1 15,0-1-1-15,0 1-1 0,0 0 0 0,0 0-1 16,0 0-1-16,0 0 0 0,0 0 0 16,0 0 1-16,0 0-1 0,0 0 0 15,0 0 1-15,0 0 1 0,0 0-1 16,0 0 4-16,0 0 2 0,0 0 1 16,0 0-2-16,0 0 0 0,0 0 2 15,0 0-4-15,0 0-1 0,0 0 0 16,0 0-2-16,0 0 0 0,0-1-1 15,0 1 1-15,0 0-1 0,0 0 1 16,0 0-1-16,0 0 1 0,0 0-2 0,0 0 1 16,0 0 0-16,0 0-1 15,0-1 0-15,1 1 1 0,1 0-5 16,-2 0-6-16,0 0-4 0,0 0-6 16,0 0-21-16,1 0-44 0,1 0-39 15,1-7-67-15</inkml:trace>
  <inkml:trace contextRef="#ctx0" brushRef="#br0" timeOffset="172083.1446">10327 12755 67 0,'0'0'18'0,"0"0"104"15,0 0-62-15,0 0-19 0,0 0-18 16,0 2-4-16,0-2-6 0,0 0 0 16,0 0-1-16,0 0-6 0,0 0-4 15,0 0 0-15,0 0-2 0,0 0 0 0,0 0 2 16,0 0 2-16,0 0 0 0,0 0 5 15,0 0 5-15,0 0 4 0,0 1 0 16,0-1-2-16,0 0-2 0,0 1-1 16,0-1-6-16,0 0 0 0,0 0-3 15,0 0 1-15,0 0-1 0,0 0-1 16,0 1 0-16,0-1 1 0,0 0 0 16,0 0 1-16,0 0 6 0,0 0-1 15,0 0 2-15,0 0-4 0,0 0-3 16,0 0 1-16,0 0-4 0,0 0 0 15,0 0 0-15,0 0-1 0,0 0-1 0,0 0 1 16,0 0-1-16,0 0 0 0,0 1 0 16,0-1 0-16,0 0 1 0,0 0 0 15,0 0-1-15,0 0 0 16,0 0 2-16,0 0 0 0,0 0 1 0,0 0 0 16,0 0 2-16,0 0-2 0,0 0 0 15,0 0-1-15,0 0 1 0,0 0-1 16,0 0-1-16,0 0-1 0,0 0 2 15,0 0-2-15,0 0 1 0,0 0 0 16,0 0 1-16,0 0-1 0,1 0 1 16,-1 0 2-16,0 0-1 0,0 0 0 15,0-1-2-15,1 1 1 0,-1 0 0 16,0 0-2-16,1 0 0 0,-1 0 0 16,0 0 0-16,0 0 0 0,0 0 0 15,0 0 0-15,0 0 0 0,0 0 0 16,1 0 0-16,-1 0 0 0,0 0 0 15,0 0 0-15,0 0 0 0,0 0 1 0,0 0-1 16,0 0 0-16,0 0 0 0,2 0 0 16,-2 0 0-16,0 0 0 0,0 0 0 15,0-1 0-15,0 1 0 0,0 0 0 16,1 0 0-16,-1 0 0 0,0 0 0 16,1 0 0-16,-1 0-7 0,2 0-18 15,0 0-7-15,2-1-6 0,-1 1-2 16,3-3-6-16,4-1-13 0,4-1-26 15,-4-6-61-15</inkml:trace>
  <inkml:trace contextRef="#ctx0" brushRef="#br0" timeOffset="180982.3629">12084 12133 69 0,'0'-3'5'0,"0"3"-5"0,0 0 78 15,-1-1-1-15,0 0-28 0,-1 0-22 16,0 0 2-16,-1-1-6 0,1 1 2 16,1 0-9-16,-2-2-2 0,1 2-1 15,-1 0 5-15,2 1-8 0,0 0 2 0,1 0 0 16,0 0 3-16,-1 0 2 15,1 0-3-15,0 0 0 0,0 0 6 16,0 0 0-16,0 0-6 0,0 0-7 16,3 4-4-16,3 3-2 0,7 1 0 0,0 0 4 15,1 1-1-15,1-1 0 0,-1 0 1 16,1-3-1-16,-2-1-1 0,-2-2 0 16,-3 0-1-16,-1-1-1 0,-3-1 0 15,-2 3 0-15,-2-3 0 0,0 0 0 16,0 1 0-16,0-1 1 15,0 2 1-15,0-2 0 0,-1 0 1 0,-4 0 0 16,-4 0 2-16,-6 0 0 0,-3 2-6 16,-2 1-1-16,-4 1 0 0,4-1 0 15,4-1 1-15,3-2 1 0,4 0 0 16,0 0 0-16,4 0 1 0,3-2 5 16,0 1 2-16,2 0-1 0,0 1 2 15,0 0-1-15,0 0-3 0,0 0-2 16,0 0-3-16,0 0 2 0,0 0-3 15,0 0 0-15,0 0-3 0,0-1 3 16,0 0-1-16,0 1-1 0,0 0 1 0,2 0 1 16,-1 0 1-16,0 0-1 15,-1 0 0-15,0 0 0 0,0 0 1 0,0-1-1 16,0 1 0-16,0 0 0 16,0 0-1-16,1 0 1 0,1 0 0 15,0 0 0-15,2 0 0 0,-2 0 0 0,0 0 0 16,0 0 0-16,-2-2 0 0,1 2-1 15,-1-2 1-15,2 0 0 0,0 1 2 16,4-3-1-16,-2 1 0 0,0-2 0 16,0 0-1-16,0 2 0 0,-1-1 0 15,-1 3 2-15,-2-1-4 0,1 1 4 16,-1 1-2-16,0-1 0 0,1 1 0 16,-1 0 0-16,0 0 0 0,0 0 0 15,0 0 0-15,0 0 0 0,0 0 0 16,0 0 1-16,0 0-1 0,0 0 0 0,0 0 0 15,0 0 1-15,0 0-1 16,0 0 0-16,0 0 0 0,0 0 0 0,0 0-1 16,0 0 0-16,0 0 1 0,0 0-2 15,0 0 1-15,0 0 0 16,0 0 1-16,0 0-1 0,0 0 1 0,0 0 0 16,0 0 0-16,0 0 0 0,0 0 0 15,0 0 0-15,0 0 1 0,0 0-1 16,0 0 0-16,0 0 0 0,0 0 1 15,0-1-1-15,0 1 0 0,0 0-1 16,0 0 2-16,0 0-2 0,0 0 1 16,0 0 0-16,0 0 0 0,0 0 0 0,0 0 0 15,0 0 0-15,0 0 0 16,0 0-1-16,0 0-1 0,0 0 2 16,0 0-1-16,0 0-1 0,0 0 2 15,0 0 0-15,0 0 0 0,0 0-2 16,0 0 2-16,0 0-9 0,0 0-16 0,1 2-10 15,1 2-31-15,2 3-35 0,-3-2-14 16,-1-3-110-16</inkml:trace>
  <inkml:trace contextRef="#ctx0" brushRef="#br0" timeOffset="182046.3159">10062 14292 132 0,'0'0'17'0,"0"0"30"16,-75-66-29-16,46 48 7 0,0 3-2 16,-1-1-3-16,0 1-3 0,4 0 4 15,2 4 3-15,2 0-8 0,0 0 2 0,3 2 0 16,1 2-7-16,0 5 4 16,0 2-5-16,-4 0-3 0,0 7-5 15,-4 2-1-15,-4 4 0 0,-3 3-2 16,-5 3 1-16,-3 4 0 0,0 1-1 15,-3 5 0-15,5 1 1 0,-1 0 0 16,6 3 0-16,3-1 1 0,5-2 1 16,5 2 0-16,3-1-1 0,3 2 2 0,5-1-2 15,2 2 2-15,2-1-3 16,5-3 2-16,1 1-1 0,0-3-1 0,4 1 0 16,5-1 1-16,0-1-1 0,4 1 0 15,3 0 1-15,0 0-1 0,2-2 4 16,1 3-3-16,1 4 3 0,-1-1-2 15,-1 5 1-15,-1-3-3 0,-1-2 1 16,0 4-1-16,0-4 2 0,1-4-2 16,2-1 1-16,0-3 0 0,5 1-1 15,2-2 3-15,2 0 5 0,2 2-3 0,2 0 2 16,3-2-3-16,2-3 1 0,1-2 0 16,3-2 1-16,-2-5-2 15,0-3 0-15,-3-5-1 0,-1 0-1 0,-5-3 1 16,-4 0-1-16,-1 0 2 15,-4-7 1-15,0 1 0 0,-5-1-2 16,1-1 3-16,-1-2-4 0,-1-2 2 16,0 0 0-16,1-5-1 0,-3-3 0 15,6 1-3-15,-7-6 3 0,3 0-1 0,-2-4-1 16,1-3 1-16,-1-1-1 0,-2-3 2 16,2-2 2-16,-1-4-4 0,-1-3 1 15,-1-2-1-15,-2-3 1 0,-3-1 1 16,-4 0 3-16,-1 0 0 0,0 3-1 15,-6 3 0-15,-5 4 2 16,-2 3-1-16,-3 3-1 0,-2 2-1 0,-1 4-2 16,-3 4 1-16,-4 2-2 0,-1 6-1 15,1 3 1-15,-5 1-1 0,2 5-3 0,3 0-9 16,-2 0-10-16,8-2-9 0,6-6-27 16,7-7-54-16,7-4-153 15</inkml:trace>
  <inkml:trace contextRef="#ctx0" brushRef="#br0" timeOffset="183583.8906">13740 12268 85 0,'0'0'56'0,"0"0"-22"16,0 0 17-16,-14 6-9 0,11-6 0 0,1 0-7 16,2 0-1-16,-2 0-3 15,2 0-3-15,0 0-1 0,2 0-4 16,3 0-11-16,5 0-5 0,8 3 2 0,4 2 1 16,9-4 3-16,8 0 9 0,1 0-6 15,6-1-2-15,1 0-6 0,5-3 0 16,0-2-1-16,3 0 0 0,0 0-1 15,-1-1 3-15,-3 1 0 0,-7 1-1 16,-6 0-6-16,-13 0 3 0,-9 1 1 0,-6 2-2 16,-7 1 1-16,-3 0 1 15,0-1 6-15,0-1 8 0,0 2-5 0,0 0-2 16,-1-2-1-16,-3-1-5 0,-6-2-2 16,0 0-4-16,-4 0 0 15,-1 0-1-15,-1 3-2 0,-3-1 1 16,0 3-10-16,-3 0-21 0,0 0-29 15,-5 0-62-15,3-1-140 0</inkml:trace>
  <inkml:trace contextRef="#ctx0" brushRef="#br0" timeOffset="187900.8533">15295 13693 60 0,'0'0'7'0,"8"-56"54"0,-5 38-13 0,0 0-15 16,0 0-1-16,0 3-4 16,-2-1 5-16,-1 4-5 0,0 1 5 0,-3 2 1 15,-3 1 1-15,-4 3-5 0,-5-1-12 16,-2 3-11-16,-5 1-5 15,-3 2-1-15,-5 0-1 0,-2 5 1 0,-2 3-1 16,-3-1 1-16,1 4-1 0,-2 2 0 16,3 2 0-16,1 4-1 0,2-1 0 15,3 4 1-15,1 1 0 0,5 5 0 16,4 0 1-16,1 4-1 0,4 3 1 16,0 2 2-16,5 3 2 0,0 0-2 15,1 1 0-15,0-1 1 0,3-1-1 16,-1-2 2-16,2-3-4 0,0-1 0 15,1-1 1-15,1-2 0 0,0-2 2 0,2 1-2 16,4-1 5-16,2 1-3 16,3 1 1-16,4-1 7 0,0-1 1 15,2 0-2-15,5 0 1 0,-2-3-7 0,0-1-1 16,1-4 0-16,-3-2-2 0,2-4 0 16,-4 1 0-16,2-1-2 0,0-3 1 15,3-1 0-15,4 0 2 0,2-5 0 16,-1-2 0-16,6-3 0 0,-1 0 3 15,3-3-1-15,4-7 2 0,1 2 0 16,1-3-1-16,1-1 0 0,1-2 0 16,-2-1-2-16,-1 2 0 0,-2-2-3 15,-4 0 1-15,-4 1-2 0,-4-5 2 16,-4 3 0-16,-3-3-1 0,-5 0 4 16,2-3 2-16,-6-2 4 0,-1-2 2 15,-1-4 3-15,0-3-2 0,-3-2-4 16,-2-3-3-16,0 0 2 0,-2-4-1 15,-6 0-2-15,-3 0-3 0,-7-4 1 0,-1 5-1 16,-7 0-1-16,-6 3 0 0,-3 4-1 16,-7 3-1-16,-2 4 0 0,-7 0-2 15,-3 1-10-15,-8-4-38 0,-9-9-35 16,2-1-128-16</inkml:trace>
  <inkml:trace contextRef="#ctx0" brushRef="#br0" timeOffset="195261.777">20888 16511 266 0,'0'0'2'16,"0"0"66"-16,0 0-49 16,0 0 9-16,0 0 16 0,0 0-19 15,0 0-7-15,-18 14 0 0,29-6 1 16,3 0 5-16,9 1 7 0,7-3-1 16,9-1-4-16,5-4-3 0,1-1-8 15,4 0-2-15,-2 0-2 0,0 0-3 0,-5 0-2 16,-1 0 1-16,-5 0 0 0,-7-3-4 15,-5 1-2-15,-10 1 1 0,-8 1-2 16,-3 0 0-16,-3-2-3 0,-6-1-10 16,-5-3-19-16,-9-2-39 0,-5-1-64 15,-3-1-87-15</inkml:trace>
  <inkml:trace contextRef="#ctx0" brushRef="#br0" timeOffset="195724.0235">20759 16463 241 0,'0'0'86'16,"0"0"-65"-16,0 0-3 0,0 0 26 16,0 0-12-16,0 0-8 0,0 0 8 0,20 50 3 15,7-33 14-15,6 1-8 0,6 1-9 16,2 0-1-16,7-1-8 16,-2 0-8-16,3 1-3 0,-8-1-3 15,0-2-1-15,-2 3-2 0,-1-2-1 16,2 3-1-16,2 0-2 0,-4-4 0 0,-2-2-1 15,-2 0 2-15,-5-4-3 0,-7-1 0 16,-7-3-2-16,-7 1 1 0,-6 2 1 16,-2 1 0-16,-9 3 2 0,-5 3 2 15,-8 5-3-15,-5-2 0 0,-9 3 0 16,-4-3 2-16,-8 1-3 0,-2 0 0 16,-5 0-1-16,-1 0 1 0,0-1 0 15,-1 2 0-15,4 1 0 0,1 3 0 16,3 0 1-16,8 2-1 0,4 0 0 15,6-2 1-15,7-4-1 0,7-2 0 0,6-3 0 16,7-4 0-16,4-1 0 16,6-1-2-16,10-3 2 0,4-1 1 15,8-3 1-15,11-3 4 0,4 0 2 16,10-6 0-16,3-2-3 0,0-2 1 16,4-1 1-16,-2 1-2 0,0 2 1 0,-1-1 0 15,-1 3-2-15,-5 0-1 0,-3 0-2 16,-6 2 0-16,1-2-1 15,-6-1-13-15,1-5-48 0,4-18-50 0,-5-4-194 16</inkml:trace>
  <inkml:trace contextRef="#ctx0" brushRef="#br0" timeOffset="197628.5863">22732 16890 258 0,'0'0'15'0,"0"0"67"16,-4-65-47-16,4 46 13 0,3 3 12 15,8-1-11-15,1 2-5 16,3 4-21-16,6 0-3 0,-1 6-2 0,1 2 2 15,1 3-2-15,1 4-8 0,-5 8 5 16,-1 2-8-16,-3 4-3 0,-6 7-3 16,-4 1-1-16,-4 4 2 0,-5 6-2 15,-8 0 0-15,-4 2 1 0,-4 1-1 16,-1-1-1-16,1-2-4 0,0-3-3 0,5-4 0 16,5-8 4-16,2-7 3 0,6-8 1 15,2-4 0-15,1-2 0 16,0-3 2-16,0-7 1 0,4-8 1 15,2-5-4-15,3-3 2 16,5 1-2-16,0-1 0 0,0 3 0 0,2 0 1 16,1 2 1-16,2-1 0 0,0 1 1 15,-1 0 5-15,3 0 1 0,-1 2 1 16,-3-1 1-16,0 3 4 0,-5-2-1 0,-1 5-8 16,-7 2 0-16,-1 3-1 0,-1 2-2 15,-2 1 2-15,0 3 0 0,0 1-1 16,0 2 1-16,0 0-2 0,-1 3-3 15,-3 10-1-15,0 6-2 0,-5 10 3 16,2 6 1-16,1 4-1 0,1 0 0 16,2 0 2-16,2-2-2 0,1 0 3 0,0-3-2 15,2-1 0-15,7-3 1 16,0-4 1-16,5-4-3 0,1-4 2 0,4-5-1 16,2-4 3-1,1-3-1-15,-2-3 1 0,-2-3 0 0,0 0-2 16,-3 0-2-16,-4 0 1 0,-6-3 1 15,-1 0-2-15,-3 1 0 0,-1-2-1 0,0-2 0 16,-5-1-29-16,1-4-50 16,-3-6-27-16,2-8-88 0,3-4-209 0</inkml:trace>
  <inkml:trace contextRef="#ctx0" brushRef="#br0" timeOffset="198160.233">23286 16981 282 0,'0'0'62'16,"0"0"-10"-16,0 0 28 0,0 0-23 0,0 0-1 16,0 0-20-16,0 0-9 0,-7 15-6 15,18-11-3-15,6 0 13 0,1 0-6 16,8-1-6-16,-1-2-4 0,5-1 0 15,1 0-4-15,-3 0-3 0,1 0-2 16,-1 0-1-16,-9 0-3 16,-3-1-1-16,-5 0-1 0,-7 0 1 0,-3 1-1 15,-1 0 0-15,0 0 0 0,0-1-2 16,-2 1-42-16,-5-3-29 0,0-5-69 16,4-1-154-16</inkml:trace>
  <inkml:trace contextRef="#ctx0" brushRef="#br0" timeOffset="198730.0505">23649 17312 487 0,'0'0'46'0,"0"0"-25"0,0 0 28 15,0 0 1-15,0 0-23 0,0 0-12 16,0 0-1-16,-3-60-7 0,12 35-2 15,2-3 1-15,0-5 1 0,0-2-1 16,1-3-4-16,-5-1 0 0,2-2 0 16,-4-2-1-16,-2-2 1 0,-1-1-2 15,-2 0 2-15,0 1 0 16,0-3-1-16,-3 6-1 0,1 9 2 16,-1 4-1-16,0 15-1 0,0 3 2 0,1 4-2 0,0 5 4 15,1 0 4-15,0 2 4 0,1 0 2 16,-1 0-5-16,1 4-7 0,0 4-2 15,0 7-1-15,-1 3 1 0,1 3 1 16,0 3 0-16,0-2 0 0,0 2 1 16,1 0 0-16,4-1-1 0,2 1 1 15,0-2-2-15,4-2 0 0,-2-1 0 16,4-2 0-16,1-5 0 0,2-4-1 16,1-4-3-16,5-4-7 15,1-3-3-15,-2-5 6 0,-2-5 1 0,-4-5 4 16,-1-2 2-16,-6-5 1 0,-1-2 2 15,-4-4-1-15,-3-8-1 0,-1 1 1 16,-6 3 0-16,-1 5 0 0,3 10-1 16,-3 6 2-16,4 9-1 0,4 2 2 15,-2 3 3-15,0 3 6 0,-2 7-12 16,0 6 1-16,1 2 0 0,2 2 2 16,1 0 6-16,0-1-3 0,8 1-1 15,1 1 0-15,5 1 0 0,1-1-1 0,2 0-2 16,0-2-1-16,2 1 0 0,2-1-1 15,1 2 0-15,0-1-14 0,-2-1-58 16,5 0-56-16,-5-6-161 0</inkml:trace>
  <inkml:trace contextRef="#ctx0" brushRef="#br0" timeOffset="198955.5169">24128 16843 419 0,'0'0'38'0,"0"0"3"0,0 0 43 16,0 0-44-16,0 0-15 0,0 0 1 16,0 0-1-16,0 0 6 0,14 45-6 15,-5-28 0-15,3 2-11 0,-3 2-6 16,4-1-4-16,0 2-1 0,-3-3-2 0,1-1-1 16,2 1 0-16,-5-2 0 15,2-2-2-15,-2-2-41 0,1-2-6 0,-5-2-26 16,2-4-37-16,0-5-66 0,0-1-54 15</inkml:trace>
  <inkml:trace contextRef="#ctx0" brushRef="#br0" timeOffset="199163.8039">24303 16841 301 0,'0'0'34'0,"0"-56"-6"16,0 47 28-16,0 6 23 0,0 2-15 0,-2 1-19 15,0 2-24-15,-8 9-5 16,-2 8 4-16,-9 2 0 0,-1 8 5 0,-4 3-6 15,2-1-7-15,-4 2 5 0,6-1 3 16,-2-1-3-16,3-3-4 0,7-1-5 16,4-2-5-16,3-2 0 15,3 1-2-15,3-6-1 0,1-2 0 0,0-3-6 16,4-4-50-16,5-6-15 16,5-3-49-16,-1-6-108 0</inkml:trace>
  <inkml:trace contextRef="#ctx0" brushRef="#br0" timeOffset="199449.6468">24197 16443 410 0,'0'0'68'0,"0"0"-54"15,0 0 5-15,0 0 24 0,67 6 0 16,-31 13-13-16,4 5 0 15,5 6 0-15,1 4-8 0,-7 4-1 16,-7 1-4-16,-2 3 3 0,-9 5-5 0,-5 3-5 16,-3 9-6-16,-11 3 0 0,-3 0-2 15,-13-2-1-15,-7-1-1 16,-8-3 0-16,-6-4-3 0,-1-5-30 0,-12-8 6 16,-1-3-8-16,-7-3-5 0,-7 0-13 15,-10-4-31-15,-17-2-60 0,1-10-129 16</inkml:trace>
  <inkml:trace contextRef="#ctx0" brushRef="#br0" timeOffset="199745.3977">22788 16404 415 0,'0'0'4'15,"0"0"-1"-15,0 0 9 0,-55-21 36 0,31 40-25 16,-9 12-11-16,-5 13 3 16,-2 12 9-16,3 1 14 0,5 12-5 0,3 8 0 15,7 7-4-15,0 13-7 0,11-1-4 16,11-4-2-16,4-7-4 0,17-11-3 15,11-10-5-15,10-9-4 0,13-8 2 16,12-7-2-16,27-7-10 0,7-16-59 0,12-17-82 16,4-12-243-16</inkml:trace>
  <inkml:trace contextRef="#ctx0" brushRef="#br0" timeOffset="200232.2901">25147 16506 212 0,'0'0'151'0,"0"0"-136"16,0 0 3-16,0 0 15 0,-64-33 28 15,45 37-23-15,-2 9-12 0,-8 8-3 16,1 4-1-16,0 9 0 0,1 8 3 0,7 0-7 16,3 6 4-16,5 6-6 15,5 4 0-15,-1 11-2 0,7-1 0 0,1-2 1 16,8-6-7-16,2-7-2 16,7-9-2-16,2-10-3 0,6-9 0 15,2-9 1-15,1-7 1 0,5-6-3 16,0-3 0-16,1-7-9 0,0-6-34 0,-5-5-22 15,-4-12-65-15,-7-1-128 0</inkml:trace>
  <inkml:trace contextRef="#ctx0" brushRef="#br0" timeOffset="200729.814">25157 16594 495 0,'0'0'7'0,"0"0"-3"0,0 0 12 16,0 0 60-16,0 0-33 0,0 0-24 0,0 0-8 15,0 0 3-15,0 0 9 0,23 33-3 16,-15-17-2-16,-1-2-7 16,-1-2-6-16,3 0-2 0,-1 1-1 0,3-3-1 15,6 2-1-15,-1-3 2 0,5-2-2 16,0-4 0-16,-3-3-6 0,-2-1-14 15,-6-5 6-15,-1 0 8 0,-4-5 3 16,-4-3 3-16,-1-4 2 0,0 1-2 16,-4 0 1-16,3 1-1 0,1 2 2 15,0 3-2-15,0 2 0 0,1 4 3 16,3 2 0-16,2 3 3 0,0 1-1 16,4 8-2-16,1 6-1 0,3 3 3 15,-2 2 8-15,-4 3-3 0,0 2 4 16,-5-1-4-16,-1 5 0 0,-2 0 1 15,-2 2-5-15,-7 0 3 0,-3 0-2 16,-1 1 2-16,-3 0-1 0,-1-4-2 16,-3 1-1-16,2-4 0 0,-3-1-1 15,2-2 1-15,0-4-2 0,1-3 2 16,0-5 0-16,1-3-3 0,1-4 3 0,-1-3-1 16,2-1-3-16,0-6 2 0,2-4-1 15,0 0 1-15,3-3-3 0,-2-2 2 16,4 1-2-16,1 1 0 0,4 0-3 15,3 1-18-15,0 1-21 0,11 1-38 16,12-7-40-16,2 0-109 0</inkml:trace>
  <inkml:trace contextRef="#ctx0" brushRef="#br0" timeOffset="200969.7222">25504 16851 497 0,'0'0'33'0,"0"0"13"0,0 0 9 16,0 0-6-16,0 0-5 0,0 0 0 16,0 0-4-16,60 29-14 15,-38-26-7-15,-1-3 1 0,2 2-5 0,1-2-5 16,-2 0-2-16,-3-2-2 0,3-1-4 16,-6 0 2-16,-5 1-3 0,-1 1 0 15,-6-1 0-15,-2 2-1 0,-2-2 0 16,0 2 0-16,0 0-12 0,0-1-39 15,0-3-37-15,-1-6-42 0,1-3-137 16</inkml:trace>
  <inkml:trace contextRef="#ctx0" brushRef="#br0" timeOffset="201633.7408">26090 17201 249 0,'0'0'103'0,"0"0"-42"16,0 0-2-16,0 0 13 0,0 0-3 0,0 0-24 16,0 0-4-16,0 0-22 0,17-27-11 15,-9 0-4-15,1-4-1 0,1-1 1 16,-2-2-1-16,3 0-1 16,2-3-1-16,-1-2-1 0,1-6 0 0,0-1 2 15,0-5-2-15,-4-6 0 16,-1 0 1-16,-5 5 0 0,-2 7 0 15,-1 20 0-15,-1 7 0 0,-1 10 1 16,1 5 0-16,0 3-1 0,1 0 6 0,-1 0 2 16,0 0-5-16,1 3-4 0,-1 5-5 15,1 10 2-15,0 1 3 0,0 5 1 16,2 0 1-16,0-2 1 0,1-1-2 16,1 1 1-16,0-2 0 0,1 1-1 15,3-2 0-15,1-4 0 0,2-4 0 0,1-3 0 16,2-4-1-16,1-4 0 15,1 0 2-15,1-7-2 0,-2-5 0 16,1-2 0-16,-5-3 0 0,-4-7 0 0,-4 0 0 16,-3-1 1-16,0 1 2 0,-5 7-3 15,3 4 3-15,-2 7-3 16,2 3 2-16,1 3-2 0,1 0 5 0,0 3-5 16,0 6-3-16,0 5 0 0,3 4 3 15,1 0 3-15,2-1 7 0,3 0-3 16,1 1 1-16,2 0-3 15,3 1 0-15,1-3-3 0,1 1-1 0,1-2-1 16,1 0 0-16,0-2-4 0,1 2-57 16,0-5-30-16,0-3-94 0,-3-5-204 15</inkml:trace>
  <inkml:trace contextRef="#ctx0" brushRef="#br0" timeOffset="201859.4148">26603 16781 379 0,'0'0'19'16,"0"0"12"-16,0 0 44 0,0 0-5 16,51-15-25-16,-34 17-12 0,1 4 0 15,-2 3-5-15,1 4-5 16,-5-2-4-16,0 2-4 0,-3 3-7 0,0-1-5 16,0 1-2-16,-2 2 0 0,0-2 0 15,-2 0-1-15,-2 0-3 0,-1-4-32 16,2-1-18-16,-1-4-27 0,1-5-40 15,1-2-75-15</inkml:trace>
  <inkml:trace contextRef="#ctx0" brushRef="#br0" timeOffset="202105.6025">26876 16773 321 0,'0'0'35'0,"0"0"3"15,0 0 51-15,0 0-41 0,0 0-14 0,0 0-5 16,0 0-9-16,0 0-5 0,-58-17 5 15,50 24 0-15,-1 0-5 0,2 3-6 16,1 4 0-16,0 1 3 0,1 5 0 16,2 3 1-16,0 0 7 0,1 3-4 15,0-2-1-15,0 2-2 0,0-1 2 16,1 3-3-16,-2-2-4 0,-1 0-4 16,2 1 2-16,0-2-3 15,1 2-2-15,1-6 0 0,0-2-1 0,0-3 1 16,2-3-1-16,1-4-2 0,0-2-8 15,1-2-56-15,-2-1-22 0,3-6-38 16,-1-6-99-16</inkml:trace>
  <inkml:trace contextRef="#ctx0" brushRef="#br0" timeOffset="202383.0769">26876 16486 487 0,'0'0'10'0,"0"0"3"16,0 0 16-16,0 0 26 0,0 0-29 15,69 25-5-15,-37-2 7 0,2 8-7 16,2 6 1-16,-3-3-1 0,-2 5-4 16,-5 6-3-16,-5 1-1 0,-5 8-4 15,-6 0-3-15,-6 0-3 0,-4 0-2 16,-3-1 1-16,-9 0 0 0,-4-4-2 15,-10-4 1-15,-3-7-1 0,-6-4 2 16,-8-2-2-16,-4-3 2 0,-10 0-2 16,-6 0-52-16,-26-4-49 0,-14-7-159 15</inkml:trace>
  <inkml:trace contextRef="#ctx0" brushRef="#br0" timeOffset="204038.5732">27821 16529 319 0,'0'0'21'16,"0"0"-15"-16,0 0 15 0,-33-55 41 16,31 51-10-16,1 4-14 0,1 0 11 15,0 0-13-15,0 2-19 0,0 6-9 16,0 7-6-16,0 10 0 0,3 9 11 16,4 5 14-16,0 0-3 0,0 5-5 15,0 3-3-15,0 3-1 0,2 7 5 0,-4-2-5 16,-2-3-5-16,1-2-4 0,0-3-1 15,0-4-1-15,-2-4-3 0,2-4 0 16,-1-5 1-16,-2-6-1 16,0-5-1-16,-1-6 0 0,0-2 0 0,0-4-1 15,-1-1-35-15,-2-3-21 0,-2-3-32 16,-1-6-73-16,-1-7-131 0</inkml:trace>
  <inkml:trace contextRef="#ctx0" brushRef="#br0" timeOffset="204308.5142">27790 16622 528 0,'0'0'1'15,"56"-25"2"-15,-24 23 0 16,1 2 29-16,0 0 15 0,4 6-17 16,-3 0 1-16,-5 5-8 0,-4-1-9 15,-2 3-6-15,-8 3-5 0,-3 1 0 0,-5 3-3 16,-3 1 2-16,-3 5-1 0,-2-1 0 15,-12 0 0-15,-7-1-1 0,-8-1 0 16,-3-2 2-16,-5-3-1 0,-2-2 1 16,-5-5-1-16,1-6 0 15,4-2-1-15,2-3 2 0,8-1-1 16,6-8 0-16,9 1-1 0,7-1 0 16,6-4 0-16,7-1-30 0,13-4-41 0,18-13-98 15,3-2-259-15</inkml:trace>
  <inkml:trace contextRef="#ctx0" brushRef="#br0" timeOffset="204712.4533">28171 16806 468 0,'0'0'42'0,"0"0"-12"0,0 0 45 15,0 0-19-15,0 0-36 0,0 0-2 16,0 0 13-16,63 74 1 0,-34-41-4 0,0 1-5 16,0 0-3-16,1-3-8 0,-2-2 0 15,-6-1-4-15,0-2-2 0,-6 1-2 16,-4-4-4-16,-2-3 1 0,-6-3-1 16,-1-6 0-16,-1 0 0 0,-2-4-1 15,0-1-11-15,-4-4-38 0,0-1-23 16,-5 1-12-16,2-2-42 0,-5-10-61 15,5-4-101-15</inkml:trace>
  <inkml:trace contextRef="#ctx0" brushRef="#br0" timeOffset="204893.8573">28374 16840 277 0,'0'0'53'0,"0"0"-1"16,0 0 22-16,0 0 3 0,0 0-47 15,0 0-1-15,0 0 6 0,0 0 2 16,-33 68-7-16,21-33-7 0,-4-3-1 0,3 2 0 15,-4 0 0-15,2-2-6 16,-1 1-7-16,1 0-5 0,3-4 0 0,2-3-4 16,1-5-1-16,4-3 1 0,3-6-46 15,2-3-48-15,3-7-89 0,8-2-199 16</inkml:trace>
  <inkml:trace contextRef="#ctx0" brushRef="#br0" timeOffset="205066.5962">28638 17172 541 0,'0'0'4'16,"0"0"2"-16,0 0 22 0,-7 52 34 0,-3-38-29 15,-1 2-12-15,-6 0 2 16,-6 1-11-16,-1 0-10 0,-3-1-2 16,3 1 1-16,3-3-1 0,7-2-3 15,3-3-40-15,8-3-40 0,3-6-70 16,0-1-59-16</inkml:trace>
  <inkml:trace contextRef="#ctx0" brushRef="#br0" timeOffset="205290.8745">28612 16820 413 0,'0'0'110'15,"0"0"-105"-15,55-22-2 0,-33 25 52 0,-1 8-2 16,-1 4-12-16,5 4-8 15,-3 2-3-15,-1 2-2 0,-3 1-2 16,-3 2-9-16,0-3-3 0,-4 2-6 16,-4-3-3-16,0-1-4 0,0-3 0 15,-5-1-1-15,1-2 0 0,-2-4-2 16,1-4-47-16,0-2-29 0,2-7-44 16,-2-5-110-16</inkml:trace>
  <inkml:trace contextRef="#ctx0" brushRef="#br0" timeOffset="205535.7436">29039 16747 277 0,'0'0'133'0,"0"0"-94"0,0 0-2 15,0 0 46-15,0 0-19 0,0 0-30 16,0 0-14-16,0 0-10 0,-24-20-5 0,5 35 5 16,0 0 7-16,1 2-1 0,3 5-2 15,0 0-3-15,6 5 3 16,1 0 1-16,5 2-1 0,1 1 2 0,2 2-5 15,0 1-1-15,2 2 3 16,1-1-5-16,0 2-3 16,2 1-2-16,0-2-3 0,-2-6 1 0,-1-1-1 15,-1-4 0-15,0 0 0 0,0-1-3 16,-1 1-47-16,0-1-37 0,0-4-9 16,0-7-129-16</inkml:trace>
  <inkml:trace contextRef="#ctx0" brushRef="#br0" timeOffset="205970.4827">29500 16461 463 0,'0'0'14'0,"0"0"-8"0,0 0 20 16,0 0 40-16,0 0-31 0,0 0-29 15,0 0-2-15,0 0 5 0,-59 44 13 16,31-13 10-16,5 6-6 0,1 5-5 16,7-5 4-16,3 6-2 0,1-1 0 15,6-2 3-15,1 5-9 0,3-6-3 16,1-2-7-16,1-7-1 0,3-2-4 16,2-6 1-16,5-4-2 0,1-4 0 0,1-4-1 15,2-3-4-15,3-6-28 0,2-1-29 16,1-9-26-16,-2-8-56 0,-3 0-114 15</inkml:trace>
  <inkml:trace contextRef="#ctx0" brushRef="#br0" timeOffset="206340.2255">29543 16623 260 0,'0'0'136'16,"0"0"-101"-16,63-49-10 0,-42 48 47 0,0 1-13 15,0 2-26-15,-1 6-9 0,-4 0-7 16,-5 5-3-16,-5 1-8 0,-3 3 0 15,-3 2 0-15,-2-1-4 0,-5 1 0 16,-6 0 1-16,-3 2-1 0,-3 2-1 16,1-5 0-16,0 0 0 0,6-7-1 0,1-2 1 15,7-3-1-15,3-3 2 0,1-3-1 16,0 0 0-16,0-3 1 0,2-7 8 16,8-4 7-16,0-5-13 0,3 0-2 15,4-8-1-15,-1 5-1 16,0 0 0-16,-5 4 1 0,-2 4-1 0,3 1 0 15,-6 5 1-15,5 1 2 0,-7 3 5 16,1 4 10-16,2-1 4 16,-5 1-7-16,4 4-3 0,4 3-3 0,-5 4 0 15,3 1 2-15,-4 2-1 0,-2-1-3 16,2 2-4-16,1 0-1 0,-1 1-2 16,-2 2 0-16,-1-2 1 0,0-1-1 15,-1 1 0-15,1-2-26 0,-1-2-23 16,1-3-15-16,0 2-25 0,1-6-49 0,4-4-53 15,-3-1-92-15</inkml:trace>
  <inkml:trace contextRef="#ctx0" brushRef="#br0" timeOffset="206516.0113">29888 16805 12 0,'0'0'343'0,"0"0"-283"0,0 0-22 16,0 0 40-16,0 0-7 0,0 0-29 16,0 0 2-16,0 0-9 0,49 22-6 0,-49-12-2 15,0 2-8-15,-3 3-6 0,-5 1-1 16,-1 2-8-16,-4-2-1 0,1 3 0 15,-2-1-3-15,2-2 1 0,0-1-2 16,0-3-1-16,7-2-30 0,1-3-12 16,1-2-2-16,3-3-24 0,0-2-34 15,8-9-9-15,3-6-38 0</inkml:trace>
  <inkml:trace contextRef="#ctx0" brushRef="#br0" timeOffset="206919.6394">30122 16542 429 0,'0'0'19'16,"0"0"6"-16,0 0 38 0,0 0 0 0,0 0-40 15,0 0 1-15,0 0 17 16,0 0-14-16,36 56-6 0,-30-41-5 0,0 1-5 16,0-1-7-16,2 0-3 0,-2-4-1 15,3-1 1-15,-3-2-1 16,1-3-7-16,-1-3-23 0,-1-2-6 0,4-2 5 15,-4-9 16-15,3-2 10 0,-1-5 5 16,-3 0 0-16,2 0 0 0,-2 0 2 16,-1 2 0-16,1 2 5 0,1 3 9 15,-1 2 6-15,-1 4-1 0,0 3 1 16,4 2-2-16,-1 0-2 0,1 8-12 16,3 5 1-16,1 1 3 0,-4 4 6 15,1 4 4-15,-4-2-5 0,-2-1 0 0,-2-1-1 16,0 3-4-16,-4-1 0 0,-4 2-4 15,0 1-2-15,-5-1-1 0,-2 2-3 16,-2-3 1-16,0 2-1 0,-1-4 0 16,1-6 0-16,1-2-8 0,2-3-26 15,1-5-17-15,3-3-12 16,0-1 1-16,3-9-28 0,-1-4-31 16,5-11-41-16</inkml:trace>
  <inkml:trace contextRef="#ctx0" brushRef="#br0" timeOffset="207136.6592">30210 16329 399 0,'0'0'26'0,"68"-30"-19"15,-32 33 23-15,0 15 33 0,1 3-1 16,0 10-22-16,1 4-1 0,-7 4-6 16,-5 1-5-16,-1-2-5 0,-9 0 0 0,-4-2 3 15,-5-4-7-15,-5 1-8 0,-2 2-7 16,-1 2-3-16,-9 7 1 0,-3 1 1 15,-7 1-2-15,-5 1-1 0,-7 1 2 16,-9-2-2-16,-2 1-2 16,-11 0-38-16,-3 0-23 0,-9-3-20 0,-16 0-58 15,-1-14-101-15</inkml:trace>
  <inkml:trace contextRef="#ctx0" brushRef="#br0" timeOffset="208105.0169">20216 16579 335 0,'0'0'30'0,"0"0"-23"0,-45-54 4 15,38 48 46-15,2 2 10 0,4 2-16 16,1 1-3-16,0 1-16 0,0 0-10 15,1 0-8-15,10 1-4 0,9 3-3 16,9-1 2-16,6 1 1 0,5 0 2 16,-2-2 0-16,3-1-5 0,-5 1 0 15,-2-2-3-15,-2 0-1 0,-6 0-2 16,-6-3 2-16,-4 2-3 0,-10-1 0 16,-6 0 0-16,-5 1 0 0,-9-1-6 15,-9 2-24-15,-9-2-18 0,-11 2 1 0,-3 2 6 16,-3 1-7-16,2 3 23 0,3-1 11 15,8 1 9-15,4 2 3 0,6-3 2 16,5 1 2-16,11-2-2 0,3-2 2 16,7 0 5-16,6 2 2 0,1 3 2 15,6 0 7-15,3 7 14 0,9 0-12 16,8 2-2-16,2 4-6 0,-5-3 2 16,3 1-1-16,-4 2-1 15,-1-2 1-15,1 3 1 0,-6 0-1 0,-6 1-4 16,-3 1-5-16,-8 2 2 0,-6 1-1 15,-4 6-3-15,-9 2 1 0,-7 5 1 16,-6 2-2-16,-7 1 0 0,-1 3-1 16,-2 0 0-16,-2-4 2 0,4-5 0 15,2-9 8-15,5-4 4 0,8-5 4 16,5-6-3-16,9-3-4 0,5-3-4 16,1-3-3-16,13-2-1 0,4-1 4 15,11-3-4-15,8-5-1 0,8 0-2 0,0-2 0 16,3 3-1-16,-4 1 0 0,-3 2-43 15,-2 3-30-15,-7-4-70 0,-7-4-248 16</inkml:trace>
  <inkml:trace contextRef="#ctx0" brushRef="#br0" timeOffset="208540.1577">20166 17659 612 0,'0'0'10'0,"0"0"-7"15,0 0 9-15,54-12 18 16,-39 12-7-16,0 7-10 0,-1 5-5 16,-6 3-5-16,-3 7-1 0,-4 3-1 0,-2 2-1 15,-9 2 1-15,-3 4 0 0,-6-1 1 16,0 0-2-16,-3-3-2 0,1-4 2 15,2-8 0-15,5-7 1 0,3-3 0 16,5-4 1-16,4-3 1 0,2-3 5 16,3-8 12-16,8-4-6 0,4-8-8 15,7-2-5-15,6-4 0 0,1-1-1 16,0-1 0-16,3-2 1 0,-5 3-1 0,-4 3 2 16,-3 4-2-16,-7 4 1 0,-6 8 1 15,-5 5 18-15,-2 6 3 16,-1 0 2-16,-7 6-9 0,-3 8-11 15,-5 4-1-15,-2 6 4 0,2 3 5 0,4 0-6 16,10 0-2-16,2-3-3 16,12 1-1-16,10-3-1 0,10 0-2 15,11-4 2-15,9-4-37 0,3-2-43 16,8-12-47-16,-8 0-192 0</inkml:trace>
  <inkml:trace contextRef="#ctx0" brushRef="#br0" timeOffset="208921.2071">20992 17620 402 0,'0'0'169'16,"0"0"-146"-16,0 0 16 0,0 0 50 16,0 0-19-16,0 0-29 0,0 0-15 15,0 0-13-15,13-33-11 0,-8 49 1 16,2 0 4-16,4 2-2 0,2 1-2 15,3-5-1-15,0 0-2 0,3-5 2 16,-2-4-2-16,3-4-5 0,-2-1-24 0,-2-6-3 16,0-6 4-16,-3-4 10 15,-3-3 9-15,1-1 8 0,-3-1 1 0,-1 2 0 16,1 1 1-16,-2 3 1 0,-2 2 3 16,0 4 8-16,-2 5 3 0,-1 4 4 15,1 0-3-15,0 8-13 0,-1 8-3 16,2 3 9-16,-2 8 10 0,-1 5-3 15,-1 2-2-15,-4 3-1 0,-4 1-2 16,-1 3 0-16,-3 0 2 0,-1-1-2 0,0-3-10 16,1-4-2-16,-4-1 0 0,-4-1 1 15,-5-4-1-15,-6 1 0 0,-9 0-5 16,-9-5-48-16,-20-5-64 16,1-7-136-16</inkml:trace>
  <inkml:trace contextRef="#ctx0" brushRef="#br0" timeOffset="218081.8381">22985 17330 17 0,'0'0'21'16,"0"0"4"-16,0 0 0 0,0 0-25 16,0 0 0-16,0 0 3 0,1 8 26 15,-1-6 8-15,0-2-37 0,0 0 29 16,0 0-21-16,0 0 29 0,0 0-16 16,0 0-11-16,0 0-7 0,0 0-2 15,0 0 0-15,0 0-1 0,0 0 1 16,0 0-2-16,0 1 2 0,0-1 0 15,0 0 2-15,0 0 5 0,0 0 5 16,0 0 2-16,0 0-1 0,0 0-5 16,0 0 0-16,0 0-1 0,0 1-3 15,0-1-1-15,0 0-3 0,0 0 0 16,0 0 0-16,0 0 2 0,0 0-2 0,0 0 1 16,0 0-1-16,2 0 0 15,2 0 1-15,-3 0-1 0,0-1-1 16,3 0-25-16,-1 1-39 0,3-3-32 15</inkml:trace>
  <inkml:trace contextRef="#ctx0" brushRef="#br0" timeOffset="219460.303">23431 17456 64 0,'0'0'14'0,"0"0"1"16,0 0-13-16,0 0 2 0,0 0-4 15,0 16 0-15,1-14-2 0,1 1-1 16,-1-1-7-16,2-2-5 0,-1 0 6 15,4 0-8-15</inkml:trace>
  <inkml:trace contextRef="#ctx0" brushRef="#br0" timeOffset="225487.8182">27742 17754 70 0,'0'0'6'16,"0"0"46"-16,0 0-30 0,0 0-3 16,0 0 6-16,0 0 0 0,0 0-11 15,0 0-1-15,18 13-6 0,-8-13 4 16,0 0-4-16,1 0-4 0,3 0 0 16,-3 0-1-16,3 0-1 0,-3 0 4 0,0 0-3 15,0 2 5-15,-1 1 0 16,1-2 0-16,3 2 1 0,0-1 3 0,2-2 3 15,0 0-4-15,4 0 2 16,0 0-2-16,0-1-2 0,6-2-3 16,-3 1-4-16,6-1 1 0,-2 3-2 0,0-2 0 15,3 1 1-15,-3 1-1 0,-1 0 1 16,2 0-1-16,-4 3 0 0,2 1 1 16,-2 0-1-16,1 1 0 0,-1-1 0 15,2 1 0-15,1-1 2 0,-1-1-4 16,3 0 4-16,-3-1-2 0,1 0 2 15,-1-1-2-15,1 1 0 0,0 1 6 16,-2-1 2-16,2 1 2 0,0 0-1 16,-3 1-4-16,3-1 4 0,-4 1-2 15,0-2-2-15,-3 1 2 0,0-2 2 16,-1-1 0-16,-1 0 1 0,2 0 1 16,3-3-5-16,-2 1 1 0,4 1-4 0,0 1 2 15,5-1-4-15,-3 1 1 0,3-1-2 16,3 1 1-16,0-1-1 0,2 0 2 15,3-1-2-15,-3-2 0 0,2 0 0 16,2-1 0-16,3 2 1 16,-1-1-1-16,3-1 1 0,3 0-1 0,-3 1 1 15,3-2-1-15,2 1 0 16,0 0-1-16,1 0 1 0,-1-1-1 0,-1 1 0 16,3-2 1-16,-2 0 0 0,1-1 0 15,1-1 0-15,-1-3 0 0,1 0 1 16,-1-4-1-16,2-1 0 0,-3-1 0 15,-3-3 1-15,-2-2-1 0,-2 0 0 16,-2-4 0-16,-5-2 1 0,0-2-1 0,1-1-3 16,-2-5 3-16,5-1 1 0,-2-1-1 15,5 0 0-15,-1 0 2 0,5 0-1 16,-4 0 0-16,3-1 1 0,-4 3-1 16,-2 1-1-16,-5 3 0 0,-4 1 0 15,-8 1 1-15,-5-2 0 0,-6-2 0 16,-8-1-1-16,-3-2 4 0,-7-3-3 15,-13-7 0 1,-5-1 0-16,-6-1-1 0,-5 2 0 0,-4 4 0 0,0 1 0 16,-7-2-2-16,2 0-1 0,-4 0-1 15,-2-1 2-15,0-2-3 0,-5-1 0 16,-5 1-2-16,-1-1-1 0,-5 2 0 16,-5 3 3-16,0 5 0 0,-4 4 0 15,-1 3 0-15,3 1 2 0,-1 3 2 16,3 2 1-16,4 5 1 0,4 0-1 15,6 3 1-15,-1 4-1 0,5 0 2 0,0 6-2 16,1 0 0-16,-2 2 0 0,3 3 0 16,-4 2-2-16,2 1 1 0,0 0 1 15,0 3 0-15,-1 1 0 0,3 1-1 16,2 2 2-16,1 0 0 0,2 4-1 16,2 1 0-16,-2 0 0 0,-1 2 1 15,0 1-1-15,0 0 0 16,0 1 0-16,-1 0 0 0,1 1 1 0,-1 0-1 15,6 2 0-15,-3-1-1 0,8 2 0 16,0 1 1-16,3-1 0 0,4 4 0 16,4-1 0-16,-3 1 0 0,1 0 1 15,2 1-1-15,0-2 0 0,-4-2-1 16,3 0 1-16,1-1 1 0,-3-4-1 16,2 3 2-16,3-4 3 0,-1 1 0 0,3-2 0 15,0 1 0-15,2 3 1 16,3-2-1-16,1 3-1 0,2 0 2 0,-1 0-2 15,3 1-2-15,-2 1-1 0,1 0 0 16,-1-1 4-16,0 1-4 0,0-1 0 16,-1 1 3-16,0-3 4 0,2 0 2 15,2 2-3-15,1 1-3 16,2-1 4-16,2 2 0 0,0 5-4 16,2 1-1-16,0 10 1 0,-4 5 1 0,2 5-1 15,-2 3-1-15,1 3 1 0,-1 2-3 16,0 6-1-16,2 0 1 0,3 1-1 15,4-1-8-15,6-5-27 0,13-7-15 16,18-6-47-16,2-16-162 0</inkml:trace>
  <inkml:trace contextRef="#ctx0" brushRef="#br0" timeOffset="231243.8726">19334 15252 139 0,'0'0'15'15,"0"0"8"-15,0 0-13 0,0 0 10 0,0 0 0 16,0 0 48-16,0 0-37 16,-29-16-4-16,29 16 1 0,0 0-10 15,0 0-10-15,1 0-3 0,3 0-5 0,8 2 0 16,7 1 1-16,10 3 2 0,8-1 4 15,10-2-1-15,7 2-3 16,11-3 2-16,5-2-1 0,8 0 2 16,7-2 5-16,9-2 0 0,6-2 4 0,7 0 1 15,7 0-1-15,1-1-1 0,4 2 1 16,-2-1-2-16,1-1 3 16,-6 3-6-16,-3-3-5 0,-10 0-2 15,-10-1 0-15,4-4-2 0,-14-4 1 16,-15 3 1-16,-15 1-1 0,-27 5-1 15,-11 2-1-15,-6-2 0 0,-5 3-9 16,-14-3-24-16,-6 0-30 0,-13 0-41 16,-10 3-19-16,0 0-62 0</inkml:trace>
  <inkml:trace contextRef="#ctx0" brushRef="#br0" timeOffset="231499.3449">19458 15143 321 0,'0'0'12'16,"0"0"-8"-16,0 0 7 0,0 0 21 16,0 0 4-16,0 0-15 0,0 0-3 15,13 19-8-15,41-13 20 0,22-3 1 16,24-1-10-16,20-2-7 0,23 0 2 15,16 0-10-15,17 0-3 0,6 3 1 16,7 7-3-16,5 0 3 0,7 6-4 16,-2-6-43-16,-1-4-149 15</inkml:trace>
  <inkml:trace contextRef="#ctx0" brushRef="#br0" timeOffset="249940.4439">9141 16709 26 0,'0'0'17'0,"0"0"-15"15,0 0 3-15,0 1-5 0,0-1 1 16,0 1 1-16,0-1 20 0,0 1 20 16,0 0-34-16,0-1-7 0,0 0 2 15,-1 0-3-15,0 0-12 0,-1 0-18 0,0 0-29 16</inkml:trace>
  <inkml:trace contextRef="#ctx0" brushRef="#br0" timeOffset="252152.9253">8315 16779 171 0,'0'0'71'15,"0"0"-19"-15,0 0-30 0,26 19 4 16,-7-16 12-16,8 1 5 0,12 0 1 16,5 0-8-16,10 0-14 0,4-1 4 15,5 1-2-15,2-1-4 0,2 0-4 0,0 0-4 16,4 0 3-16,3-3-4 16,-4 2-3-16,-2 0 4 0,-5 1-4 15,-8 0 0-15,-9 0-2 0,-10 3 2 16,-11-3-4-16,-11 2-1 0,-8-1 0 0,-6-3-2 15,0 0-1-15,0 0 1 16,-5 2 1-16,-4-1 1 0,-5 2 0 0,1 0-2 16,-1-4-1-16,2 0 0 0,4 0-6 15,3-3-23-15,4 0-22 0,1-7-41 16,4-6-77-16</inkml:trace>
  <inkml:trace contextRef="#ctx0" brushRef="#br0" timeOffset="252762.2976">10673 16813 133 0,'0'0'92'15,"0"0"-26"-15,0 0-31 0,0 0 3 0,0 0 6 16,-53 6 5-16,46-5-11 16,2-1-5-16,3 0 4 0,1 0-11 15,1 0-10-15,0 0-4 0,0 0 4 16,1 0-1-16,5 0-5 0,6 3-2 15,9 1 6-15,9-2 1 0,9-1-2 0,6-1-5 16,3 0-4-16,-2 0 0 0,0-3 0 16,-1 0 2-16,2-1 0 15,-7 2-1-15,0 0-1 0,-7 1-1 0,-10 1 0 16,-4 0 0-16,-8 0 0 0,-5 0 0 16,-3 0 1-16,-3 0-4 0,0 0 2 15,0 0 1-15,0 0 3 0,0 0-3 16,-1 0 0-16,1 0 2 0,0 0-3 0,-2 0-1 15,1 0-1-15,0 0 1 0,-2 0-1 16,0 0-12-16,-6-2-23 0,0 0-14 16,-6 0-18-16,-1-3-46 0,2-1-70 15</inkml:trace>
  <inkml:trace contextRef="#ctx0" brushRef="#br0" timeOffset="254636.0089">12768 16039 93 0,'0'0'67'16,"0"0"-56"-16,0 0-3 15,-6-51 15-15,1 39 16 0,-4 2 4 16,-1-1-17-16,-5 0-5 0,-3 0-7 0,-6-2-1 15,-3 5 0-15,0 0 0 16,-4 3 0-16,-1 1 1 0,0 2-1 16,1 2 3-16,-1 0-5 0,-2 3-2 0,-2 3-2 15,-1-1-5-15,-3 5 0 0,1-1-1 16,1 4 0-16,-2 2-2 0,6 1 2 16,3 3-1-16,4 1 0 0,0 2 3 15,6 2-1-15,-3 2 1 0,5 3 4 16,2 1 3-16,1 0 1 0,5 1-2 15,1-1 1-15,1-1 1 16,4-3 4-16,2-2 0 0,3-1-4 16,0-2 3-16,0 1-5 0,2-3-2 15,3 3-2-15,1-2 1 0,0 1 1 0,3 1 2 16,-4 0-3-16,3-1-2 0,0-1 1 16,-5-1-1-16,5-1-2 0,-2-1 1 15,1 1 0-15,2-2 0 0,-3 0-2 0,3-2 0 16,-4-1 1-16,6 1 1 15,-3-1-1-15,4 2-1 0,3-2 2 0,-1 1-1 16,2-3 0-16,0 0 0 16,2-3 0-16,0 1 0 0,-1 0 1 0,1-3-2 15,-1-1 1-15,4 1-1 0,1-2 4 16,-1 0-3-16,-1-2 0 0,3 0 2 16,-2-2-1-16,-1 0-1 0,-2 2-1 15,1-2 0-15,-2 0-1 0,-1 1 1 16,1-1 0-16,-1 1 1 0,4-1 0 0,1 0 1 15,-2-1-2-15,1-3 1 0,0 1 1 16,0-3-1-16,3 1 2 16,-3 1-1-16,-1-1 2 0,-1 1 0 0,-3 0 0 15,0-2 4-15,0 1 0 16,1-2-2-16,-1 2 2 0,1-3-3 0,-2 2-2 16,0 0 0-16,-3-3 0 15,2 1 0-15,1 0-1 0,-3-1-1 0,3-1 2 16,-1-3 0-16,2 2 0 0,-1-1 0 15,-1-1-1-15,-2 1 1 0,2-3 0 16,-1 2-3-16,-1-2 3 0,-3-1 1 16,1 2 1-16,-2-2 0 15,-2-1-2-15,3 2 1 0,-1-2-3 0,1 1 0 16,-2-1 1-16,-1 0-3 0,2 2 1 16,-4 0 0-16,2 0 0 0,-3 0-1 0,1-1 1 15,-1 3-1-15,-2-5 3 16,0 3-1-16,0-2-2 0,-1-1 1 15,-2 1-1-15,-1-2 2 0,0 3-1 16,0-2-1-16,-2-1 1 0,2 4-1 0,-2 0 0 16,-1 0 0-16,0 1 0 15,-3 0 0-15,0-4 1 0,-4 2 0 16,0-1-1-16,-4-1 0 0,0 2 1 16,-2 1-1-16,-1 1-2 0,3 2 2 15,-3 0 0-15,0 0 1 0,-1 1 0 16,0 2-2-16,1 1 2 0,-3 2-1 15,4 1 0-15,0 2-2 0,0 3 1 0,-2 0-3 16,3 3-6-16,2 5-23 0,2 7-24 16,1 2-19-16,3 0-33 0,0-3-126 15</inkml:trace>
  <inkml:trace contextRef="#ctx0" brushRef="#br0" timeOffset="256865.1742">8048 7750 242 0,'0'0'51'16,"-8"-54"-45"-16,4 32 17 0,-2-2 22 15,-4-1-14-15,0 2-9 16,-4 1-8-16,-5 3 8 0,-5 1-1 16,-6 5-9-16,-7 3-4 0,-7 5-2 15,-7 5 0-15,-4 0-1 0,-4 10-5 0,-2 4 2 16,-3 5-1-16,-3 3 1 0,0 4 1 15,2 0-3-15,2 3 1 0,7 5 1 16,8 2 1-16,4 2 5 0,9 7-1 16,4 0 7-16,4 5-1 0,6 4 3 15,3 3-6-15,2 2-5 0,2 0 0 16,6-4-3-16,6-3 0 0,3-9 0 0,10-5-1 16,10-5-1-16,5-5 0 15,10-3 0-15,11-5 1 0,12-1 1 16,5-1-2-16,7-5 3 0,5-1-2 15,1-2 1-15,2-3-1 0,1-1 4 16,3-2 2-16,2-3 2 0,-1-1 3 16,2-3 1-16,3-6-2 0,-2-6-1 0,-4-4-4 15,-7-1 4-15,-7-4 0 0,-9-4 4 16,-2 0-2-16,-7-3 0 0,-7-5-1 16,-5-1-4-16,-11-5 1 0,-8-3-3 15,-9-5 2-15,-8-6-5 16,-5-2 2-16,-14-5-2 0,-11 0-1 0,-13-1-1 15,-13 8-2-15,-10 8-8 0,-13 10-26 16,-15 10-14-16,-14 0-36 0,-8 7-119 16</inkml:trace>
  <inkml:trace contextRef="#ctx0" brushRef="#br0" timeOffset="260456.3777">8827 17510 104 0,'0'0'22'16,"0"0"92"-16,0 0-62 0,-3 3-9 15,3-2 6-15,0-1-4 0,0 0-6 16,0 0-12-16,0 0-6 0,0 0-2 16,-2 0 0-16,2 0 2 0,0 0-4 15,0 0-5-15,0 0-3 0,0 0 1 16,2 0-2-16,5 2-1 0,6-1 2 16,9 1 1-16,5-1 7 0,6 1-6 15,3-2-3-15,0 0-5 0,1-2 0 16,-5 0-1-16,-2 0-1 0,-3 0 0 15,-6 0 1-15,-7 1-1 0,-4 0-1 0,-6 1 3 16,-3 0-3-16,-1 0 2 0,0 0 7 16,0 0 2-16,0 0-4 0,-1 0-3 15,0 0 2-15,-1 0-3 0,-1 0 1 16,-1 0-3-16,-1 0-1 16,3-1 0-16,-1 1 1 0,2-1-1 15,1 1-1-15,0 0-2 0,0 0-40 0,0-2-28 16,5-6-75-16,4 0-158 0</inkml:trace>
  <inkml:trace contextRef="#ctx0" brushRef="#br0" timeOffset="261268.436">10546 17504 150 0,'0'0'107'16,"0"0"-56"-16,0 0-3 0,0 0 13 15,0 0-2-15,0 0-20 0,0 0 1 16,-8 5-6-16,8-5-8 0,4 0-8 15,4 0-3-15,5 0-3 0,7 0-2 16,4-1 0-16,2 1-1 0,1-2-2 0,-2 1-1 16,0 0-3-16,-3-2 1 15,-3 1 1-15,-5 1-1 0,-3 1-1 0,-7-1 0 16,-1-1-1-16,-3 2-2 16,0 0 2-16,0 0 1 0,0 0-1 0,0 0-1 15,0 0 2-15,0 0 0 16,0 0-2-16,0 0 0 0,0 0 2 0,0 0-2 15,0 0 1-15,0-2-2 16,-1 1 0-16,-1-1 1 0,1 2 0 16,-1-2-1-16,1 1 0 0,-1 0 0 0,0 0 0 15,-1-1 1-15,0 1-1 0,2-1 0 16,-1 1 0-16,1 1 1 0,0-2-1 16,0 2 0-16,1-1 0 0,-1 1 0 15,0-1 0-15,1 0 0 0,0 0 0 16,-1 1 0-16,0-1 0 0,0-1 0 15,1 2 0-15,0 0 0 0,0 0 1 16,0 0-1-16,0 0-1 0,0 0 0 16,0 0 0-16,0 0-31 0,2 0-19 15,1 0-37-15,9-3-76 0,-5-5-5 0</inkml:trace>
  <inkml:trace contextRef="#ctx0" brushRef="#br0" timeOffset="263009.2904">7951 6221 157 0,'0'0'85'15,"-67"-46"-82"-15,25 30-2 0,-7 3 2 16,-3 3 8-16,-3 2 1 0,-3 4-4 15,2 4 4-15,3 0 20 0,3 6 4 16,3 4-7-16,5 2 3 0,8 7 4 16,4 2-5-16,6 5-12 0,3 4-4 15,5 7-5-15,1 4-2 0,3 3 2 16,8 1-5-16,3-1-3 0,1-1-2 16,4-2 1-16,6-3-1 0,4-2 0 15,5-3 0-15,5-2 0 0,9-2 3 0,5-3 8 16,9-3 11-16,7-5-7 0,5-5-6 15,8-5 2-15,1-5 1 16,5-3 2-16,-4 0-1 0,-3-6 0 16,0-4-3-16,-4-1-1 0,0-2-1 15,0-2 0-15,-1-2 2 0,-6-2-3 16,-2-5 0-16,-4 1 4 0,-6-4-1 16,-6 1 1-16,-6-5 3 0,-5-3 5 0,-5-3-3 15,-8-5 2-15,-2-1-2 0,-8-4-5 16,-6-1-1-16,-9-1-2 0,-9-1-5 15,-6 5 1-15,-13 2-2 0,-8 5-2 16,-11 11-1-16,-14 8 1 0,-8 10-5 16,-9 9-9-16,-5 6-13 0,-6 10-36 15,-13 2-36-15,-6-3-117 0</inkml:trace>
  <inkml:trace contextRef="#ctx0" brushRef="#br0" timeOffset="264059.0982">12620 17460 199 0,'0'0'116'16,"0"0"-78"-16,0 0-34 0,0 0 11 0,0 0 27 16,0 0 1-16,-53-9-11 0,52 9-4 15,0 0-7-15,1 0-6 16,0 0-3-16,0 0 2 0,3 0-1 0,6 0-2 16,4 5 2-16,7 0 6 15,7 0 3-15,13-2-3 0,1-2-4 0,7-1-6 16,-1 0 2-16,3 0-3 15,-3-3 0-15,0-1-2 0,-6 1 0 0,-6 1-4 16,-6-1 0-16,-6 2 0 0,-13 0 0 16,-3 1-2-16,-7-2 0 0,0 2 1 15,-3 0 1-15,-4 3-1 0,-9 3-1 16,-4 1 0-16,-7 2-2 0,1-2-26 0,-4-3-36 16,-5-6-83-16,2-13-359 0</inkml:trace>
  <inkml:trace contextRef="#ctx0" brushRef="#br0" timeOffset="274137.5694">28494 11861 211 0,'0'0'255'0,"0"0"-212"16,0 0-22-16,63-49 21 0,-40 35-8 0,3-4-8 16,2-2-6-16,4-1-1 0,-1-1-3 15,0 1-3-15,2 0 3 0,-2-1 0 16,-3 1-2-16,1 0-1 0,-2-1-3 15,-6 1 0-15,0-3-5 0,-6 2 0 16,-3-1-1-16,-5 0-1 0,-3-1-1 16,-4 1 0-16,-7-1 1 0,-4 2-1 0,-6 3 0 15,-3 1 0-15,-3 2-2 16,-5 6-6-16,-2 4-4 0,-2 6 1 16,-2 0 5-16,-4 6 3 0,2 7 1 15,-1 5 0-15,-1 9 0 0,3 4 0 16,4 3 0-16,7 7-1 0,6 1 1 0,7 7-1 15,8 4 0-15,3 1 1 0,13 7 0 16,5 1 1-16,5 5 1 0,5 2 1 16,5-3 0-16,-2-2 4 0,-1-3-7 15,-7-7 0-15,-4-1 0 16,-8-5 0-16,-6-3 0 0,-5-5 0 0,-4-3 3 16,-8-4 0-16,-6-3 0 0,-1-2 0 15,-3-8 1-15,-4-4 0 0,0-1-1 16,-2-6 0-16,-1-4 0 0,3-5-1 15,-1 0 0-15,1-4-2 0,2-7 0 16,1-4-3-16,5-6-13 0,3-10-11 16,7-6-5-16,8-12-22 0,9-9-36 15,13-10-101-15,4 4-116 0</inkml:trace>
  <inkml:trace contextRef="#ctx0" brushRef="#br0" timeOffset="274335.8743">28946 11811 493 0,'0'0'66'0,"0"0"-25"0,0 0 1 16,0 0 13-16,0 0-14 0,0 0-16 15,0 0-7-15,0 0-3 0,21 0-10 16,1-6 1-16,5 0-3 0,2 1-2 16,0 3 0-16,-6 2-1 0,-4 0 0 15,-3 7-5-15,-5 3-32 0,-4 3-12 16,-4 6-18-16,-3 5-36 0,-11 2-59 15,-3-3-75-15</inkml:trace>
  <inkml:trace contextRef="#ctx0" brushRef="#br0" timeOffset="274479.841">28865 12103 351 0,'0'0'43'0,"0"0"18"0,-45 52 6 16,45-45 7-16,10-3-30 0,9-2-10 16,9-2-2-16,5-3-3 0,6-7-2 15,4-4 0-15,-2-1-6 0,-5-1-5 16,-7 2-7-16,-7 3-5 15,-3 4-4-15,-3-2-1 0,-2 4-31 0,2-4-43 16,-2-2-71-16,-1 0-168 0</inkml:trace>
  <inkml:trace contextRef="#ctx0" brushRef="#br0" timeOffset="275405.3425">29962 11505 271 0,'0'0'49'0,"0"0"13"0,0 0 9 16,0 0-14-1,0 0 6-15,0 0-20 0,0 0-26 0,0 0-5 16,28-74-2-16,-19 50 3 0,-4-2 1 0,-2-1 0 16,-3 2 4-16,0 0-3 15,-6 0-3-15,-5 2 1 0,-5 3-2 16,-1 3-3-16,-2 4-1 0,-2 5-2 15,0 7-1-15,-3 1 0 0,0 11-1 0,-3 7-2 16,-3 10 1-16,1 8-1 0,4 5 2 16,0 7 1-16,5 3 1 0,4-1-3 15,6 0 3-15,1-4-3 0,8-3 2 16,1-5-3-16,10-6 0 0,7-3-1 16,3-6 2-16,6-7-2 0,8-8 0 15,8-7 0-15,6-2 0 16,-1-10 1-16,0-8-1 0,-6-1 0 0,-6-2-2 15,-5-3 1-15,-13 1-1 0,-1 2 2 16,-8-2 2-16,0-1-1 0,-4-9 0 16,-1 1 0-16,-3-1 9 15,0 6-4-15,-1 15 4 0,-2 6-3 0,3 5-1 16,-3 2 1-16,2 11-5 0,-2 7-1 16,-3 7-1-16,1 9 2 15,2 0 1-15,-3 4 0 0,2-1-3 16,-1-1 1-16,2-2 2 0,-2-2-3 0,2-4 0 15,3-5 0-15,0-3 1 0,7-9 1 16,2-4-2-16,4-6 1 0,6-3 0 16,0-10 0-16,4-6 1 15,-6-3-2-15,-3-2-1 0,-7 2 0 0,-4-3-1 16,-1 1 2-16,-1-5 0 0,0-2 1 16,2-4-1-16,-1 0 0 0,0 5 1 15,0 6 0-15,2 8 0 0,0 5 0 16,2 7 0-16,-2 3-1 0,5 3-1 15,-1 8-2-15,6 5 3 0,-1 4 0 16,-1 3 1-16,-2 2 0 0,2 1 1 16,-5 1-2-16,0-3 0 0,-2 4 1 15,-4-7-1-15,3 1 0 0,-1-3 0 16,2-4 2-16,0-5 1 0,1-6 0 0,6-4 0 16,3-1 2-16,2-12 2 15,3-5 4-15,0-4 4 0,1-3 0 0,-7-1-1 16,-5-2 2-16,2-1-3 0,-5-4 1 15,1-4-14-15,-3-2 0 0,-2-3 0 16,-2 3 0-16,0 7 0 0,0 7 0 16,0 8 0-16,0 7-17 0,2 5-37 15,12 5-14-15,5 0-57 0,8 0-36 16,-2 0-139-16</inkml:trace>
  <inkml:trace contextRef="#ctx0" brushRef="#br0" timeOffset="275735.3803">31148 11250 397 0,'0'0'62'0,"13"-57"-4"16,-10 37-7-16,-3 5 17 0,0 1-9 15,-7 6-14-15,-6 1-10 0,-2 4-9 16,-8 8-9-16,-6 12-9 0,-7 15-5 16,-6 12 3-16,-1 11-1 0,-1 12 3 15,-2 4 4-15,6 5 0 0,2 2-1 16,8-3 2-16,8-3-6 0,12-4-1 0,10-6-4 16,6-4 1-16,11-9-2 15,13-8-1-15,5-9 1 0,4-12-2 16,6-7 2-16,-2-8-1 0,-2-5 0 15,-6 0-9-15,-3-9-12 0,-6-4-33 16,-10-5-60-16,-9-1-124 0</inkml:trace>
  <inkml:trace contextRef="#ctx0" brushRef="#br0" timeOffset="276070.5252">30968 11433 258 0,'0'0'136'0,"0"0"-60"0,0 0-24 15,8-50 0-15,-2 43 3 16,7 5-14-16,4 2-9 0,4 5-3 0,8 12 0 15,-2 5 3-15,1 7-1 16,2 3-2-16,-3 1-5 0,-4-1-7 0,2-1-2 16,-4-1-3-16,-3-5-4 0,1 0-3 15,-2-1-2-15,-1-4-3 0,-2 1 1 16,-1-5-1-16,-6 0-4 0,0-4-18 16,-5-4-17-16,0-2-34 0,-2-5-31 15,0-1-43-15,-3-4-94 0</inkml:trace>
  <inkml:trace contextRef="#ctx0" brushRef="#br0" timeOffset="276273.8338">31390 11348 168 0,'0'-73'221'0,"1"55"-142"0,-1 9-28 16,0 7 17-16,0 2-8 0,-3 8-13 0,-7 9-14 16,-7 8-9-16,-4 9-2 0,-8 6 5 15,-4 2-1-15,0 0-9 16,-2-4-5-16,2 0-5 0,3-2 1 0,0-1-1 15,4-2-2-15,0 2-2 16,2-3-1-16,0-4-2 0,7 0 1 0,3-5-1 16,7 0-16-16,4-5-30 0,3-4-38 15,5-6-29-15,5-7-100 0</inkml:trace>
  <inkml:trace contextRef="#ctx0" brushRef="#br0" timeOffset="276485.5779">31621 11554 495 0,'0'0'23'0,"0"0"4"0,0 0 28 15,0 0 6-15,52 45-7 0,-52-30-16 16,0 1-11-16,-8 2 2 0,-3 5-4 16,-6-1-3-16,-6 3-6 0,0 1-6 15,-3-2-7-15,1 2 0 0,-2-2-3 16,7-1 0-16,2-6-1 0,4-3-16 15,3-2-16-15,6-5-28 0,2-5-22 16,3-2-51-16,0-9-88 0</inkml:trace>
  <inkml:trace contextRef="#ctx0" brushRef="#br0" timeOffset="276721.3021">31745 11317 392 0,'0'0'63'0,"0"0"0"0,0 0-20 16,0 0 11-16,0 0-14 0,0 0-10 16,0 0 7-16,50 9-13 0,-34 13 0 15,-2 5 0-15,2 0-2 0,-2-1-7 16,0-2-6-16,-4-3-2 0,2-2-5 16,-3-2-1-16,-3-3 1 0,-1 0-1 15,0-2-1-15,-4 0-4 0,-1-4-20 16,0-1-29-16,0-3-33 0,0-4-38 15,1 0-85-15,3-8-51 0</inkml:trace>
  <inkml:trace contextRef="#ctx0" brushRef="#br0" timeOffset="276996.2245">32084 11272 380 0,'0'0'68'0,"0"0"-12"15,0 0 2-15,0 0 11 0,-6-50-18 16,-1 47-7-16,-3 2-21 0,-3 1-11 15,-2 0-4-15,-2 4-3 0,-2 6-1 16,4 5 4-16,1 4 0 0,3 3 0 16,5 4 2-16,4 2 0 0,2 2-1 15,0-1 2-15,5 1-1 0,1-1-1 16,0-2 0-16,0 0 0 0,-2 0-2 16,1 1 1-16,-2 1 1 0,-3-1-4 0,0 0-3 15,-3 0 1-15,-2 0-2 0,-1-5-1 16,-3 1 0-16,4-6 0 15,0-1-6-15,2-5-13 0,2-5-14 16,-1-4-30-16,2-3-11 0,0-3-44 16,2-7-86-16</inkml:trace>
  <inkml:trace contextRef="#ctx0" brushRef="#br0" timeOffset="277306.2536">32140 10918 344 0,'14'-68'97'16,"4"56"-60"-16,0 2-3 0,4 8 22 16,5 7 0-16,4 10-16 0,7 8-1 15,4 8-8-15,3 8-5 0,-3 8 1 16,0 6 2-16,-5 6-7 0,-7 0 1 16,-6 3-8-16,-10-1 4 0,-10-2-6 15,-4 1-10-15,-7 2-2 0,-9-4 0 16,0-1 1-16,-3-5-2 0,-1-1 0 15,-3-8 1-15,-3-5 0 0,0-4 0 16,-2-7 0-16,1-2 0 0,1-5 1 16,2-3 0-16,2-7-2 0,6-5 2 0,4-2-2 15,4-3-1-15,2 0 1 0,-2-4 0 16,1-6-6-16,-2-3-20 16,4-2-23-16,-1-7-44 0,-3-3-42 0,1 4-173 15</inkml:trace>
  <inkml:trace contextRef="#ctx0" brushRef="#br0" timeOffset="279335.2989">1284 16161 227 0,'0'0'33'0,"-31"-57"49"0,15 40-52 0,1 2 31 16,-1 2-5-16,1 4-10 15,0 2-6-15,1 3-14 0,2 4 0 16,0 0-7-16,0 6-5 0,0 5-2 15,1 6-4-15,-3 10-1 0,-1 13-4 0,-3 10 1 16,3 5 3-16,-1 6 6 16,4 0 1-16,3-5-5 0,1-2-3 0,6-8-2 15,2-7 1-15,6-10-4 0,4-5 1 16,6-6-2-16,4-10 1 16,8-3-1-16,2-5-1 0,2-12 0 15,3-7 0-15,-3-6-2 0,-2-2-2 0,-7-2 0 16,-7 6 4-16,-5 0 1 0,-6 4 1 0,-4 2 0 15,-1 2 1-15,0 1 2 16,-1 7-1-16,-3 3 0 0,2 4 0 16,-1 3 5-16,1 7-5 0,0 9-3 15,1 9-1-15,-1 4 1 0,2 0 4 16,0 0 1-16,1-5 0 0,5-2 2 16,3-4 0-16,1-3-3 0,-1-5 3 0,6-5-2 15,1-5 0-15,2-3-3 0,4-8 0 16,3-8 4-16,-6-6-1 0,-1-3-1 15,-4 0-1-15,-8 6-2 0,-2-2 1 16,-4 4 1-16,-3 1-1 0,-3-3 1 16,-1 1 0-16,-1 1-1 0,3 4-1 15,-2 4 0-15,5 4 0 0,1 3 1 16,1 1-2-16,0 1 0 0,1 4-4 16,9 5-3-16,-1 7 6 0,4 2 0 15,3 3 2-15,1 0 1 0,1-2-1 16,1 2 2-16,0-2-1 0,1-3-1 15,-4-1 2-15,-1-2 1 0,-4-3-3 16,1-4 3-16,-2-3-2 0,-3-1 2 0,2-2 2 16,1-5 6-16,-1-4 4 15,-2-2 1-15,-1-2-7 0,-1-2-3 0,-3 0-2 16,-2-3-1-16,0-1-1 16,0 0-2-16,0-2-1 0,0 0-3 0,0 1-23 15,5-1-13-15,7 1-30 16,9-1-38-16,11-4-33 0,1 0-85 15</inkml:trace>
  <inkml:trace contextRef="#ctx0" brushRef="#br0" timeOffset="279594.2084">2076 16047 297 0,'0'0'159'15,"0"0"-132"-15,0 0 9 0,-21-58 42 16,19 53-20-16,-2 5-12 0,1 0-11 15,-1 9-2-15,-4 9-18 0,-4 16-12 16,-8 16 0-16,-4 11 4 0,-4 9 7 0,0 3 4 16,-1 0-4-16,3-5 1 0,1-2-4 15,6-4-3-15,7-11-1 0,7-2-6 16,3-3-1-16,2-5 0 0,7 2-2 16,3-5 0-16,4-11 1 15,1-4-5-15,3-7-7 0,1-7-9 0,5-7-22 16,2-3-21-16,2-11-26 0,3-16-70 15,-5-1-163-15</inkml:trace>
  <inkml:trace contextRef="#ctx0" brushRef="#br0" timeOffset="279816.6989">2111 16331 519 0,'0'0'10'0,"0"0"-8"15,0 0 15-15,0 0 29 16,0 0-6-16,0 0-20 0,0 0 12 15,0 0 0-15,0 0 0 0,42 59 1 16,-30-32-6-16,1 0-8 0,-3 3-3 0,5-2-8 16,-2 3 1-16,1 1-5 0,2-3-3 15,-4 2 0-15,-2-7-1 0,0-3-5 16,-2-1-24-16,1-3-36 0,-1-1-18 16,0-5-23-16,0-7-50 0,1-4-43 15</inkml:trace>
  <inkml:trace contextRef="#ctx0" brushRef="#br0" timeOffset="280015.647">2323 16413 310 0,'-6'-59'28'15,"2"36"36"-15,2 10 12 0,-1 5 11 16,-1 5-27-16,4 3-9 0,-2 0 0 16,0 2-14-16,-3 8-11 0,-5 5-12 0,-2 12-5 15,-7 4 8-15,-1 4 2 16,-3 2-8-16,0-2-3 0,-1-1-2 0,-2 1-1 15,5-1-2-15,2-2-2 0,4-3-1 16,5-1-1-16,6-1-18 0,4 2-29 16,7-6-26-16,7-3-19 0,13-13-46 15,2-7-92-15</inkml:trace>
  <inkml:trace contextRef="#ctx0" brushRef="#br0" timeOffset="280221.8956">2406 16577 459 0,'0'0'21'0,"0"0"13"0,0 0 28 16,0 0-5-16,0 0-10 16,0 0-9-16,0 0-5 0,38 61-4 0,-38-37-3 15,0 1-9-15,-4 2-3 16,-3 4-8-16,-1-1-4 0,-4 1 0 16,0-1-2-16,1-3 0 0,-1 0-1 15,-2-4-2-15,1 1-3 0,1-5-17 16,0-1-22-16,2-4-8 0,5-5-28 0,3-9-59 15,2-7-87-15</inkml:trace>
  <inkml:trace contextRef="#ctx0" brushRef="#br0" timeOffset="280440.8187">2490 16404 405 0,'0'0'10'0,"0"0"17"0,0 0 24 0,56-3 23 15,-40 18-22 1,1 3-16-16,-2 5 2 0,-2 3-9 0,-6 2-6 0,1-1-4 16,-2 0-4-16,0-4-1 0,-2 1-6 15,-2-3-5-15,2-4-1 16,-2-4-2-16,1-1 0 0,0-3-21 16,0-2-21-16,2-3-31 0,5-4-32 0,2-9-44 15,2-5-107-15</inkml:trace>
  <inkml:trace contextRef="#ctx0" brushRef="#br0" timeOffset="280676.2989">2791 16381 330 0,'0'0'25'0,"0"0"24"0,0 0 20 16,0 0 20-16,0 0-34 0,0 0-23 0,0 0-15 16,0 0-10-16,0 0 9 0,-59 57 9 15,51-30-2-15,2 0-6 0,2 3-1 16,0-4 6-16,2 3-2 0,-1 0-3 15,-1-1-2-15,1-1-6 0,-3-1-6 16,-1 3 0-16,-1 0-2 16,-3 1-1-16,2 0-1 0,2-5 0 15,3-6-19-15,3-1-19 0,1-8-19 0,1-4-12 16,6-4-24-16,2-8-77 0,3-9-151 16</inkml:trace>
  <inkml:trace contextRef="#ctx0" brushRef="#br0" timeOffset="280927.1003">2851 16186 432 0,'0'0'28'16,"68"-49"14"-16,-28 52 31 0,0 9-3 16,2 9-16-16,-7 8-14 0,-4 5-4 15,-8 7 3-15,-10 2-8 16,-7 5-8-16,-6 2-3 0,-3 4 0 15,-7 1-7-15,-6 2-3 0,3-6-6 0,-4 0-3 16,0 1 2-16,-2 0-3 0,-3 2-4 16,1-1 3-16,-1-5 1 15,0-5-2-15,2-3-5 0,0-4-11 0,1-5-13 16,3-2-20-16,0-6-36 0,6-10-36 16,3-13-81-16,6-5-159 0</inkml:trace>
  <inkml:trace contextRef="#ctx0" brushRef="#br0" timeOffset="281108.0164">3201 16665 293 0,'0'0'129'0,"0"0"-81"16,75-24-21-16,-43 12 39 0,2 1-19 0,-1 2-22 15,-2-1-12-15,-4 2-13 0,-6 5 0 16,-5 3 0-16,-9 0-6 0,-6 6-27 15,-4 5-31-15,-12 2-9 0,-6 3-18 16,-7 2-21-16,1-1-104 0</inkml:trace>
  <inkml:trace contextRef="#ctx0" brushRef="#br0" timeOffset="281208.1539">3217 16775 145 0,'0'0'186'16,"0"0"-137"-16,0 0-27 0,0 0 60 16,0 0-26-16,56 0-10 0,-23-16-29 15,6-3-12-15,4-7-2 0,2 0-3 16,-6 1-29-16,-3-2-108 0,-9 4-190 15</inkml:trace>
  <inkml:trace contextRef="#ctx0" brushRef="#br0" timeOffset="282152.6167">29711 12205 224 0,'0'0'154'16,"0"0"-110"-16,0 0-1 15,0 0 4-15,0 0 2 0,0 0-13 0,0 0-17 16,0 0-7-16,-22 55 4 0,50-43 5 15,12 0 4-15,20 0 0 0,13-1-5 16,13-1-5-16,12-2-5 0,10-1-2 16,9 1-1-16,7-1-1 0,13 3 0 15,6 0 2-15,7 1-8 0,7 1-5 16,6 2 5-16,8 5 2 0,4-3 0 16,2 0 16-16,-5-1-9 0,-13-2-8 15,-6-2-1-15,-15 0 5 0,-9-2 6 16,-11-3 4-16,-16 0-4 0,-13-3-5 15,-15-2 3-15,-21-1 3 0,-15 0-6 16,-17-2-3-16,-15-3 0 0,-7-4-3 16,-17-1-1-16,-13-4-34 0,-20 0-56 0,-24-5-63 15,-19-3-265-15</inkml:trace>
  <inkml:trace contextRef="#ctx0" brushRef="#br0" timeOffset="283832.4548">30021 12950 174 0,'0'0'127'0,"0"0"-71"15,0 0-6-15,0 0-1 0,0 0-3 16,0 0-6-16,7-34-5 0,-5 32-15 16,-2 2-4-16,1 0-4 0,-1-2 0 0,1 2-1 15,-1 0-1-15,2 0-1 0,1 6-2 16,7 3-2-16,2 6 4 0,4 4 0 15,2 4 2-15,2 2-3 0,-6 0 0 16,-1 0-3-16,-2 0-1 0,-6-2-1 16,1 2 0-16,-6-3-3 0,0 2 1 15,-4-4-1-15,-3 0 1 0,-5-2-2 16,-2-4 1-16,3 0-1 0,-4-5-4 16,1-3-1-16,-1-1 4 15,1-3 2-15,2-2 0 0,-1 0 0 0,-1-3-3 16,0-5 3-16,2-1 1 0,4-2-1 15,-3 1 2-15,6-5-2 0,0-3 0 16,2 1 1-16,3-5-1 0,0-3 0 16,0-2 0-16,1-5 1 0,3-2-1 15,0 0 1-15,-2-2 1 0,3 4 0 0,3 2 2 16,-3 7 1-16,5 3-2 16,-3 7 2-16,3 4 1 0,-1 4 0 15,3 2-3-15,1 0-2 0,-1 0 0 16,5 1 1-16,-1 0-1 0,5 0-1 0,0-1 2 15,-2-2-2-15,6 2 2 16,-2-2-1-16,-3 0 1 0,2 0 4 0,-3 0 0 16,-3-1 0-16,-6 3-1 0,-2-1 0 15,-4 1-1-15,-3 0-2 0,1 2 0 16,-2-2 2-16,0 3-3 16,0 0 1-16,0 0-2 0,0 0-15 0,0 0-23 15,0 6-11-15,0 4-33 0,-3 2-40 0,0 4-49 16</inkml:trace>
  <inkml:trace contextRef="#ctx0" brushRef="#br0" timeOffset="284172.3828">30252 13284 407 0,'0'0'42'0,"0"0"-9"16,0 0 22-16,0 0 9 0,0 0-27 15,0 0-12-15,0 0 2 0,13-51-8 0,-8 51-2 16,6 0-5-16,-1 0 0 0,2 7-3 16,2 3-4-16,3 1 1 0,-1 5 1 15,3 2-2-15,1 1 3 16,-3 1-2-16,2-1 1 0,0-1-4 15,-6-2-2-15,1-3 0 0,-1 1 0 0,-2-3 0 16,-5-3 0-16,1-2 0 16,-2-2-1-16,-4-2 0 0,0-1 0 15,-1-1-1-15,0 0-10 0,-2 0-10 0,-5 0-11 16,0-5-29-16,-3-1-13 0,3-1-25 16,-4-2-36-16,6 1-29 0</inkml:trace>
  <inkml:trace contextRef="#ctx0" brushRef="#br0" timeOffset="284436.6202">30468 13161 221 0,'0'0'21'15,"0"0"39"-15,0 0-4 0,0 0 15 16,0 0 5-16,0 0-24 0,0 0-23 0,0 0-16 16,0 0-2-16,-32 10 4 15,19 12 2-15,-2 3-1 0,-1 2 0 0,1-2-5 16,-1 1-3-16,-3 1 3 15,2 0 1-15,-2 1-6 0,0-2 1 0,0 0-2 16,1-4-1-16,1-1-2 0,2-4 0 16,1-2-1-16,6-2-1 15,1-5 1-15,3-5-1 0,4 0 0 0,0-2 1 16,0-1-1-16,0 0 0 0,3-4-7 0,9-5-7 16,1-3-23-16,5-2-25 15,-1-2-49-15,-2 2-69 0</inkml:trace>
  <inkml:trace contextRef="#ctx0" brushRef="#br0" timeOffset="285865.0993">31181 13033 85 0,'0'0'70'15,"0"0"57"-15,0 0-85 0,0 0 2 16,0 0 11-16,0 0-5 0,19-33-14 15,-13 29-12-15,-4 1 2 0,0 3 0 16,-2 0-7-16,4 3-3 0,0 7-9 16,4 5 3-16,-2 5-1 0,3 5 0 15,-2 3 0-15,0 0 4 0,-2-2-4 16,-3-1-1-16,0-4-3 0,-1-1 1 0,-1-1 1 16,0-4-4-16,0 1-1 0,0-3-1 15,-2-1 1-15,-2-1-2 16,-4 1 1-16,0-3 1 0,-2-2-2 15,1-1 1-15,-4-3 1 0,0 0-2 16,3-3-2-16,-2-1 0 0,1-4 2 16,4-1-1-16,-3-1 0 0,4-2 1 0,-3-3 0 15,4-4 1-15,-4-2 0 0,2-5-1 16,1-2 0-16,-1-4 0 0,3-2 2 16,0 0-2-16,-1 1 0 0,3 1 2 15,2 6-1-15,0 5 1 0,5 1 2 16,3 4 1-16,3 1 1 0,4 1 0 15,4 1 0-15,3-2-1 0,6 0 0 16,1-2 0-16,0 2 1 0,1 1 1 16,0 0 2-16,-2 2 0 0,-3 1-2 15,2 0 0-15,-5 3-2 0,-4 0 0 16,-6 2 1-16,-6 1-2 0,-2 1-3 16,-3 1 1-16,-1-1 1 0,0 1-1 15,0-2-1-15,0 1 1 0,0 1 0 16,0 0-2-16,0 0-14 0,0 1-20 0,0 6-10 15,0 5-12-15,1 7-25 0,0 3-11 16,1 4-48-16,-1-4-48 16</inkml:trace>
  <inkml:trace contextRef="#ctx0" brushRef="#br0" timeOffset="286094.4048">31414 13200 404 0,'0'0'19'0,"0"0"38"0,0 0 2 16,0 0 11-16,0 0-30 0,0 0-15 16,0 0-9-16,0 0 6 0,63 22-2 15,-45-7-1-15,-2 1-2 0,-1-1-4 16,-1-4-1-16,-1-1 1 16,-2 1-6-16,0-2-5 0,1 3 1 0,-4-4-1 15,-1 0-2-15,-3-2 0 16,-2-1 0-16,-1-1-17 0,-1 0-23 0,0-1-33 15,0-1-37-15,0-2-66 0,0-2-103 16</inkml:trace>
  <inkml:trace contextRef="#ctx0" brushRef="#br0" timeOffset="286415.4521">31742 13132 351 0,'0'0'39'16,"0"0"33"-16,0 0-15 0,0 0 7 15,0 0-27-15,0 0-20 0,0 0-13 16,-66 1-3-16,47 13 1 0,-1-1-1 0,3 0 0 16,3 0-1-16,3-1 1 0,6-2 0 15,0 2 2-15,3 1 0 16,2 4 6-16,0 2-2 0,5 3 4 0,-1 2-2 16,2 4 2-16,1 0 2 0,-2-1-5 15,0 2 0-15,-1-4-1 16,-2 2 0-16,-2-2-3 0,0 0-1 15,0-2-1-15,-5 0-2 0,1-3 0 0,1 0 1 16,1-2 0-16,-1-3-1 0,0-2 0 16,1-3 0-16,1-2 0 0,1-2 0 15,-1-2-9-15,0 0-24 0,0-4-27 16,-4 0-50-16,-5 0-78 0</inkml:trace>
  <inkml:trace contextRef="#ctx0" brushRef="#br0" timeOffset="287236.4623">30109 12407 200 0,'0'0'32'15,"0"0"-7"-15,-73-46-2 0,44 40 14 16,4 6-6-16,-4 0-5 0,-3 4-6 15,3 4-2-15,0 3-5 0,1 7-1 16,-2 5-1-16,0 6-1 0,0 8 0 16,3 6 0-16,-1 8-4 0,2 4 0 0,2 8-4 15,7 2 1-15,0 1-3 16,7 1 0-16,4-5 0 0,6-1 0 16,2-1-2-16,11-2-1 0,3-1 0 0,4-5 3 15,9-2 1-15,3-2 9 0,4-4-2 16,1-1 1-16,0-4 1 0,4-4-2 15,-4-3 4-15,-1-4-4 0,2-3 1 16,-5-6-3-16,0-3-1 0,-5-4 0 16,1-2 0-16,-1-1 1 0,-6-6-1 15,4 0 0-15,-3-3 0 0,3 0 3 16,-2-2-2-16,2-5 1 0,-2-3 2 16,3 0-2-16,-5-4 1 0,4-2-1 0,-4-3 1 15,-4-1-1-15,2-1 1 16,-3-3 0-16,0-1 0 0,-4 0-3 15,2-4 1-15,-1 0 1 0,-1-4-4 16,-3-1 0-16,2-2-1 0,0-1 3 16,-4-3-4-16,1-3 1 0,-2-2 2 15,2-3 2-15,-4-3 2 0,-2-2 2 16,-2 2-1-16,-1 1-2 0,-3 3-2 0,-7 6-1 16,-3 5-2-16,-4 5 3 0,-8 5-2 15,-3 2-3-15,-5 4 0 0,-7 0 0 16,-4 5-3-16,-3 2-8 0,0 5-6 15,1 4-13-15,-2 4-17 0,4 2-17 16,2 4-34-16,3-2-61 0,11 1-173 16</inkml:trace>
  <inkml:trace contextRef="#ctx0" brushRef="#br0" timeOffset="287913.3765">29629 14376 388 0,'0'0'15'0,"0"0"22"15,0 0 23-15,0 0-6 0,0 0-25 16,0 0-12-16,29-15-5 0,-4 9-5 16,1 1 1-16,3 1-4 0,-4 3-4 15,0 1-4-15,-8 3-24 0,-6 8-40 16,-8 2-34-16,-3 1-73 0</inkml:trace>
  <inkml:trace contextRef="#ctx0" brushRef="#br0" timeOffset="288026.6535">29571 14598 386 0,'0'0'10'0,"0"0"14"0,0 0 22 16,0 0-9-16,52 9-15 0,-19-18-14 15,6-1 0-15,3 1-8 0,-5 1-23 16,-1 1-50-16,-7-1-78 0</inkml:trace>
  <inkml:trace contextRef="#ctx0" brushRef="#br0" timeOffset="288518.024">30000 14437 416 0,'0'0'44'0,"0"0"2"15,0 0-9-15,0 0-6 0,42 63-5 16,-19-27-3-16,-2 1 3 0,-1 3-2 0,-4-5-9 16,-1 0-2-16,-3-3 1 0,-5-3-3 15,1-1-4 1,-3-5 1-16,-2-3 0 0,0-7-7 0,-2-4 2 0,2-5-3 15,-3-4 1-15,1 0 1 16,2-8 2-16,0-6 8 0,3-4-6 16,3-7-6-16,-3-3 1 0,2 2-1 15,-4-2-2-15,2-2-4 0,1-2 2 16,-4-3 2-16,1-6-2 0,-1-6-1 0,3-4-1 16,-2-5 1-16,7 0 2 0,-3 2 2 15,4 4 1-15,1 9 1 0,-2 6-1 16,1 10 1-16,3 6 1 0,-4 5 1 15,-1 4 0-15,2 3-2 0,0 3 1 16,0-1 3-16,5 1-3 0,6 2 0 16,4-1 0-16,6 1 0 0,9-1-2 15,7 0 0-15,6 0 0 0,8-1 4 16,4-1-3-16,7 2 2 0,2-1-1 16,3 1 2-16,-1 0 0 0,-5 0 1 0,-1 0-3 15,-8 1 3-15,-4-1-1 0,-11 0 3 16,-11 0-5-16,-12 1-2 0,-11 1 0 15,-11 0 0-15,-4 0 0 16,0 1-1-16,-10-2-11 0,-9 2-4 0,-12 0-26 16,-9 8-47-16,-10 5-35 0,-7-2-35 15,10 0-90-15</inkml:trace>
  <inkml:trace contextRef="#ctx0" brushRef="#br0" timeOffset="289038.5509">30404 14357 353 0,'0'0'30'0,"0"0"25"0,0 0 13 16,0 0-3-16,0 0-26 15,0 0-12-15,0 0-10 0,0 0-7 0,34-24-5 16,-18 49 1-16,2 7 1 15,-1 5 1-15,0 4-2 0,-5-1 3 16,1-3-2-16,-5-1-5 0,1-4 0 0,-3-5 1 16,2-4-2-16,-1-4 2 0,1-8 0 15,-3-4 1-15,0-3 4 0,1-4 3 16,2-3 1-16,4-9 4 0,2-4 3 16,4-3-8-16,0-4-6 0,0 0-1 15,0-2 1-15,-3 1 1 0,0-1 0 16,-2-4 2-16,-1 0-2 15,0-4-1-15,2-1-2 0,-1-2 0 0,-5-1-3 16,5 4 0-16,-6 9 0 16,2 3 0-16,-4 11-5 0,0 4-14 0,1 6-14 15,-1 3-20-15,5 9-15 0,4 7-11 16,-2 2-6-16,2 6-18 0,1-1-9 16,-1-3-46-16</inkml:trace>
  <inkml:trace contextRef="#ctx0" brushRef="#br0" timeOffset="289686.8784">31055 14489 195 0,'0'0'87'0,"0"0"-41"0,0 0 5 16,0 0 26-16,0 0-24 0,-5-53-15 15,2 38 1-15,0 1-15 0,-2-1-9 16,-4 4 0-16,1 0-3 0,-3 2 0 16,-1 1-3-16,-4 3 2 0,1 3-2 15,-1 1-1-15,-3 1-1 0,3 1-4 16,-1 6 0-16,2 5 0 0,1 4-2 15,0 0 0-15,2 6 0 0,-2 0-1 16,4 3 0-16,4 0 1 0,0 0 1 16,6-2-2-16,0-1 1 0,2-1-1 15,4-2-1-15,3-1 1 0,1-3 1 16,3-1-1-16,1-4 0 0,3-3-2 0,-2-2-3 16,1-1 1-16,-3-4 0 15,-3 0-1-15,3 0 1 0,-2 0 4 16,-1 0 0-16,-1-3 0 0,-4-2 0 0,3 2 1 15,-4-5 0-15,1 1 1 0,-1-4-1 16,2 1 2-16,-1-1-2 0,0-1 0 16,3-1 3-16,-3-2-2 0,5 1 1 15,-4-1-1-15,1 2 1 16,2 1 0-16,-4 2 1 0,2 2 0 0,-3 2 2 16,-3 3 2-16,0 2-1 0,-1 1 0 15,0-1 2-15,1 1-1 0,-1 0-5 16,2 5-3-16,1 6 0 0,2 1 2 15,-3 1 0-15,1-2 0 0,2 1 1 16,0-3-3-16,0 0 0 0,1-2 0 16,3-2 0-16,-4 0 1 0,3-2 0 15,-2-1 0-15,4-2 0 0,-2-6 0 16,4-3-2-16,1-3-2 0,-4 0-4 16,2-3 4-16,0 3 2 0,-3-3 1 0,1 4 1 15,0 3-1-15,-1 2 2 16,-2 4 3-16,-1 2 1 0,1 0-2 0,-1 1 3 15,-2 3-1-15,2 4-1 0,1-1-2 16,-3 0 2-16,0-1 0 0,-1 1-1 16,2 0-2-16,0-3 1 0,-1 0 0 15,1-3 1-15,2 1-1 0,1-2 0 16,0 0 0-16,4-7-1 0,-1 1-2 16,-2-3-5-16,0 2-39 0,-3-1-48 0,-2-2-111 15</inkml:trace>
  <inkml:trace contextRef="#ctx0" brushRef="#br0" timeOffset="290087.9967">31574 14412 142 0,'0'0'10'0,"0"0"40"16,0 0-1-16,5-59 0 0,-5 51-3 15,0 2 4-15,0 0 7 0,0 4-8 0,0 1-14 16,-1 1 3-16,-3 1-13 0,-6 7-10 15,-1 6-6-15,-9 10 8 16,0 7 11-16,-1 7-4 0,-2 9 0 0,0 3 0 16,2 1-1-16,3-2-3 0,1-3-1 15,6-3-1-15,7-5-10 16,4-4-5-16,1-1-2 0,6-6-1 0,6-3 0 16,4-4 0-16,3-5 0 0,4-4-7 15,1-6-21-15,3-3-8 0,2-2-18 16,-4-8-38-16,-2-2-127 0</inkml:trace>
  <inkml:trace contextRef="#ctx0" brushRef="#br0" timeOffset="290293.7892">31646 14529 221 0,'0'0'178'16,"0"0"-98"-16,0 0-28 0,0 0-4 0,0 0-11 0,0 0-11 15,0 0 3-15,62 57 2 0,-47-36-2 16,-1-1-6-16,-3 1-10 0,2 0-7 16,2-1-3-16,-2-1-1 0,4-3-2 15,-4 0 0-15,2-2-3 16,-5-2-25-16,-1-1-19 0,-1-4-19 0,-2-1-43 16,1-6-68-16,-3 0-68 0</inkml:trace>
  <inkml:trace contextRef="#ctx0" brushRef="#br0" timeOffset="290493.5266">31911 14525 315 0,'0'0'21'0,"-12"-59"22"15,7 48 28-15,2 4-5 0,-1 4-12 0,1 3-12 16,-4 3-9-16,-3 12-17 16,-7 4-9-16,-6 7 0 0,0 2 8 15,-4 4-2-15,3-3-1 0,-2 0-4 0,2-1-2 16,2-3-4-16,2 0-2 15,5-6 1-15,3 0-1 0,2-3-11 0,6-3-49 16,2-3-34-16,2-7-53 16,4-3-55-16</inkml:trace>
  <inkml:trace contextRef="#ctx0" brushRef="#br0" timeOffset="290736.1772">31959 14366 181 0,'0'0'193'0,"0"0"-138"0,0 0-5 16,0 0-10-16,50-23 2 0,-34 44-11 15,-1 2-8-15,3 5-5 0,-4 3 0 16,0 3 4-16,-6 2-2 0,0 0 7 16,-6-1-8-16,-2-1-1 0,0 2-3 15,-3-4 2-15,-6 2-3 0,-3-1 0 16,-4 0-8-16,-6 1-2 0,0 0-4 15,-8 0 0-15,-4-2-1 16,-3 0-19-16,-6-4-46 0,-1-6-66 0,0-6-161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ED82F6-0630-49C0-8F69-227F04255F74}" type="datetimeFigureOut">
              <a:rPr lang="en-IN" smtClean="0"/>
              <a:t>23-09-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0BA1E4-2902-4FAB-8104-1291586E0C75}" type="slidenum">
              <a:rPr lang="en-IN" smtClean="0"/>
              <a:t>‹#›</a:t>
            </a:fld>
            <a:endParaRPr lang="en-IN"/>
          </a:p>
        </p:txBody>
      </p:sp>
    </p:spTree>
    <p:extLst>
      <p:ext uri="{BB962C8B-B14F-4D97-AF65-F5344CB8AC3E}">
        <p14:creationId xmlns:p14="http://schemas.microsoft.com/office/powerpoint/2010/main" val="16017070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When we are interested in the joint distribution of two random variables, it is useful to have a summary of how much the two random variables depend on each other. The covariance and correlation are attempts to measure that dependence. </a:t>
            </a:r>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6161B42-02B4-48A0-8EC6-839D43EA67D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832955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sym typeface="Symbol" panose="05050102010706020507" pitchFamily="18" charset="2"/>
              </a:rPr>
              <a:t>: </a:t>
            </a:r>
            <a:r>
              <a:rPr lang="en-US" altLang="en-US" i="1" u="sng" smtClean="0">
                <a:sym typeface="Symbol" panose="05050102010706020507" pitchFamily="18" charset="2"/>
              </a:rPr>
              <a:t>Correlation coefficient</a:t>
            </a:r>
            <a:r>
              <a:rPr lang="en-US" altLang="en-US" smtClean="0">
                <a:sym typeface="Symbol" panose="05050102010706020507" pitchFamily="18" charset="2"/>
              </a:rPr>
              <a:t> </a:t>
            </a:r>
            <a:r>
              <a:rPr lang="en-US" altLang="en-US" smtClean="0"/>
              <a:t>X, Y are independent if </a:t>
            </a:r>
            <a:r>
              <a:rPr lang="en-US" altLang="en-US" smtClean="0">
                <a:sym typeface="Symbol" panose="05050102010706020507" pitchFamily="18" charset="2"/>
              </a:rPr>
              <a:t> = 0</a:t>
            </a:r>
          </a:p>
          <a:p>
            <a:pPr eaLnBrk="1" hangingPunct="1"/>
            <a:endParaRPr lang="en-US" altLang="en-US" smtClean="0">
              <a:sym typeface="Symbol" panose="05050102010706020507" pitchFamily="18" charset="2"/>
            </a:endParaRPr>
          </a:p>
          <a:p>
            <a:pPr eaLnBrk="1" hangingPunct="1"/>
            <a:r>
              <a:rPr lang="en-US" altLang="en-US" smtClean="0">
                <a:sym typeface="Symbol" panose="05050102010706020507" pitchFamily="18" charset="2"/>
              </a:rPr>
              <a:t>The bivariate normal distribution is the joint distribution of certain linear combinations of independent random variables havign standard normal distributions. The bivariate normal distribution arises directly and naturally in many practical problems. For examle, the heights and the weights of the individuals in the population will be approximately a bivariate normal distribution. </a:t>
            </a:r>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A1E1832-2A5A-4DA0-933B-D2D6A9092AE4}"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8</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093143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Unfortunately, there is often no closed-form solution to probabilities involving bivariate normal distributions. In this case, the integration must be done numerically.</a:t>
            </a:r>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B50D77C6-AB36-41E1-A82F-CB3A118FB0A0}"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820453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23-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2241626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23-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667939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23-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079519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B505582-F8E0-4726-BFA7-3D2208DC8664}"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18"/>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26"/>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2DC5B2-3557-4855-87D5-F87A1D4BE2D4}"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22985924"/>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502600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707136" y="2704664"/>
            <a:ext cx="103632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2FA3B69-FB17-4119-A75F-193883E35E25}"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C295D1-AB5D-4E7B-A3ED-A055357FF793}"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63033294"/>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1221AFC-FFCF-4ABD-96EC-D227A25EC74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89D142-B074-4FF3-8E66-A6C18B7427A9}"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575212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16D25D5-BEA4-43A4-B07A-31987FE684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A105C90-ED3E-4EB1-8D9A-28E16869489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631662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F807F70-12F5-4BA3-B698-B4CA963C526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5554E4-B856-4A7B-B4A9-432E89AA5DD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312712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58B2788-ADC6-4A63-91A9-FE1DA896834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3"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90A6CAD-60FE-464D-8159-4D049D656E7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583642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4F67F4E-101B-4505-AD7A-428F88305DF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0F894E-D6E9-4F8A-ABB1-9E3286BD67B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48925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23-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9521365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4220633" y="1108075"/>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ight Triangle 5"/>
          <p:cNvSpPr/>
          <p:nvPr/>
        </p:nvSpPr>
        <p:spPr>
          <a:xfrm rot="420000" flipV="1">
            <a:off x="10672234" y="5359401"/>
            <a:ext cx="207433"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Freeform 6"/>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2" name="Title 1"/>
          <p:cNvSpPr>
            <a:spLocks noGrp="1"/>
          </p:cNvSpPr>
          <p:nvPr>
            <p:ph type="title"/>
          </p:nvPr>
        </p:nvSpPr>
        <p:spPr>
          <a:xfrm>
            <a:off x="812800" y="1176997"/>
            <a:ext cx="2950464"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812800" y="2828785"/>
            <a:ext cx="29464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40A8E9C-4488-4AF7-8BC4-120B55F76A0F}"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0" name="Footer Placeholder 5"/>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1" name="Slide Number Placeholder 6"/>
          <p:cNvSpPr>
            <a:spLocks noGrp="1"/>
          </p:cNvSpPr>
          <p:nvPr>
            <p:ph type="sldNum" sz="quarter" idx="12"/>
          </p:nvPr>
        </p:nvSpPr>
        <p:spPr>
          <a:xfrm>
            <a:off x="10769600" y="6356351"/>
            <a:ext cx="812800" cy="365125"/>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BD15E1-39F0-4A9C-9600-A37606EADF5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0483304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981C7F7-6D4F-4DA7-AC4E-796EE0D071C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406C94-BB09-42BA-8C2C-C5CBD97AAD43}"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987766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914402"/>
            <a:ext cx="80264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9BF7144-C5AE-4D1F-9C32-FCF73D0380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E0B939-ED25-4DA5-AC95-E2A54D051194}"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9033175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42485" y="96839"/>
            <a:ext cx="9544049" cy="1412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5767" y="1981200"/>
            <a:ext cx="500591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474885" y="1981200"/>
            <a:ext cx="5005916"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59D009C-F89C-49CB-A702-7A6D96BC6F9C}"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2340862-BDF9-4EE0-8ED6-3AC1B4C0A37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903756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242485" y="96838"/>
            <a:ext cx="10238316" cy="599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DF8655B-976C-4AAD-96F1-929E8E82B67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9E8A6CC-97BF-49DD-939A-74BB1A4380B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61458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C86B991-8122-4C8A-AE08-AE1860146427}" type="datetimeFigureOut">
              <a:rPr lang="en-IN" smtClean="0"/>
              <a:t>23-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1334202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2C86B991-8122-4C8A-AE08-AE1860146427}" type="datetimeFigureOut">
              <a:rPr lang="en-IN" smtClean="0"/>
              <a:t>23-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2352463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2C86B991-8122-4C8A-AE08-AE1860146427}" type="datetimeFigureOut">
              <a:rPr lang="en-IN" smtClean="0"/>
              <a:t>23-09-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41943289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C86B991-8122-4C8A-AE08-AE1860146427}" type="datetimeFigureOut">
              <a:rPr lang="en-IN" smtClean="0"/>
              <a:t>23-09-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2840845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86B991-8122-4C8A-AE08-AE1860146427}" type="datetimeFigureOut">
              <a:rPr lang="en-IN" smtClean="0"/>
              <a:t>23-09-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116410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C86B991-8122-4C8A-AE08-AE1860146427}" type="datetimeFigureOut">
              <a:rPr lang="en-IN" smtClean="0"/>
              <a:t>23-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1596656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C86B991-8122-4C8A-AE08-AE1860146427}" type="datetimeFigureOut">
              <a:rPr lang="en-IN" smtClean="0"/>
              <a:t>23-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634595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86B991-8122-4C8A-AE08-AE1860146427}" type="datetimeFigureOut">
              <a:rPr lang="en-IN" smtClean="0"/>
              <a:t>23-09-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6550BF-EAA3-4D65-B93D-C68754525B2B}" type="slidenum">
              <a:rPr lang="en-IN" smtClean="0"/>
              <a:t>‹#›</a:t>
            </a:fld>
            <a:endParaRPr lang="en-IN"/>
          </a:p>
        </p:txBody>
      </p:sp>
    </p:spTree>
    <p:extLst>
      <p:ext uri="{BB962C8B-B14F-4D97-AF65-F5344CB8AC3E}">
        <p14:creationId xmlns:p14="http://schemas.microsoft.com/office/powerpoint/2010/main" val="5642192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12700" y="-7938"/>
            <a:ext cx="1221740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5842000" y="-7938"/>
            <a:ext cx="63500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028" name="Title Placeholder 8"/>
          <p:cNvSpPr>
            <a:spLocks noGrp="1"/>
          </p:cNvSpPr>
          <p:nvPr>
            <p:ph type="title"/>
          </p:nvPr>
        </p:nvSpPr>
        <p:spPr bwMode="auto">
          <a:xfrm>
            <a:off x="609600" y="70485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609600" y="1935164"/>
            <a:ext cx="109728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0F53DCB-7AA7-4382-A3ED-F9C6123281B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045C75"/>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8CFFBE-9074-4FEF-8239-4412472E695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pSp>
        <p:nvGrpSpPr>
          <p:cNvPr id="1033" name="Group 1"/>
          <p:cNvGrpSpPr>
            <a:grpSpLocks/>
          </p:cNvGrpSpPr>
          <p:nvPr/>
        </p:nvGrpSpPr>
        <p:grpSpPr bwMode="auto">
          <a:xfrm>
            <a:off x="-25399" y="203200"/>
            <a:ext cx="12240684"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pSp>
    </p:spTree>
    <p:extLst>
      <p:ext uri="{BB962C8B-B14F-4D97-AF65-F5344CB8AC3E}">
        <p14:creationId xmlns:p14="http://schemas.microsoft.com/office/powerpoint/2010/main" val="7069702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19.emf"/></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3.xml"/><Relationship Id="rId5" Type="http://schemas.openxmlformats.org/officeDocument/2006/relationships/image" Target="../media/image22.emf"/><Relationship Id="rId4" Type="http://schemas.openxmlformats.org/officeDocument/2006/relationships/customXml" Target="../ink/ink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3.xml"/><Relationship Id="rId5" Type="http://schemas.openxmlformats.org/officeDocument/2006/relationships/image" Target="../media/image25.emf"/><Relationship Id="rId4" Type="http://schemas.openxmlformats.org/officeDocument/2006/relationships/customXml" Target="../ink/ink3.xml"/></Relationships>
</file>

<file path=ppt/slides/_rels/slide14.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26.png"/><Relationship Id="rId1" Type="http://schemas.openxmlformats.org/officeDocument/2006/relationships/slideLayout" Target="../slideLayouts/slideLayout13.xml"/><Relationship Id="rId4" Type="http://schemas.openxmlformats.org/officeDocument/2006/relationships/image" Target="../media/image27.emf"/></Relationships>
</file>

<file path=ppt/slides/_rels/slide15.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28.png"/><Relationship Id="rId1" Type="http://schemas.openxmlformats.org/officeDocument/2006/relationships/slideLayout" Target="../slideLayouts/slideLayout13.xml"/><Relationship Id="rId4" Type="http://schemas.openxmlformats.org/officeDocument/2006/relationships/image" Target="../media/image29.emf"/></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3.xml"/><Relationship Id="rId5" Type="http://schemas.openxmlformats.org/officeDocument/2006/relationships/image" Target="../media/image32.emf"/><Relationship Id="rId4" Type="http://schemas.openxmlformats.org/officeDocument/2006/relationships/customXml" Target="../ink/ink6.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35.png"/><Relationship Id="rId1" Type="http://schemas.openxmlformats.org/officeDocument/2006/relationships/slideLayout" Target="../slideLayouts/slideLayout13.xml"/><Relationship Id="rId4" Type="http://schemas.openxmlformats.org/officeDocument/2006/relationships/image" Target="../media/image36.e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8.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0.emf"/><Relationship Id="rId5" Type="http://schemas.openxmlformats.org/officeDocument/2006/relationships/image" Target="../media/image37.wmf"/><Relationship Id="rId10" Type="http://schemas.openxmlformats.org/officeDocument/2006/relationships/customXml" Target="../ink/ink8.xml"/><Relationship Id="rId4" Type="http://schemas.openxmlformats.org/officeDocument/2006/relationships/oleObject" Target="../embeddings/oleObject1.bin"/><Relationship Id="rId9" Type="http://schemas.openxmlformats.org/officeDocument/2006/relationships/image" Target="../media/image39.wmf"/></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3.xml"/><Relationship Id="rId5" Type="http://schemas.openxmlformats.org/officeDocument/2006/relationships/image" Target="../media/image43.emf"/><Relationship Id="rId4" Type="http://schemas.openxmlformats.org/officeDocument/2006/relationships/customXml" Target="../ink/ink9.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3.xml"/><Relationship Id="rId5" Type="http://schemas.openxmlformats.org/officeDocument/2006/relationships/image" Target="../media/image46.emf"/><Relationship Id="rId4" Type="http://schemas.openxmlformats.org/officeDocument/2006/relationships/customXml" Target="../ink/ink10.xml"/></Relationships>
</file>

<file path=ppt/slides/_rels/slide23.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image" Target="../media/image47.png"/><Relationship Id="rId1" Type="http://schemas.openxmlformats.org/officeDocument/2006/relationships/slideLayout" Target="../slideLayouts/slideLayout13.xml"/><Relationship Id="rId4" Type="http://schemas.openxmlformats.org/officeDocument/2006/relationships/image" Target="../media/image48.emf"/></Relationships>
</file>

<file path=ppt/slides/_rels/slide2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customXml" Target="../ink/ink12.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53.wmf"/><Relationship Id="rId5" Type="http://schemas.openxmlformats.org/officeDocument/2006/relationships/oleObject" Target="../embeddings/oleObject5.bin"/><Relationship Id="rId4" Type="http://schemas.openxmlformats.org/officeDocument/2006/relationships/image" Target="../media/image52.wmf"/></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56.emf"/><Relationship Id="rId5" Type="http://schemas.openxmlformats.org/officeDocument/2006/relationships/customXml" Target="../ink/ink13.xml"/><Relationship Id="rId4" Type="http://schemas.openxmlformats.org/officeDocument/2006/relationships/image" Target="../media/image55.wmf"/></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58.emf"/><Relationship Id="rId4" Type="http://schemas.openxmlformats.org/officeDocument/2006/relationships/customXml" Target="../ink/ink14.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customXml" Target="../ink/ink15.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customXml" Target="../ink/ink16.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ecture - 9</a:t>
            </a:r>
            <a:endParaRPr lang="en-IN" dirty="0"/>
          </a:p>
        </p:txBody>
      </p:sp>
      <p:sp>
        <p:nvSpPr>
          <p:cNvPr id="3" name="Subtitle 2"/>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26827897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357993" y="550953"/>
            <a:ext cx="7276556" cy="5719164"/>
          </a:xfrm>
          <a:prstGeom prst="rect">
            <a:avLst/>
          </a:prstGeom>
        </p:spPr>
      </p:pic>
    </p:spTree>
    <p:extLst>
      <p:ext uri="{BB962C8B-B14F-4D97-AF65-F5344CB8AC3E}">
        <p14:creationId xmlns:p14="http://schemas.microsoft.com/office/powerpoint/2010/main" val="17072011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of function of 2-D RVs </a:t>
            </a:r>
            <a:endParaRPr lang="en-IN"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smtClean="0"/>
          </a:p>
          <a:p>
            <a:endParaRPr lang="en-US" dirty="0"/>
          </a:p>
          <a:p>
            <a:endParaRPr lang="en-US" dirty="0" smtClean="0"/>
          </a:p>
          <a:p>
            <a:r>
              <a:rPr lang="en-US" dirty="0" smtClean="0"/>
              <a:t>From this show the mean of g(X).</a:t>
            </a:r>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292169" y="2194016"/>
            <a:ext cx="10586288" cy="2221230"/>
          </a:xfrm>
          <a:prstGeom prst="rect">
            <a:avLst/>
          </a:prstGeom>
        </p:spPr>
      </p:pic>
      <mc:AlternateContent xmlns:mc="http://schemas.openxmlformats.org/markup-compatibility/2006">
        <mc:Choice xmlns:p14="http://schemas.microsoft.com/office/powerpoint/2010/main" Requires="p14">
          <p:contentPart p14:bwMode="auto" r:id="rId3">
            <p14:nvContentPartPr>
              <p14:cNvPr id="7" name="Ink 6"/>
              <p14:cNvContentPartPr/>
              <p14:nvPr/>
            </p14:nvContentPartPr>
            <p14:xfrm>
              <a:off x="177120" y="1603800"/>
              <a:ext cx="10946160" cy="5164920"/>
            </p14:xfrm>
          </p:contentPart>
        </mc:Choice>
        <mc:Fallback>
          <p:pic>
            <p:nvPicPr>
              <p:cNvPr id="7" name="Ink 6"/>
              <p:cNvPicPr/>
              <p:nvPr/>
            </p:nvPicPr>
            <p:blipFill>
              <a:blip r:embed="rId4"/>
              <a:stretch>
                <a:fillRect/>
              </a:stretch>
            </p:blipFill>
            <p:spPr>
              <a:xfrm>
                <a:off x="166680" y="1597320"/>
                <a:ext cx="10967760" cy="5184720"/>
              </a:xfrm>
              <a:prstGeom prst="rect">
                <a:avLst/>
              </a:prstGeom>
            </p:spPr>
          </p:pic>
        </mc:Fallback>
      </mc:AlternateContent>
    </p:spTree>
    <p:extLst>
      <p:ext uri="{BB962C8B-B14F-4D97-AF65-F5344CB8AC3E}">
        <p14:creationId xmlns:p14="http://schemas.microsoft.com/office/powerpoint/2010/main" val="309305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225180" y="2506230"/>
            <a:ext cx="9022012" cy="962162"/>
          </a:xfrm>
          <a:prstGeom prst="rect">
            <a:avLst/>
          </a:prstGeom>
        </p:spPr>
      </p:pic>
      <p:pic>
        <p:nvPicPr>
          <p:cNvPr id="7" name="Picture 6"/>
          <p:cNvPicPr>
            <a:picLocks noChangeAspect="1"/>
          </p:cNvPicPr>
          <p:nvPr/>
        </p:nvPicPr>
        <p:blipFill>
          <a:blip r:embed="rId3"/>
          <a:stretch>
            <a:fillRect/>
          </a:stretch>
        </p:blipFill>
        <p:spPr>
          <a:xfrm>
            <a:off x="1136912" y="4386619"/>
            <a:ext cx="9918175" cy="1438514"/>
          </a:xfrm>
          <a:prstGeom prst="rect">
            <a:avLst/>
          </a:prstGeom>
        </p:spPr>
      </p:pic>
      <mc:AlternateContent xmlns:mc="http://schemas.openxmlformats.org/markup-compatibility/2006">
        <mc:Choice xmlns:p14="http://schemas.microsoft.com/office/powerpoint/2010/main" Requires="p14">
          <p:contentPart p14:bwMode="auto" r:id="rId4">
            <p14:nvContentPartPr>
              <p14:cNvPr id="8" name="Ink 7"/>
              <p14:cNvContentPartPr/>
              <p14:nvPr/>
            </p14:nvContentPartPr>
            <p14:xfrm>
              <a:off x="1552680" y="1035000"/>
              <a:ext cx="6731280" cy="5071680"/>
            </p14:xfrm>
          </p:contentPart>
        </mc:Choice>
        <mc:Fallback>
          <p:pic>
            <p:nvPicPr>
              <p:cNvPr id="8" name="Ink 7"/>
              <p:cNvPicPr/>
              <p:nvPr/>
            </p:nvPicPr>
            <p:blipFill>
              <a:blip r:embed="rId5"/>
              <a:stretch>
                <a:fillRect/>
              </a:stretch>
            </p:blipFill>
            <p:spPr>
              <a:xfrm>
                <a:off x="1544040" y="1023840"/>
                <a:ext cx="6755760" cy="5096880"/>
              </a:xfrm>
              <a:prstGeom prst="rect">
                <a:avLst/>
              </a:prstGeom>
            </p:spPr>
          </p:pic>
        </mc:Fallback>
      </mc:AlternateContent>
    </p:spTree>
    <p:extLst>
      <p:ext uri="{BB962C8B-B14F-4D97-AF65-F5344CB8AC3E}">
        <p14:creationId xmlns:p14="http://schemas.microsoft.com/office/powerpoint/2010/main" val="469294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mbination</a:t>
            </a:r>
            <a:endParaRPr lang="en-IN" dirty="0"/>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207180" y="1935164"/>
            <a:ext cx="10549731" cy="2100399"/>
          </a:xfrm>
          <a:prstGeom prst="rect">
            <a:avLst/>
          </a:prstGeom>
        </p:spPr>
      </p:pic>
      <p:pic>
        <p:nvPicPr>
          <p:cNvPr id="7" name="Picture 6"/>
          <p:cNvPicPr>
            <a:picLocks noChangeAspect="1"/>
          </p:cNvPicPr>
          <p:nvPr/>
        </p:nvPicPr>
        <p:blipFill>
          <a:blip r:embed="rId3"/>
          <a:stretch>
            <a:fillRect/>
          </a:stretch>
        </p:blipFill>
        <p:spPr>
          <a:xfrm>
            <a:off x="2514395" y="4259758"/>
            <a:ext cx="7163209" cy="1872398"/>
          </a:xfrm>
          <a:prstGeom prst="rect">
            <a:avLst/>
          </a:prstGeom>
        </p:spPr>
      </p:pic>
      <mc:AlternateContent xmlns:mc="http://schemas.openxmlformats.org/markup-compatibility/2006">
        <mc:Choice xmlns:p14="http://schemas.microsoft.com/office/powerpoint/2010/main" Requires="p14">
          <p:contentPart p14:bwMode="auto" r:id="rId4">
            <p14:nvContentPartPr>
              <p14:cNvPr id="8" name="Ink 7"/>
              <p14:cNvContentPartPr/>
              <p14:nvPr/>
            </p14:nvContentPartPr>
            <p14:xfrm>
              <a:off x="1373400" y="4038480"/>
              <a:ext cx="2786040" cy="2264760"/>
            </p14:xfrm>
          </p:contentPart>
        </mc:Choice>
        <mc:Fallback>
          <p:pic>
            <p:nvPicPr>
              <p:cNvPr id="8" name="Ink 7"/>
              <p:cNvPicPr/>
              <p:nvPr/>
            </p:nvPicPr>
            <p:blipFill>
              <a:blip r:embed="rId5"/>
              <a:stretch>
                <a:fillRect/>
              </a:stretch>
            </p:blipFill>
            <p:spPr>
              <a:xfrm>
                <a:off x="1363680" y="4029120"/>
                <a:ext cx="2810160" cy="2286720"/>
              </a:xfrm>
              <a:prstGeom prst="rect">
                <a:avLst/>
              </a:prstGeom>
            </p:spPr>
          </p:pic>
        </mc:Fallback>
      </mc:AlternateContent>
    </p:spTree>
    <p:extLst>
      <p:ext uri="{BB962C8B-B14F-4D97-AF65-F5344CB8AC3E}">
        <p14:creationId xmlns:p14="http://schemas.microsoft.com/office/powerpoint/2010/main" val="3264697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IN" dirty="0"/>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468779" y="2128837"/>
            <a:ext cx="10097621" cy="2612981"/>
          </a:xfrm>
          <a:prstGeom prst="rect">
            <a:avLst/>
          </a:prstGeom>
        </p:spPr>
      </p:pic>
      <mc:AlternateContent xmlns:mc="http://schemas.openxmlformats.org/markup-compatibility/2006">
        <mc:Choice xmlns:p14="http://schemas.microsoft.com/office/powerpoint/2010/main" Requires="p14">
          <p:contentPart p14:bwMode="auto" r:id="rId3">
            <p14:nvContentPartPr>
              <p14:cNvPr id="7" name="Ink 6"/>
              <p14:cNvContentPartPr/>
              <p14:nvPr/>
            </p14:nvContentPartPr>
            <p14:xfrm>
              <a:off x="620640" y="975600"/>
              <a:ext cx="11103840" cy="5335200"/>
            </p14:xfrm>
          </p:contentPart>
        </mc:Choice>
        <mc:Fallback>
          <p:pic>
            <p:nvPicPr>
              <p:cNvPr id="7" name="Ink 6"/>
              <p:cNvPicPr/>
              <p:nvPr/>
            </p:nvPicPr>
            <p:blipFill>
              <a:blip r:embed="rId4"/>
              <a:stretch>
                <a:fillRect/>
              </a:stretch>
            </p:blipFill>
            <p:spPr>
              <a:xfrm>
                <a:off x="611640" y="964080"/>
                <a:ext cx="11126160" cy="5359680"/>
              </a:xfrm>
              <a:prstGeom prst="rect">
                <a:avLst/>
              </a:prstGeom>
            </p:spPr>
          </p:pic>
        </mc:Fallback>
      </mc:AlternateContent>
    </p:spTree>
    <p:extLst>
      <p:ext uri="{BB962C8B-B14F-4D97-AF65-F5344CB8AC3E}">
        <p14:creationId xmlns:p14="http://schemas.microsoft.com/office/powerpoint/2010/main" val="37961379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552450" y="1042851"/>
            <a:ext cx="11029950" cy="2941320"/>
          </a:xfrm>
          <a:prstGeom prst="rect">
            <a:avLst/>
          </a:prstGeom>
        </p:spPr>
      </p:pic>
      <mc:AlternateContent xmlns:mc="http://schemas.openxmlformats.org/markup-compatibility/2006">
        <mc:Choice xmlns:p14="http://schemas.microsoft.com/office/powerpoint/2010/main" Requires="p14">
          <p:contentPart p14:bwMode="auto" r:id="rId3">
            <p14:nvContentPartPr>
              <p14:cNvPr id="7" name="Ink 6"/>
              <p14:cNvContentPartPr/>
              <p14:nvPr/>
            </p14:nvContentPartPr>
            <p14:xfrm>
              <a:off x="597600" y="2788200"/>
              <a:ext cx="10099440" cy="3885480"/>
            </p14:xfrm>
          </p:contentPart>
        </mc:Choice>
        <mc:Fallback>
          <p:pic>
            <p:nvPicPr>
              <p:cNvPr id="7" name="Ink 6"/>
              <p:cNvPicPr/>
              <p:nvPr/>
            </p:nvPicPr>
            <p:blipFill>
              <a:blip r:embed="rId4"/>
              <a:stretch>
                <a:fillRect/>
              </a:stretch>
            </p:blipFill>
            <p:spPr>
              <a:xfrm>
                <a:off x="583920" y="2784240"/>
                <a:ext cx="10123920" cy="3904560"/>
              </a:xfrm>
              <a:prstGeom prst="rect">
                <a:avLst/>
              </a:prstGeom>
            </p:spPr>
          </p:pic>
        </mc:Fallback>
      </mc:AlternateContent>
    </p:spTree>
    <p:extLst>
      <p:ext uri="{BB962C8B-B14F-4D97-AF65-F5344CB8AC3E}">
        <p14:creationId xmlns:p14="http://schemas.microsoft.com/office/powerpoint/2010/main" val="14973391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888818" y="877889"/>
            <a:ext cx="9459946" cy="1590991"/>
          </a:xfrm>
          <a:prstGeom prst="rect">
            <a:avLst/>
          </a:prstGeom>
        </p:spPr>
      </p:pic>
      <p:pic>
        <p:nvPicPr>
          <p:cNvPr id="7" name="Picture 6"/>
          <p:cNvPicPr>
            <a:picLocks noChangeAspect="1"/>
          </p:cNvPicPr>
          <p:nvPr/>
        </p:nvPicPr>
        <p:blipFill>
          <a:blip r:embed="rId3"/>
          <a:stretch>
            <a:fillRect/>
          </a:stretch>
        </p:blipFill>
        <p:spPr>
          <a:xfrm>
            <a:off x="609600" y="3461656"/>
            <a:ext cx="11443065" cy="836023"/>
          </a:xfrm>
          <a:prstGeom prst="rect">
            <a:avLst/>
          </a:prstGeom>
        </p:spPr>
      </p:pic>
      <mc:AlternateContent xmlns:mc="http://schemas.openxmlformats.org/markup-compatibility/2006">
        <mc:Choice xmlns:p14="http://schemas.microsoft.com/office/powerpoint/2010/main" Requires="p14">
          <p:contentPart p14:bwMode="auto" r:id="rId4">
            <p14:nvContentPartPr>
              <p14:cNvPr id="8" name="Ink 7"/>
              <p14:cNvContentPartPr/>
              <p14:nvPr/>
            </p14:nvContentPartPr>
            <p14:xfrm>
              <a:off x="944280" y="2009520"/>
              <a:ext cx="10987920" cy="3666600"/>
            </p14:xfrm>
          </p:contentPart>
        </mc:Choice>
        <mc:Fallback>
          <p:pic>
            <p:nvPicPr>
              <p:cNvPr id="8" name="Ink 7"/>
              <p:cNvPicPr/>
              <p:nvPr/>
            </p:nvPicPr>
            <p:blipFill>
              <a:blip r:embed="rId5"/>
              <a:stretch>
                <a:fillRect/>
              </a:stretch>
            </p:blipFill>
            <p:spPr>
              <a:xfrm>
                <a:off x="934200" y="2005560"/>
                <a:ext cx="11011680" cy="3684960"/>
              </a:xfrm>
              <a:prstGeom prst="rect">
                <a:avLst/>
              </a:prstGeom>
            </p:spPr>
          </p:pic>
        </mc:Fallback>
      </mc:AlternateContent>
    </p:spTree>
    <p:extLst>
      <p:ext uri="{BB962C8B-B14F-4D97-AF65-F5344CB8AC3E}">
        <p14:creationId xmlns:p14="http://schemas.microsoft.com/office/powerpoint/2010/main" val="2680192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014821" y="1047749"/>
            <a:ext cx="9945346" cy="1042307"/>
          </a:xfrm>
          <a:prstGeom prst="rect">
            <a:avLst/>
          </a:prstGeom>
        </p:spPr>
      </p:pic>
    </p:spTree>
    <p:extLst>
      <p:ext uri="{BB962C8B-B14F-4D97-AF65-F5344CB8AC3E}">
        <p14:creationId xmlns:p14="http://schemas.microsoft.com/office/powerpoint/2010/main" val="3985733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538268" y="2631031"/>
            <a:ext cx="11115464" cy="1634627"/>
          </a:xfrm>
          <a:prstGeom prst="rect">
            <a:avLst/>
          </a:prstGeom>
        </p:spPr>
      </p:pic>
    </p:spTree>
    <p:extLst>
      <p:ext uri="{BB962C8B-B14F-4D97-AF65-F5344CB8AC3E}">
        <p14:creationId xmlns:p14="http://schemas.microsoft.com/office/powerpoint/2010/main" val="893858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430383" y="2307634"/>
            <a:ext cx="9707888" cy="1820229"/>
          </a:xfrm>
          <a:prstGeom prst="rect">
            <a:avLst/>
          </a:prstGeom>
        </p:spPr>
      </p:pic>
      <mc:AlternateContent xmlns:mc="http://schemas.openxmlformats.org/markup-compatibility/2006">
        <mc:Choice xmlns:p14="http://schemas.microsoft.com/office/powerpoint/2010/main" Requires="p14">
          <p:contentPart p14:bwMode="auto" r:id="rId3">
            <p14:nvContentPartPr>
              <p14:cNvPr id="7" name="Ink 6"/>
              <p14:cNvContentPartPr/>
              <p14:nvPr/>
            </p14:nvContentPartPr>
            <p14:xfrm>
              <a:off x="3438720" y="2684160"/>
              <a:ext cx="3673440" cy="1177560"/>
            </p14:xfrm>
          </p:contentPart>
        </mc:Choice>
        <mc:Fallback>
          <p:pic>
            <p:nvPicPr>
              <p:cNvPr id="7" name="Ink 6"/>
              <p:cNvPicPr/>
              <p:nvPr/>
            </p:nvPicPr>
            <p:blipFill>
              <a:blip r:embed="rId4"/>
              <a:stretch>
                <a:fillRect/>
              </a:stretch>
            </p:blipFill>
            <p:spPr>
              <a:xfrm>
                <a:off x="3430080" y="2675520"/>
                <a:ext cx="3686760" cy="1195560"/>
              </a:xfrm>
              <a:prstGeom prst="rect">
                <a:avLst/>
              </a:prstGeom>
            </p:spPr>
          </p:pic>
        </mc:Fallback>
      </mc:AlternateContent>
    </p:spTree>
    <p:extLst>
      <p:ext uri="{BB962C8B-B14F-4D97-AF65-F5344CB8AC3E}">
        <p14:creationId xmlns:p14="http://schemas.microsoft.com/office/powerpoint/2010/main" val="39880633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a:t>
            </a:r>
            <a:r>
              <a:rPr lang="en-US" dirty="0" smtClean="0">
                <a:solidFill>
                  <a:srgbClr val="FF0000"/>
                </a:solidFill>
              </a:rPr>
              <a:t>PMF</a:t>
            </a:r>
            <a:endParaRPr lang="en-IN"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air </a:t>
                </a:r>
                <a:r>
                  <a:rPr lang="en-US" dirty="0"/>
                  <a:t>of discrete random variables </a:t>
                </a:r>
                <a:r>
                  <a:rPr lang="en-US" i="1" dirty="0"/>
                  <a:t>X </a:t>
                </a:r>
                <a:r>
                  <a:rPr lang="en-US" dirty="0"/>
                  <a:t>and </a:t>
                </a:r>
                <a:r>
                  <a:rPr lang="en-US" i="1" dirty="0"/>
                  <a:t>Y </a:t>
                </a:r>
                <a:r>
                  <a:rPr lang="en-US" dirty="0"/>
                  <a:t>with a </a:t>
                </a:r>
                <a:r>
                  <a:rPr lang="en-US" dirty="0" smtClean="0"/>
                  <a:t>joint PMF </a:t>
                </a:r>
                <a14:m>
                  <m:oMath xmlns:m="http://schemas.openxmlformats.org/officeDocument/2006/math">
                    <m:sSub>
                      <m:sSubPr>
                        <m:ctrlPr>
                          <a:rPr lang="en-US" b="1" i="1" smtClean="0">
                            <a:solidFill>
                              <a:schemeClr val="tx2">
                                <a:lumMod val="75000"/>
                              </a:schemeClr>
                            </a:solidFill>
                            <a:latin typeface="Cambria Math" panose="02040503050406030204" pitchFamily="18" charset="0"/>
                          </a:rPr>
                        </m:ctrlPr>
                      </m:sSubPr>
                      <m:e>
                        <m:r>
                          <a:rPr lang="en-US" b="1" i="1" smtClean="0">
                            <a:solidFill>
                              <a:schemeClr val="tx2">
                                <a:lumMod val="75000"/>
                              </a:schemeClr>
                            </a:solidFill>
                            <a:latin typeface="Cambria Math" panose="02040503050406030204" pitchFamily="18" charset="0"/>
                          </a:rPr>
                          <m:t>𝑷</m:t>
                        </m:r>
                      </m:e>
                      <m:sub>
                        <m:r>
                          <a:rPr lang="en-US" b="1" i="1" smtClean="0">
                            <a:solidFill>
                              <a:schemeClr val="tx2">
                                <a:lumMod val="75000"/>
                              </a:schemeClr>
                            </a:solidFill>
                            <a:latin typeface="Cambria Math" panose="02040503050406030204" pitchFamily="18" charset="0"/>
                          </a:rPr>
                          <m:t>𝑿𝒀</m:t>
                        </m:r>
                      </m:sub>
                    </m:sSub>
                    <m:r>
                      <a:rPr lang="en-US" b="1" i="1" smtClean="0">
                        <a:solidFill>
                          <a:schemeClr val="tx2">
                            <a:lumMod val="75000"/>
                          </a:schemeClr>
                        </a:solidFill>
                        <a:latin typeface="Cambria Math" panose="02040503050406030204" pitchFamily="18" charset="0"/>
                      </a:rPr>
                      <m:t>(</m:t>
                    </m:r>
                    <m:r>
                      <a:rPr lang="en-US" b="1" i="1" smtClean="0">
                        <a:solidFill>
                          <a:schemeClr val="tx2">
                            <a:lumMod val="75000"/>
                          </a:schemeClr>
                        </a:solidFill>
                        <a:latin typeface="Cambria Math" panose="02040503050406030204" pitchFamily="18" charset="0"/>
                      </a:rPr>
                      <m:t>𝒙</m:t>
                    </m:r>
                    <m:r>
                      <a:rPr lang="en-US" b="1" i="1" smtClean="0">
                        <a:solidFill>
                          <a:schemeClr val="tx2">
                            <a:lumMod val="75000"/>
                          </a:schemeClr>
                        </a:solidFill>
                        <a:latin typeface="Cambria Math" panose="02040503050406030204" pitchFamily="18" charset="0"/>
                      </a:rPr>
                      <m:t>,</m:t>
                    </m:r>
                    <m:r>
                      <a:rPr lang="en-US" b="1" i="1" smtClean="0">
                        <a:solidFill>
                          <a:schemeClr val="tx2">
                            <a:lumMod val="75000"/>
                          </a:schemeClr>
                        </a:solidFill>
                        <a:latin typeface="Cambria Math" panose="02040503050406030204" pitchFamily="18" charset="0"/>
                      </a:rPr>
                      <m:t>𝒚</m:t>
                    </m:r>
                    <m:r>
                      <a:rPr lang="en-US" b="1" i="1" smtClean="0">
                        <a:solidFill>
                          <a:schemeClr val="tx2">
                            <a:lumMod val="75000"/>
                          </a:schemeClr>
                        </a:solidFill>
                        <a:latin typeface="Cambria Math" panose="02040503050406030204" pitchFamily="18" charset="0"/>
                      </a:rPr>
                      <m:t>)</m:t>
                    </m:r>
                  </m:oMath>
                </a14:m>
                <a:endParaRPr lang="en-US" b="1" dirty="0" smtClean="0">
                  <a:solidFill>
                    <a:schemeClr val="tx2">
                      <a:lumMod val="75000"/>
                    </a:schemeClr>
                  </a:solidFill>
                </a:endParaRPr>
              </a:p>
              <a:p>
                <a:endParaRPr lang="en-US" dirty="0"/>
              </a:p>
              <a:p>
                <a:r>
                  <a:rPr lang="en-US" dirty="0" smtClean="0"/>
                  <a:t>PMF </a:t>
                </a:r>
                <a:r>
                  <a:rPr lang="en-US" dirty="0"/>
                  <a:t>of the random variable </a:t>
                </a:r>
                <a:r>
                  <a:rPr lang="en-US" i="1" dirty="0" smtClean="0"/>
                  <a:t>X </a:t>
                </a:r>
                <a:r>
                  <a:rPr lang="en-US" dirty="0" smtClean="0"/>
                  <a:t>given </a:t>
                </a:r>
                <a:r>
                  <a:rPr lang="en-US" dirty="0"/>
                  <a:t>that the value of </a:t>
                </a:r>
                <a:r>
                  <a:rPr lang="en-US" i="1" dirty="0"/>
                  <a:t>Y </a:t>
                </a:r>
                <a:r>
                  <a:rPr lang="en-US" dirty="0"/>
                  <a:t>has been observed </a:t>
                </a:r>
                <a:endParaRPr lang="en-US" dirty="0" smtClean="0"/>
              </a:p>
              <a:p>
                <a:endParaRPr lang="en-US" dirty="0"/>
              </a:p>
              <a:p>
                <a:endParaRPr lang="en-US" dirty="0" smtClean="0"/>
              </a:p>
              <a:p>
                <a:endParaRPr lang="en-US" dirty="0"/>
              </a:p>
              <a:p>
                <a:r>
                  <a:rPr lang="en-US" dirty="0" smtClean="0"/>
                  <a:t>Conditional </a:t>
                </a:r>
                <a:r>
                  <a:rPr lang="en-US" dirty="0"/>
                  <a:t>PMF of </a:t>
                </a:r>
                <a:r>
                  <a:rPr lang="en-US" i="1" dirty="0"/>
                  <a:t>X </a:t>
                </a:r>
                <a:r>
                  <a:rPr lang="en-US" dirty="0"/>
                  <a:t>given </a:t>
                </a:r>
                <a:r>
                  <a:rPr lang="en-US" i="1" dirty="0"/>
                  <a:t>Y</a:t>
                </a:r>
                <a:r>
                  <a:rPr lang="en-US" dirty="0"/>
                  <a:t> </a:t>
                </a:r>
                <a:br>
                  <a:rPr lang="en-US" dirty="0"/>
                </a:br>
                <a:r>
                  <a:rPr lang="en-US" dirty="0"/>
                  <a:t/>
                </a:r>
                <a:br>
                  <a:rPr lang="en-US" dirty="0"/>
                </a:br>
                <a:endParaRPr lang="en-I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67" t="-1110" r="-778"/>
                </a:stretch>
              </a:blipFill>
            </p:spPr>
            <p:txBody>
              <a:bodyPr/>
              <a:lstStyle/>
              <a:p>
                <a:r>
                  <a:rPr lang="en-IN">
                    <a:noFill/>
                  </a:rPr>
                  <a:t> </a:t>
                </a:r>
              </a:p>
            </p:txBody>
          </p:sp>
        </mc:Fallback>
      </mc:AlternateContent>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dirty="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3"/>
          <a:stretch>
            <a:fillRect/>
          </a:stretch>
        </p:blipFill>
        <p:spPr>
          <a:xfrm>
            <a:off x="2449149" y="3542054"/>
            <a:ext cx="6094645" cy="834004"/>
          </a:xfrm>
          <a:prstGeom prst="rect">
            <a:avLst/>
          </a:prstGeom>
        </p:spPr>
      </p:pic>
      <p:pic>
        <p:nvPicPr>
          <p:cNvPr id="7" name="Picture 6"/>
          <p:cNvPicPr>
            <a:picLocks noChangeAspect="1"/>
          </p:cNvPicPr>
          <p:nvPr/>
        </p:nvPicPr>
        <p:blipFill>
          <a:blip r:embed="rId4"/>
          <a:stretch>
            <a:fillRect/>
          </a:stretch>
        </p:blipFill>
        <p:spPr>
          <a:xfrm>
            <a:off x="3840071" y="5635126"/>
            <a:ext cx="3575610" cy="347822"/>
          </a:xfrm>
          <a:prstGeom prst="rect">
            <a:avLst/>
          </a:prstGeom>
        </p:spPr>
      </p:pic>
    </p:spTree>
    <p:extLst>
      <p:ext uri="{BB962C8B-B14F-4D97-AF65-F5344CB8AC3E}">
        <p14:creationId xmlns:p14="http://schemas.microsoft.com/office/powerpoint/2010/main" val="4448362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752600" y="274638"/>
            <a:ext cx="8229600" cy="639762"/>
          </a:xfrm>
        </p:spPr>
        <p:txBody>
          <a:bodyPr/>
          <a:lstStyle/>
          <a:p>
            <a:pPr eaLnBrk="1" hangingPunct="1"/>
            <a:r>
              <a:rPr lang="en-US" altLang="en-US" sz="3200"/>
              <a:t>Covariance and Correlation Coefficient </a:t>
            </a:r>
          </a:p>
        </p:txBody>
      </p:sp>
      <p:sp>
        <p:nvSpPr>
          <p:cNvPr id="82947" name="Rectangle 3"/>
          <p:cNvSpPr>
            <a:spLocks noGrp="1" noChangeArrowheads="1"/>
          </p:cNvSpPr>
          <p:nvPr>
            <p:ph type="body" idx="1"/>
          </p:nvPr>
        </p:nvSpPr>
        <p:spPr>
          <a:xfrm>
            <a:off x="1981200" y="1189038"/>
            <a:ext cx="8229600" cy="4373562"/>
          </a:xfrm>
        </p:spPr>
        <p:txBody>
          <a:bodyPr/>
          <a:lstStyle/>
          <a:p>
            <a:pPr eaLnBrk="1" hangingPunct="1">
              <a:spcBef>
                <a:spcPct val="50000"/>
              </a:spcBef>
              <a:buFontTx/>
              <a:buNone/>
            </a:pPr>
            <a:r>
              <a:rPr lang="en-US" altLang="en-US" sz="2400"/>
              <a:t>The </a:t>
            </a:r>
            <a:r>
              <a:rPr lang="en-US" altLang="en-US" sz="2400" i="1">
                <a:solidFill>
                  <a:schemeClr val="accent2"/>
                </a:solidFill>
              </a:rPr>
              <a:t>covariance</a:t>
            </a:r>
            <a:r>
              <a:rPr lang="en-US" altLang="en-US" sz="2400"/>
              <a:t> between two RV’s </a:t>
            </a:r>
            <a:r>
              <a:rPr lang="en-US" altLang="en-US" sz="2400" i="1"/>
              <a:t>X</a:t>
            </a:r>
            <a:r>
              <a:rPr lang="en-US" altLang="en-US" sz="2400"/>
              <a:t> and </a:t>
            </a:r>
            <a:r>
              <a:rPr lang="en-US" altLang="en-US" sz="2400" i="1"/>
              <a:t>Y</a:t>
            </a:r>
            <a:r>
              <a:rPr lang="en-US" altLang="en-US" sz="2400"/>
              <a:t> is</a:t>
            </a:r>
          </a:p>
          <a:p>
            <a:pPr eaLnBrk="1" hangingPunct="1">
              <a:spcBef>
                <a:spcPct val="50000"/>
              </a:spcBef>
              <a:buFontTx/>
              <a:buNone/>
            </a:pPr>
            <a:endParaRPr lang="en-US" altLang="en-US" sz="2400"/>
          </a:p>
          <a:p>
            <a:pPr eaLnBrk="1" hangingPunct="1">
              <a:spcBef>
                <a:spcPct val="50000"/>
              </a:spcBef>
              <a:buFontTx/>
              <a:buNone/>
            </a:pPr>
            <a:r>
              <a:rPr lang="en-US" altLang="en-US" sz="2400"/>
              <a:t>Propertie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r>
              <a:rPr lang="en-US" altLang="en-US" sz="2400"/>
              <a:t>The correlation Coefficient of X and Y i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buFontTx/>
              <a:buNone/>
            </a:pPr>
            <a:endParaRPr lang="en-US" altLang="en-US" smtClean="0"/>
          </a:p>
        </p:txBody>
      </p:sp>
      <p:sp>
        <p:nvSpPr>
          <p:cNvPr id="12" name="Date Placeholder 11"/>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885CF79-121D-47FB-9248-54508F89F9AF}"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2949"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9104D78C-69BF-4E72-8FA8-6932D0D8B551}"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82950" name="Object 5"/>
          <p:cNvGraphicFramePr>
            <a:graphicFrameLocks noChangeAspect="1"/>
          </p:cNvGraphicFramePr>
          <p:nvPr/>
        </p:nvGraphicFramePr>
        <p:xfrm>
          <a:off x="2667000" y="5486401"/>
          <a:ext cx="2971800" cy="919163"/>
        </p:xfrm>
        <a:graphic>
          <a:graphicData uri="http://schemas.openxmlformats.org/presentationml/2006/ole">
            <mc:AlternateContent xmlns:mc="http://schemas.openxmlformats.org/markup-compatibility/2006">
              <mc:Choice xmlns:v="urn:schemas-microsoft-com:vml" Requires="v">
                <p:oleObj spid="_x0000_s1077" name="Equation" r:id="rId4" imgW="1206500" imgH="457200" progId="Equation.DSMT4">
                  <p:embed/>
                </p:oleObj>
              </mc:Choice>
              <mc:Fallback>
                <p:oleObj name="Equation" r:id="rId4" imgW="1206500" imgH="457200" progId="Equation.DSMT4">
                  <p:embed/>
                  <p:pic>
                    <p:nvPicPr>
                      <p:cNvPr id="829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486401"/>
                        <a:ext cx="29718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6"/>
          <p:cNvGraphicFramePr>
            <a:graphicFrameLocks noChangeAspect="1"/>
          </p:cNvGraphicFramePr>
          <p:nvPr/>
        </p:nvGraphicFramePr>
        <p:xfrm>
          <a:off x="2235200" y="1752600"/>
          <a:ext cx="7289800" cy="400050"/>
        </p:xfrm>
        <a:graphic>
          <a:graphicData uri="http://schemas.openxmlformats.org/presentationml/2006/ole">
            <mc:AlternateContent xmlns:mc="http://schemas.openxmlformats.org/markup-compatibility/2006">
              <mc:Choice xmlns:v="urn:schemas-microsoft-com:vml" Requires="v">
                <p:oleObj spid="_x0000_s1078" name="Equation" r:id="rId6" imgW="3708400" imgH="203200" progId="Equation.3">
                  <p:embed/>
                </p:oleObj>
              </mc:Choice>
              <mc:Fallback>
                <p:oleObj name="Equation" r:id="rId6" imgW="3708400" imgH="203200" progId="Equation.3">
                  <p:embed/>
                  <p:pic>
                    <p:nvPicPr>
                      <p:cNvPr id="8295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200" y="1752600"/>
                        <a:ext cx="7289800" cy="40005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2" name="Object 7"/>
          <p:cNvGraphicFramePr>
            <a:graphicFrameLocks noChangeAspect="1"/>
          </p:cNvGraphicFramePr>
          <p:nvPr/>
        </p:nvGraphicFramePr>
        <p:xfrm>
          <a:off x="2205038" y="2995614"/>
          <a:ext cx="6557962" cy="1735137"/>
        </p:xfrm>
        <a:graphic>
          <a:graphicData uri="http://schemas.openxmlformats.org/presentationml/2006/ole">
            <mc:AlternateContent xmlns:mc="http://schemas.openxmlformats.org/markup-compatibility/2006">
              <mc:Choice xmlns:v="urn:schemas-microsoft-com:vml" Requires="v">
                <p:oleObj spid="_x0000_s1079" name="Equation" r:id="rId8" imgW="3365500" imgH="889000" progId="Equation.3">
                  <p:embed/>
                </p:oleObj>
              </mc:Choice>
              <mc:Fallback>
                <p:oleObj name="Equation" r:id="rId8" imgW="3365500" imgH="889000" progId="Equation.3">
                  <p:embed/>
                  <p:pic>
                    <p:nvPicPr>
                      <p:cNvPr id="8295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5038" y="2995614"/>
                        <a:ext cx="6557962" cy="173513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0">
            <p14:nvContentPartPr>
              <p14:cNvPr id="2" name="Ink 1"/>
              <p14:cNvContentPartPr/>
              <p14:nvPr/>
            </p14:nvContentPartPr>
            <p14:xfrm>
              <a:off x="1841040" y="1704960"/>
              <a:ext cx="10281600" cy="5069160"/>
            </p14:xfrm>
          </p:contentPart>
        </mc:Choice>
        <mc:Fallback>
          <p:pic>
            <p:nvPicPr>
              <p:cNvPr id="2" name="Ink 1"/>
              <p:cNvPicPr/>
              <p:nvPr/>
            </p:nvPicPr>
            <p:blipFill>
              <a:blip r:embed="rId11"/>
              <a:stretch>
                <a:fillRect/>
              </a:stretch>
            </p:blipFill>
            <p:spPr>
              <a:xfrm>
                <a:off x="1829160" y="1689840"/>
                <a:ext cx="10306440" cy="5099040"/>
              </a:xfrm>
              <a:prstGeom prst="rect">
                <a:avLst/>
              </a:prstGeom>
            </p:spPr>
          </p:pic>
        </mc:Fallback>
      </mc:AlternateContent>
    </p:spTree>
    <p:extLst>
      <p:ext uri="{BB962C8B-B14F-4D97-AF65-F5344CB8AC3E}">
        <p14:creationId xmlns:p14="http://schemas.microsoft.com/office/powerpoint/2010/main" val="29422268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676400" y="457200"/>
            <a:ext cx="8153400" cy="762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 </a:t>
            </a:r>
            <a:r>
              <a:rPr lang="en-US" altLang="en-US" sz="3200">
                <a:solidFill>
                  <a:schemeClr val="tx1"/>
                </a:solidFill>
              </a:rPr>
              <a:t>(</a:t>
            </a:r>
            <a:r>
              <a:rPr lang="en-US" altLang="en-US" sz="3200">
                <a:solidFill>
                  <a:schemeClr val="tx1"/>
                </a:solidFill>
                <a:latin typeface="Times New Roman" panose="02020603050405020304" pitchFamily="18" charset="0"/>
              </a:rPr>
              <a:t>Example 6 (Cont.))  </a:t>
            </a:r>
            <a:endParaRPr lang="en-US" altLang="en-US" sz="3200">
              <a:solidFill>
                <a:schemeClr val="tx1"/>
              </a:solidFill>
            </a:endParaRPr>
          </a:p>
        </p:txBody>
      </p:sp>
      <p:sp>
        <p:nvSpPr>
          <p:cNvPr id="8499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84996" name="Picture 6"/>
          <p:cNvPicPr>
            <a:picLocks noChangeAspect="1" noChangeArrowheads="1"/>
          </p:cNvPicPr>
          <p:nvPr/>
        </p:nvPicPr>
        <p:blipFill>
          <a:blip r:embed="rId2">
            <a:extLst>
              <a:ext uri="{28A0092B-C50C-407E-A947-70E740481C1C}">
                <a14:useLocalDpi xmlns:a14="http://schemas.microsoft.com/office/drawing/2010/main" val="0"/>
              </a:ext>
            </a:extLst>
          </a:blip>
          <a:srcRect t="28075"/>
          <a:stretch>
            <a:fillRect/>
          </a:stretch>
        </p:blipFill>
        <p:spPr bwMode="auto">
          <a:xfrm>
            <a:off x="1095103" y="4039712"/>
            <a:ext cx="60198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9C58F7B-DEEF-4078-9439-C5B3C61FC386}"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499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58ACA7A6-428D-40D5-AAE3-43B9EFD12CF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499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417638"/>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0" name="Rectangle 1"/>
          <p:cNvSpPr>
            <a:spLocks noChangeArrowheads="1"/>
          </p:cNvSpPr>
          <p:nvPr/>
        </p:nvSpPr>
        <p:spPr bwMode="auto">
          <a:xfrm>
            <a:off x="6688546" y="1255237"/>
            <a:ext cx="5040313"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19088" indent="-3190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Marginal PMF</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dirty="0" err="1">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P(X=1,Y=1)+P(X=1,Y=2)=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dirty="0" err="1">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3)= P(X=3,Y=1)+P(X=3,Y=2)+ P(X=3,Y=3)=0.2+0.2+0.3=0.7 </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dirty="0" err="1">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 P(X=1,Y=1)+P(X=3,Y=1)=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dirty="0" err="1">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P(X=1,Y=2)+P(X=3,Y=2)=0.2+0.2=0.4</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dirty="0" err="1">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3)= P(X=3,Y=3)=0.3</a:t>
            </a:r>
          </a:p>
        </p:txBody>
      </p:sp>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357840" y="1295640"/>
              <a:ext cx="11503800" cy="5230800"/>
            </p14:xfrm>
          </p:contentPart>
        </mc:Choice>
        <mc:Fallback>
          <p:pic>
            <p:nvPicPr>
              <p:cNvPr id="2" name="Ink 1"/>
              <p:cNvPicPr/>
              <p:nvPr/>
            </p:nvPicPr>
            <p:blipFill>
              <a:blip r:embed="rId5"/>
              <a:stretch>
                <a:fillRect/>
              </a:stretch>
            </p:blipFill>
            <p:spPr>
              <a:xfrm>
                <a:off x="344880" y="1283400"/>
                <a:ext cx="11531880" cy="5253120"/>
              </a:xfrm>
              <a:prstGeom prst="rect">
                <a:avLst/>
              </a:prstGeom>
            </p:spPr>
          </p:pic>
        </mc:Fallback>
      </mc:AlternateContent>
    </p:spTree>
    <p:extLst>
      <p:ext uri="{BB962C8B-B14F-4D97-AF65-F5344CB8AC3E}">
        <p14:creationId xmlns:p14="http://schemas.microsoft.com/office/powerpoint/2010/main" val="18583911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a:t>
            </a:r>
            <a:br>
              <a:rPr lang="en-US" altLang="en-US" sz="3200"/>
            </a:br>
            <a:endParaRPr lang="en-US" altLang="en-US" sz="3200"/>
          </a:p>
        </p:txBody>
      </p:sp>
      <p:sp>
        <p:nvSpPr>
          <p:cNvPr id="86019"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dirty="0" smtClean="0"/>
          </a:p>
          <a:p>
            <a:pPr eaLnBrk="1" hangingPunct="1">
              <a:buFont typeface="Zapf Dingbats" pitchFamily="80" charset="2"/>
              <a:buNone/>
            </a:pPr>
            <a:endParaRPr lang="en-US" altLang="en-US" dirty="0" smtClean="0"/>
          </a:p>
        </p:txBody>
      </p:sp>
      <p:sp>
        <p:nvSpPr>
          <p:cNvPr id="86020" name="Rectangle 5"/>
          <p:cNvSpPr>
            <a:spLocks noChangeArrowheads="1"/>
          </p:cNvSpPr>
          <p:nvPr/>
        </p:nvSpPr>
        <p:spPr bwMode="auto">
          <a:xfrm>
            <a:off x="1676400" y="10668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mn-cs"/>
              </a:rPr>
              <a:t>Example 9 </a:t>
            </a: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pic>
        <p:nvPicPr>
          <p:cNvPr id="8602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7189" y="742950"/>
            <a:ext cx="2522537"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8"/>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C2D1C58-C4EF-4E22-A3E1-17C0E12C12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602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A153DB71-9DE7-4E4D-9E70-4CC79994AE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60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264" y="3657600"/>
            <a:ext cx="8491537"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528120" y="1524960"/>
              <a:ext cx="11297160" cy="4286520"/>
            </p14:xfrm>
          </p:contentPart>
        </mc:Choice>
        <mc:Fallback>
          <p:pic>
            <p:nvPicPr>
              <p:cNvPr id="2" name="Ink 1"/>
              <p:cNvPicPr/>
              <p:nvPr/>
            </p:nvPicPr>
            <p:blipFill>
              <a:blip r:embed="rId5"/>
              <a:stretch>
                <a:fillRect/>
              </a:stretch>
            </p:blipFill>
            <p:spPr>
              <a:xfrm>
                <a:off x="518760" y="1514160"/>
                <a:ext cx="11319840" cy="4307040"/>
              </a:xfrm>
              <a:prstGeom prst="rect">
                <a:avLst/>
              </a:prstGeom>
            </p:spPr>
          </p:pic>
        </mc:Fallback>
      </mc:AlternateContent>
    </p:spTree>
    <p:extLst>
      <p:ext uri="{BB962C8B-B14F-4D97-AF65-F5344CB8AC3E}">
        <p14:creationId xmlns:p14="http://schemas.microsoft.com/office/powerpoint/2010/main" val="37097432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676400" y="2286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7043"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7044" name="Rectangle 5"/>
          <p:cNvSpPr>
            <a:spLocks noChangeArrowheads="1"/>
          </p:cNvSpPr>
          <p:nvPr/>
        </p:nvSpPr>
        <p:spPr bwMode="auto">
          <a:xfrm>
            <a:off x="1676400" y="8382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704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698625"/>
            <a:ext cx="8077200"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0166BE2-3D84-4BA6-B195-6431A733AF7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704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D6B156BA-328F-4DD5-80C9-68A2D19F20E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2215800" y="1039680"/>
              <a:ext cx="9121680" cy="5707080"/>
            </p14:xfrm>
          </p:contentPart>
        </mc:Choice>
        <mc:Fallback>
          <p:pic>
            <p:nvPicPr>
              <p:cNvPr id="2" name="Ink 1"/>
              <p:cNvPicPr/>
              <p:nvPr/>
            </p:nvPicPr>
            <p:blipFill>
              <a:blip r:embed="rId4"/>
              <a:stretch>
                <a:fillRect/>
              </a:stretch>
            </p:blipFill>
            <p:spPr>
              <a:xfrm>
                <a:off x="2207520" y="1029240"/>
                <a:ext cx="9141480" cy="5730480"/>
              </a:xfrm>
              <a:prstGeom prst="rect">
                <a:avLst/>
              </a:prstGeom>
            </p:spPr>
          </p:pic>
        </mc:Fallback>
      </mc:AlternateContent>
    </p:spTree>
    <p:extLst>
      <p:ext uri="{BB962C8B-B14F-4D97-AF65-F5344CB8AC3E}">
        <p14:creationId xmlns:p14="http://schemas.microsoft.com/office/powerpoint/2010/main" val="6085670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8067"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8068" name="Rectangle 5"/>
          <p:cNvSpPr>
            <a:spLocks noChangeArrowheads="1"/>
          </p:cNvSpPr>
          <p:nvPr/>
        </p:nvSpPr>
        <p:spPr bwMode="auto">
          <a:xfrm>
            <a:off x="1600200" y="9906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8069" name="Picture 6"/>
          <p:cNvPicPr>
            <a:picLocks noChangeAspect="1" noChangeArrowheads="1"/>
          </p:cNvPicPr>
          <p:nvPr/>
        </p:nvPicPr>
        <p:blipFill>
          <a:blip r:embed="rId2">
            <a:extLst>
              <a:ext uri="{28A0092B-C50C-407E-A947-70E740481C1C}">
                <a14:useLocalDpi xmlns:a14="http://schemas.microsoft.com/office/drawing/2010/main" val="0"/>
              </a:ext>
            </a:extLst>
          </a:blip>
          <a:srcRect b="32504"/>
          <a:stretch>
            <a:fillRect/>
          </a:stretch>
        </p:blipFill>
        <p:spPr bwMode="auto">
          <a:xfrm>
            <a:off x="1847850" y="1828801"/>
            <a:ext cx="78295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EE916A6-875A-43EC-A984-CA4C70A50F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807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4C41824C-8D18-4ED4-86E6-F838A5AACD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92559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609600" y="844867"/>
            <a:ext cx="9786084" cy="4210459"/>
          </a:xfrm>
          <a:prstGeom prst="rect">
            <a:avLst/>
          </a:prstGeom>
        </p:spPr>
      </p:pic>
    </p:spTree>
    <p:extLst>
      <p:ext uri="{BB962C8B-B14F-4D97-AF65-F5344CB8AC3E}">
        <p14:creationId xmlns:p14="http://schemas.microsoft.com/office/powerpoint/2010/main" val="14174100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pPr marL="319088" indent="-319088" eaLnBrk="1" hangingPunct="1">
              <a:buSzPct val="150000"/>
              <a:buFont typeface="Arial" panose="020B0604020202020204" pitchFamily="34" charset="0"/>
              <a:buChar char="•"/>
            </a:pPr>
            <a:r>
              <a:rPr lang="en-US" altLang="en-US" sz="2800" dirty="0"/>
              <a:t>However,  in general, if </a:t>
            </a:r>
            <a:r>
              <a:rPr lang="en-US" altLang="en-US" sz="2800" dirty="0" err="1"/>
              <a:t>Cov</a:t>
            </a:r>
            <a:r>
              <a:rPr lang="en-US" altLang="en-US" sz="2800" dirty="0"/>
              <a:t>(X,Y)=</a:t>
            </a:r>
            <a:r>
              <a:rPr lang="en-US" altLang="en-US" sz="2800" dirty="0">
                <a:latin typeface="Arial Narrow" panose="020B0606020202030204" pitchFamily="34" charset="0"/>
              </a:rPr>
              <a:t>0</a:t>
            </a:r>
            <a:r>
              <a:rPr lang="en-US" altLang="en-US" sz="2800" dirty="0"/>
              <a:t>, </a:t>
            </a:r>
            <a:endParaRPr lang="en-US" altLang="en-US" sz="2800" dirty="0" smtClean="0"/>
          </a:p>
          <a:p>
            <a:pPr marL="0" indent="0" eaLnBrk="1" hangingPunct="1">
              <a:buSzPct val="150000"/>
              <a:buNone/>
            </a:pPr>
            <a:r>
              <a:rPr lang="en-US" altLang="en-US" sz="2800" dirty="0" smtClean="0">
                <a:sym typeface="Wingdings" panose="05000000000000000000" pitchFamily="2" charset="2"/>
              </a:rPr>
              <a:t>        </a:t>
            </a:r>
            <a:r>
              <a:rPr lang="en-US" altLang="en-US" sz="2800" dirty="0" smtClean="0"/>
              <a:t>X and </a:t>
            </a:r>
            <a:r>
              <a:rPr lang="en-US" altLang="en-US" sz="2800" dirty="0"/>
              <a:t>Y </a:t>
            </a:r>
            <a:r>
              <a:rPr lang="en-US" altLang="en-US" sz="2800" dirty="0" smtClean="0">
                <a:solidFill>
                  <a:srgbClr val="FF0000"/>
                </a:solidFill>
              </a:rPr>
              <a:t>need not </a:t>
            </a:r>
            <a:r>
              <a:rPr lang="en-US" altLang="en-US" sz="2800" dirty="0">
                <a:solidFill>
                  <a:srgbClr val="FF0000"/>
                </a:solidFill>
              </a:rPr>
              <a:t>be </a:t>
            </a:r>
            <a:r>
              <a:rPr lang="en-US" altLang="en-US" sz="2800" dirty="0" smtClean="0">
                <a:solidFill>
                  <a:srgbClr val="FF0000"/>
                </a:solidFill>
              </a:rPr>
              <a:t>independent (Exception exists)</a:t>
            </a:r>
          </a:p>
          <a:p>
            <a:pPr marL="0" indent="0" eaLnBrk="1" hangingPunct="1">
              <a:buSzPct val="150000"/>
              <a:buNone/>
            </a:pPr>
            <a:endParaRPr lang="en-US" altLang="en-US" sz="2800" i="1" dirty="0">
              <a:solidFill>
                <a:srgbClr val="FF0000"/>
              </a:solidFill>
            </a:endParaRPr>
          </a:p>
          <a:p>
            <a:pPr marL="319088" indent="-319088" eaLnBrk="1" hangingPunct="1">
              <a:buNone/>
            </a:pPr>
            <a:r>
              <a:rPr lang="en-US" altLang="en-US" sz="2800" i="1" dirty="0"/>
              <a:t>      </a:t>
            </a:r>
            <a:r>
              <a:rPr lang="en-US" altLang="en-US" sz="2800" dirty="0">
                <a:solidFill>
                  <a:srgbClr val="21B2C9"/>
                </a:solidFill>
              </a:rPr>
              <a:t>Example 10:  </a:t>
            </a:r>
            <a:r>
              <a:rPr lang="en-US" altLang="en-US" sz="2800" dirty="0"/>
              <a:t>X is uniformly distributed on [-1,1</a:t>
            </a:r>
            <a:r>
              <a:rPr lang="en-US" altLang="en-US" sz="2800" dirty="0" smtClean="0"/>
              <a:t>],</a:t>
            </a:r>
          </a:p>
          <a:p>
            <a:pPr marL="319088" indent="-319088" eaLnBrk="1" hangingPunct="1">
              <a:buNone/>
            </a:pPr>
            <a:r>
              <a:rPr lang="en-US" altLang="en-US" sz="2800" dirty="0" smtClean="0"/>
              <a:t> </a:t>
            </a:r>
            <a:r>
              <a:rPr lang="en-US" altLang="en-US" sz="2800" dirty="0"/>
              <a:t>Y=X</a:t>
            </a:r>
            <a:r>
              <a:rPr lang="en-US" altLang="en-US" sz="2800" baseline="30000" dirty="0"/>
              <a:t>2</a:t>
            </a:r>
            <a:r>
              <a:rPr lang="en-US" altLang="en-US" sz="2800" dirty="0"/>
              <a:t> </a:t>
            </a:r>
            <a:r>
              <a:rPr lang="en-US" altLang="en-US" sz="2800" dirty="0" smtClean="0"/>
              <a:t> </a:t>
            </a:r>
            <a:endParaRPr lang="en-US" altLang="en-US" sz="2800" dirty="0"/>
          </a:p>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mc:AlternateContent xmlns:mc="http://schemas.openxmlformats.org/markup-compatibility/2006">
        <mc:Choice xmlns:p14="http://schemas.microsoft.com/office/powerpoint/2010/main" Requires="p14">
          <p:contentPart p14:bwMode="auto" r:id="rId2">
            <p14:nvContentPartPr>
              <p14:cNvPr id="6" name="Ink 5"/>
              <p14:cNvContentPartPr/>
              <p14:nvPr/>
            </p14:nvContentPartPr>
            <p14:xfrm>
              <a:off x="865080" y="657360"/>
              <a:ext cx="11329200" cy="5802120"/>
            </p14:xfrm>
          </p:contentPart>
        </mc:Choice>
        <mc:Fallback>
          <p:pic>
            <p:nvPicPr>
              <p:cNvPr id="6" name="Ink 5"/>
              <p:cNvPicPr/>
              <p:nvPr/>
            </p:nvPicPr>
            <p:blipFill>
              <a:blip r:embed="rId3"/>
              <a:stretch>
                <a:fillRect/>
              </a:stretch>
            </p:blipFill>
            <p:spPr>
              <a:xfrm>
                <a:off x="858240" y="649440"/>
                <a:ext cx="11349360" cy="5822640"/>
              </a:xfrm>
              <a:prstGeom prst="rect">
                <a:avLst/>
              </a:prstGeom>
            </p:spPr>
          </p:pic>
        </mc:Fallback>
      </mc:AlternateContent>
    </p:spTree>
    <p:extLst>
      <p:ext uri="{BB962C8B-B14F-4D97-AF65-F5344CB8AC3E}">
        <p14:creationId xmlns:p14="http://schemas.microsoft.com/office/powerpoint/2010/main" val="56949389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8B0A1F4-3787-48FD-9919-E5AFE1FC1890}"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909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614FF8C3-9169-4741-AD2B-0C165A0B4100}"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89092" name="Rectangle 2"/>
          <p:cNvSpPr>
            <a:spLocks noGrp="1" noChangeArrowheads="1"/>
          </p:cNvSpPr>
          <p:nvPr>
            <p:ph type="title"/>
          </p:nvPr>
        </p:nvSpPr>
        <p:spPr>
          <a:xfrm>
            <a:off x="1676400" y="304800"/>
            <a:ext cx="8229600" cy="685800"/>
          </a:xfrm>
        </p:spPr>
        <p:txBody>
          <a:bodyPr vert="horz" wrap="square" lIns="0" tIns="45898" rIns="0" bIns="0" numCol="1" anchor="b" anchorCtr="0" compatLnSpc="1">
            <a:prstTxWarp prst="textNoShape">
              <a:avLst/>
            </a:prstTxWarp>
          </a:bodyPr>
          <a:lstStyle/>
          <a:p>
            <a:pPr eaLnBrk="1" hangingPunct="1"/>
            <a:r>
              <a:rPr lang="en-US" altLang="en-US" sz="3200" dirty="0"/>
              <a:t>Zero Covariance and </a:t>
            </a:r>
            <a:r>
              <a:rPr lang="en-US" altLang="en-US" sz="3200" dirty="0" smtClean="0"/>
              <a:t>Dependence</a:t>
            </a:r>
            <a:endParaRPr lang="en-US" altLang="en-US" sz="3200" dirty="0"/>
          </a:p>
        </p:txBody>
      </p:sp>
      <p:sp>
        <p:nvSpPr>
          <p:cNvPr id="89093" name="Content Placeholder 2"/>
          <p:cNvSpPr>
            <a:spLocks noGrp="1"/>
          </p:cNvSpPr>
          <p:nvPr>
            <p:ph idx="1"/>
          </p:nvPr>
        </p:nvSpPr>
        <p:spPr>
          <a:xfrm>
            <a:off x="1828800" y="1295400"/>
            <a:ext cx="8229600" cy="4389438"/>
          </a:xfrm>
        </p:spPr>
        <p:txBody>
          <a:bodyPr/>
          <a:lstStyle/>
          <a:p>
            <a:pPr marL="319088" indent="-319088" eaLnBrk="1" hangingPunct="1">
              <a:buSzPct val="150000"/>
              <a:buFont typeface="Arial" panose="020B0604020202020204" pitchFamily="34" charset="0"/>
              <a:buChar char="•"/>
            </a:pPr>
            <a:r>
              <a:rPr lang="en-US" altLang="en-US" sz="2000" dirty="0"/>
              <a:t>However,  in general, if </a:t>
            </a:r>
            <a:r>
              <a:rPr lang="en-US" altLang="en-US" sz="2000" dirty="0" err="1"/>
              <a:t>Cov</a:t>
            </a:r>
            <a:r>
              <a:rPr lang="en-US" altLang="en-US" sz="2000" dirty="0"/>
              <a:t>(X,Y)=</a:t>
            </a:r>
            <a:r>
              <a:rPr lang="en-US" altLang="en-US" sz="2000" dirty="0">
                <a:latin typeface="Arial Narrow" panose="020B0606020202030204" pitchFamily="34" charset="0"/>
              </a:rPr>
              <a:t>0</a:t>
            </a:r>
            <a:r>
              <a:rPr lang="en-US" altLang="en-US" sz="2000" dirty="0"/>
              <a:t>, X and Y </a:t>
            </a:r>
            <a:r>
              <a:rPr lang="en-US" altLang="en-US" sz="2000" dirty="0">
                <a:solidFill>
                  <a:srgbClr val="FF0000"/>
                </a:solidFill>
              </a:rPr>
              <a:t>may not  be independent. </a:t>
            </a:r>
            <a:endParaRPr lang="en-US" altLang="en-US" sz="2000" i="1" dirty="0">
              <a:solidFill>
                <a:srgbClr val="FF0000"/>
              </a:solidFill>
            </a:endParaRPr>
          </a:p>
          <a:p>
            <a:pPr marL="319088" indent="-319088" eaLnBrk="1" hangingPunct="1">
              <a:buNone/>
            </a:pPr>
            <a:r>
              <a:rPr lang="en-US" altLang="en-US" sz="2000" i="1" dirty="0"/>
              <a:t>      </a:t>
            </a:r>
            <a:r>
              <a:rPr lang="en-US" altLang="en-US" sz="2000" dirty="0">
                <a:solidFill>
                  <a:srgbClr val="21B2C9"/>
                </a:solidFill>
              </a:rPr>
              <a:t>Example 10:  </a:t>
            </a:r>
            <a:r>
              <a:rPr lang="en-US" altLang="en-US" sz="2000" dirty="0"/>
              <a:t>X is uniformly distributed on [-1,1], Y=X</a:t>
            </a:r>
            <a:r>
              <a:rPr lang="en-US" altLang="en-US" sz="2000" baseline="30000" dirty="0"/>
              <a:t>2</a:t>
            </a:r>
            <a:r>
              <a:rPr lang="en-US" altLang="en-US" sz="2000" dirty="0"/>
              <a:t> . Then, </a:t>
            </a:r>
          </a:p>
          <a:p>
            <a:pPr marL="319088" indent="-319088" eaLnBrk="1" hangingPunct="1">
              <a:buNone/>
            </a:pPr>
            <a:endParaRPr lang="en-US" altLang="en-US" sz="2000" dirty="0"/>
          </a:p>
          <a:p>
            <a:pPr marL="319088" indent="-319088" eaLnBrk="1" hangingPunct="1">
              <a:buNone/>
            </a:pPr>
            <a:endParaRPr lang="en-US" altLang="en-US" sz="2000" dirty="0"/>
          </a:p>
          <a:p>
            <a:pPr marL="319088" indent="-319088" eaLnBrk="1" hangingPunct="1">
              <a:buNone/>
            </a:pPr>
            <a:r>
              <a:rPr lang="en-US" altLang="en-US" sz="2000" dirty="0"/>
              <a:t>     </a:t>
            </a:r>
          </a:p>
          <a:p>
            <a:pPr marL="319088" indent="-319088" eaLnBrk="1" hangingPunct="1">
              <a:buNone/>
            </a:pPr>
            <a:endParaRPr lang="en-US" altLang="en-US" sz="2000" dirty="0"/>
          </a:p>
          <a:p>
            <a:pPr marL="319088" indent="-319088" eaLnBrk="1" hangingPunct="1">
              <a:buNone/>
            </a:pPr>
            <a:r>
              <a:rPr lang="en-US" altLang="en-US" sz="2000" dirty="0"/>
              <a:t>         </a:t>
            </a:r>
            <a:r>
              <a:rPr lang="en-US" altLang="en-US" sz="2000" dirty="0" err="1"/>
              <a:t>Cov</a:t>
            </a:r>
            <a:r>
              <a:rPr lang="en-US" altLang="en-US" sz="2000" dirty="0"/>
              <a:t>(X,Y)=</a:t>
            </a:r>
            <a:r>
              <a:rPr lang="en-US" altLang="en-US" sz="2000" dirty="0">
                <a:latin typeface="Arial Narrow" panose="020B0606020202030204" pitchFamily="34" charset="0"/>
              </a:rPr>
              <a:t> 0</a:t>
            </a:r>
            <a:r>
              <a:rPr lang="en-US" altLang="en-US" sz="2000" dirty="0"/>
              <a:t>, but X determines Y, i.e., X and Y are not independent.</a:t>
            </a:r>
            <a:endParaRPr lang="en-US" altLang="en-US" sz="2000" i="1" dirty="0"/>
          </a:p>
          <a:p>
            <a:pPr marL="319088" indent="-319088" eaLnBrk="1" hangingPunct="1">
              <a:buSzPct val="150000"/>
              <a:buFont typeface="Arial" panose="020B0604020202020204" pitchFamily="34" charset="0"/>
              <a:buChar char="•"/>
            </a:pPr>
            <a:endParaRPr lang="en-US" altLang="en-US" sz="2000" dirty="0" smtClean="0"/>
          </a:p>
          <a:p>
            <a:pPr marL="319088" indent="-319088" eaLnBrk="1" hangingPunct="1">
              <a:buSzPct val="150000"/>
              <a:buFont typeface="Arial" panose="020B0604020202020204" pitchFamily="34" charset="0"/>
              <a:buChar char="•"/>
            </a:pPr>
            <a:endParaRPr lang="en-US" altLang="en-US" sz="2000" dirty="0"/>
          </a:p>
          <a:p>
            <a:pPr marL="319088" indent="-319088" eaLnBrk="1" hangingPunct="1">
              <a:buSzPct val="150000"/>
              <a:buFont typeface="Arial" panose="020B0604020202020204" pitchFamily="34" charset="0"/>
              <a:buChar char="•"/>
            </a:pPr>
            <a:r>
              <a:rPr lang="en-US" altLang="en-US" sz="2000" dirty="0" smtClean="0"/>
              <a:t>But, if </a:t>
            </a:r>
            <a:r>
              <a:rPr lang="en-US" altLang="en-US" sz="2000" dirty="0"/>
              <a:t>X and Y are independent, then </a:t>
            </a:r>
            <a:r>
              <a:rPr lang="en-US" altLang="en-US" sz="2000" dirty="0" err="1"/>
              <a:t>Cov</a:t>
            </a:r>
            <a:r>
              <a:rPr lang="en-US" altLang="en-US" sz="2000" dirty="0"/>
              <a:t>(X,Y)=</a:t>
            </a:r>
            <a:r>
              <a:rPr lang="en-US" altLang="en-US" sz="2000" dirty="0">
                <a:latin typeface="Arial Narrow" panose="020B0606020202030204" pitchFamily="34" charset="0"/>
              </a:rPr>
              <a:t>0</a:t>
            </a:r>
            <a:r>
              <a:rPr lang="en-US" altLang="en-US" sz="2000" i="1" dirty="0" smtClean="0">
                <a:latin typeface="Arial Narrow" panose="020B0606020202030204" pitchFamily="34" charset="0"/>
              </a:rPr>
              <a:t>. (Always)</a:t>
            </a:r>
            <a:endParaRPr lang="en-US" altLang="en-US" sz="2000" i="1" dirty="0">
              <a:latin typeface="Arial Narrow" panose="020B0606020202030204" pitchFamily="34" charset="0"/>
            </a:endParaRPr>
          </a:p>
          <a:p>
            <a:pPr marL="319088" indent="-319088" eaLnBrk="1" hangingPunct="1">
              <a:buNone/>
            </a:pPr>
            <a:r>
              <a:rPr lang="en-US" altLang="en-US" sz="2000" i="1" dirty="0"/>
              <a:t>       </a:t>
            </a:r>
          </a:p>
        </p:txBody>
      </p:sp>
      <p:graphicFrame>
        <p:nvGraphicFramePr>
          <p:cNvPr id="89094" name="Object 3"/>
          <p:cNvGraphicFramePr>
            <a:graphicFrameLocks noChangeAspect="1"/>
          </p:cNvGraphicFramePr>
          <p:nvPr/>
        </p:nvGraphicFramePr>
        <p:xfrm>
          <a:off x="2743201" y="2362201"/>
          <a:ext cx="5256213" cy="1160463"/>
        </p:xfrm>
        <a:graphic>
          <a:graphicData uri="http://schemas.openxmlformats.org/presentationml/2006/ole">
            <mc:AlternateContent xmlns:mc="http://schemas.openxmlformats.org/markup-compatibility/2006">
              <mc:Choice xmlns:v="urn:schemas-microsoft-com:vml" Requires="v">
                <p:oleObj spid="_x0000_s2084" name="Equation" r:id="rId3" imgW="3111500" imgH="685800" progId="Equation.3">
                  <p:embed/>
                </p:oleObj>
              </mc:Choice>
              <mc:Fallback>
                <p:oleObj name="Equation" r:id="rId3" imgW="3111500" imgH="685800" progId="Equation.3">
                  <p:embed/>
                  <p:pic>
                    <p:nvPicPr>
                      <p:cNvPr id="890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2362201"/>
                        <a:ext cx="5256213" cy="1160463"/>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4"/>
          <p:cNvGraphicFramePr>
            <a:graphicFrameLocks noChangeAspect="1"/>
          </p:cNvGraphicFramePr>
          <p:nvPr>
            <p:extLst>
              <p:ext uri="{D42A27DB-BD31-4B8C-83A1-F6EECF244321}">
                <p14:modId xmlns:p14="http://schemas.microsoft.com/office/powerpoint/2010/main" val="3299282802"/>
              </p:ext>
            </p:extLst>
          </p:nvPr>
        </p:nvGraphicFramePr>
        <p:xfrm>
          <a:off x="2157549" y="5014913"/>
          <a:ext cx="8034338" cy="1524000"/>
        </p:xfrm>
        <a:graphic>
          <a:graphicData uri="http://schemas.openxmlformats.org/presentationml/2006/ole">
            <mc:AlternateContent xmlns:mc="http://schemas.openxmlformats.org/markup-compatibility/2006">
              <mc:Choice xmlns:v="urn:schemas-microsoft-com:vml" Requires="v">
                <p:oleObj spid="_x0000_s2085" name="Equation" r:id="rId5" imgW="3848100" imgH="901700" progId="Equation.3">
                  <p:embed/>
                </p:oleObj>
              </mc:Choice>
              <mc:Fallback>
                <p:oleObj name="Equation" r:id="rId5" imgW="3848100" imgH="901700" progId="Equation.3">
                  <p:embed/>
                  <p:pic>
                    <p:nvPicPr>
                      <p:cNvPr id="890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7549" y="5014913"/>
                        <a:ext cx="8034338" cy="152400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95084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752600" y="76200"/>
            <a:ext cx="9144000" cy="1143000"/>
          </a:xfrm>
        </p:spPr>
        <p:txBody>
          <a:bodyPr vert="horz" wrap="square" lIns="0" tIns="45898" rIns="0" bIns="0" numCol="1" anchor="b" anchorCtr="0" compatLnSpc="1">
            <a:prstTxWarp prst="textNoShape">
              <a:avLst/>
            </a:prstTxWarp>
          </a:bodyPr>
          <a:lstStyle/>
          <a:p>
            <a:pPr eaLnBrk="1" hangingPunct="1"/>
            <a:r>
              <a:rPr lang="en-US" altLang="en-US" sz="3200"/>
              <a:t>Bivariate Normal Distribution</a:t>
            </a:r>
            <a:br>
              <a:rPr lang="en-US" altLang="en-US" sz="3200"/>
            </a:br>
            <a:endParaRPr lang="en-US" altLang="en-US" sz="3200"/>
          </a:p>
        </p:txBody>
      </p:sp>
      <p:sp>
        <p:nvSpPr>
          <p:cNvPr id="9011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90116" name="Picture 6"/>
          <p:cNvPicPr>
            <a:picLocks noChangeAspect="1" noChangeArrowheads="1"/>
          </p:cNvPicPr>
          <p:nvPr/>
        </p:nvPicPr>
        <p:blipFill>
          <a:blip r:embed="rId3">
            <a:extLst>
              <a:ext uri="{28A0092B-C50C-407E-A947-70E740481C1C}">
                <a14:useLocalDpi xmlns:a14="http://schemas.microsoft.com/office/drawing/2010/main" val="0"/>
              </a:ext>
            </a:extLst>
          </a:blip>
          <a:srcRect b="52632"/>
          <a:stretch>
            <a:fillRect/>
          </a:stretch>
        </p:blipFill>
        <p:spPr bwMode="auto">
          <a:xfrm>
            <a:off x="1676400" y="9144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46D7530-D22D-4CA7-AC85-7B4FA3693B5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011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34B41ADA-1D4C-420F-BE1F-92774E3BA74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011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886201"/>
            <a:ext cx="66294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0" name="Picture 6"/>
          <p:cNvPicPr>
            <a:picLocks noChangeAspect="1" noChangeArrowheads="1"/>
          </p:cNvPicPr>
          <p:nvPr/>
        </p:nvPicPr>
        <p:blipFill>
          <a:blip r:embed="rId3">
            <a:extLst>
              <a:ext uri="{28A0092B-C50C-407E-A947-70E740481C1C}">
                <a14:useLocalDpi xmlns:a14="http://schemas.microsoft.com/office/drawing/2010/main" val="0"/>
              </a:ext>
            </a:extLst>
          </a:blip>
          <a:srcRect t="71053"/>
          <a:stretch>
            <a:fillRect/>
          </a:stretch>
        </p:blipFill>
        <p:spPr bwMode="auto">
          <a:xfrm>
            <a:off x="1676400" y="2971800"/>
            <a:ext cx="861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1" name="Picture 6"/>
          <p:cNvPicPr>
            <a:picLocks noChangeAspect="1" noChangeArrowheads="1"/>
          </p:cNvPicPr>
          <p:nvPr/>
        </p:nvPicPr>
        <p:blipFill>
          <a:blip r:embed="rId3">
            <a:extLst>
              <a:ext uri="{28A0092B-C50C-407E-A947-70E740481C1C}">
                <a14:useLocalDpi xmlns:a14="http://schemas.microsoft.com/office/drawing/2010/main" val="0"/>
              </a:ext>
            </a:extLst>
          </a:blip>
          <a:srcRect t="47368" r="13274" b="28947"/>
          <a:stretch>
            <a:fillRect/>
          </a:stretch>
        </p:blipFill>
        <p:spPr bwMode="auto">
          <a:xfrm>
            <a:off x="1676400" y="2286000"/>
            <a:ext cx="853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276840" y="715680"/>
              <a:ext cx="11917440" cy="5948640"/>
            </p14:xfrm>
          </p:contentPart>
        </mc:Choice>
        <mc:Fallback>
          <p:pic>
            <p:nvPicPr>
              <p:cNvPr id="2" name="Ink 1"/>
              <p:cNvPicPr/>
              <p:nvPr/>
            </p:nvPicPr>
            <p:blipFill>
              <a:blip r:embed="rId6"/>
              <a:stretch>
                <a:fillRect/>
              </a:stretch>
            </p:blipFill>
            <p:spPr>
              <a:xfrm>
                <a:off x="265680" y="704520"/>
                <a:ext cx="11942640" cy="5975640"/>
              </a:xfrm>
              <a:prstGeom prst="rect">
                <a:avLst/>
              </a:prstGeom>
            </p:spPr>
          </p:pic>
        </mc:Fallback>
      </mc:AlternateContent>
    </p:spTree>
    <p:extLst>
      <p:ext uri="{BB962C8B-B14F-4D97-AF65-F5344CB8AC3E}">
        <p14:creationId xmlns:p14="http://schemas.microsoft.com/office/powerpoint/2010/main" val="29434227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a:xfrm>
            <a:off x="1752600" y="457200"/>
            <a:ext cx="9144000" cy="838200"/>
          </a:xfrm>
        </p:spPr>
        <p:txBody>
          <a:bodyPr vert="horz" wrap="square" lIns="0" tIns="45898" rIns="0" bIns="0" numCol="1" anchor="b" anchorCtr="0" compatLnSpc="1">
            <a:prstTxWarp prst="textNoShape">
              <a:avLst/>
            </a:prstTxWarp>
            <a:normAutofit fontScale="90000"/>
          </a:bodyPr>
          <a:lstStyle/>
          <a:p>
            <a:pPr eaLnBrk="1" fontAlgn="auto" hangingPunct="1">
              <a:spcAft>
                <a:spcPts val="0"/>
              </a:spcAft>
              <a:defRPr/>
            </a:pPr>
            <a:r>
              <a:rPr lang="en-US" sz="3200" dirty="0"/>
              <a:t> Bivariate Normal Distribution</a:t>
            </a:r>
            <a:br>
              <a:rPr lang="en-US" sz="3200" dirty="0"/>
            </a:br>
            <a:endParaRPr lang="en-US" sz="3200" dirty="0"/>
          </a:p>
        </p:txBody>
      </p:sp>
      <p:sp>
        <p:nvSpPr>
          <p:cNvPr id="92163" name="Rectangle 3"/>
          <p:cNvSpPr>
            <a:spLocks noGrp="1" noChangeArrowheads="1"/>
          </p:cNvSpPr>
          <p:nvPr>
            <p:ph type="body" idx="1"/>
          </p:nvPr>
        </p:nvSpPr>
        <p:spPr>
          <a:xfrm>
            <a:off x="2133600" y="1752600"/>
            <a:ext cx="7772400" cy="4116388"/>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92164" name="Text Box 5"/>
          <p:cNvSpPr txBox="1">
            <a:spLocks noChangeArrowheads="1"/>
          </p:cNvSpPr>
          <p:nvPr/>
        </p:nvSpPr>
        <p:spPr bwMode="auto">
          <a:xfrm>
            <a:off x="1752600" y="914401"/>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11</a:t>
            </a:r>
          </a:p>
        </p:txBody>
      </p:sp>
      <p:pic>
        <p:nvPicPr>
          <p:cNvPr id="92165" name="Picture 6"/>
          <p:cNvPicPr>
            <a:picLocks noChangeAspect="1" noChangeArrowheads="1"/>
          </p:cNvPicPr>
          <p:nvPr/>
        </p:nvPicPr>
        <p:blipFill>
          <a:blip r:embed="rId3">
            <a:extLst>
              <a:ext uri="{28A0092B-C50C-407E-A947-70E740481C1C}">
                <a14:useLocalDpi xmlns:a14="http://schemas.microsoft.com/office/drawing/2010/main" val="0"/>
              </a:ext>
            </a:extLst>
          </a:blip>
          <a:srcRect b="41998"/>
          <a:stretch>
            <a:fillRect/>
          </a:stretch>
        </p:blipFill>
        <p:spPr bwMode="auto">
          <a:xfrm>
            <a:off x="1752600" y="1828800"/>
            <a:ext cx="8458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C3ACCD5-31D8-421E-892E-28D218888231}"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216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B20AD274-30BE-40F0-9C60-341B43B3645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2168" name="Picture 6"/>
          <p:cNvPicPr>
            <a:picLocks noChangeAspect="1" noChangeArrowheads="1"/>
          </p:cNvPicPr>
          <p:nvPr/>
        </p:nvPicPr>
        <p:blipFill>
          <a:blip r:embed="rId3">
            <a:extLst>
              <a:ext uri="{28A0092B-C50C-407E-A947-70E740481C1C}">
                <a14:useLocalDpi xmlns:a14="http://schemas.microsoft.com/office/drawing/2010/main" val="0"/>
              </a:ext>
            </a:extLst>
          </a:blip>
          <a:srcRect t="57819" b="28999"/>
          <a:stretch>
            <a:fillRect/>
          </a:stretch>
        </p:blipFill>
        <p:spPr bwMode="auto">
          <a:xfrm>
            <a:off x="1752600" y="3505200"/>
            <a:ext cx="845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9" name="Picture 6"/>
          <p:cNvPicPr>
            <a:picLocks noChangeAspect="1" noChangeArrowheads="1"/>
          </p:cNvPicPr>
          <p:nvPr/>
        </p:nvPicPr>
        <p:blipFill>
          <a:blip r:embed="rId3">
            <a:extLst>
              <a:ext uri="{28A0092B-C50C-407E-A947-70E740481C1C}">
                <a14:useLocalDpi xmlns:a14="http://schemas.microsoft.com/office/drawing/2010/main" val="0"/>
              </a:ext>
            </a:extLst>
          </a:blip>
          <a:srcRect t="71001" r="55856" b="18456"/>
          <a:stretch>
            <a:fillRect/>
          </a:stretch>
        </p:blipFill>
        <p:spPr bwMode="auto">
          <a:xfrm>
            <a:off x="1752600" y="388620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2334882" y="702000"/>
              <a:ext cx="12125520" cy="6156000"/>
            </p14:xfrm>
          </p:contentPart>
        </mc:Choice>
        <mc:Fallback>
          <p:pic>
            <p:nvPicPr>
              <p:cNvPr id="2" name="Ink 1"/>
              <p:cNvPicPr/>
              <p:nvPr/>
            </p:nvPicPr>
            <p:blipFill>
              <a:blip r:embed="rId5"/>
              <a:stretch>
                <a:fillRect/>
              </a:stretch>
            </p:blipFill>
            <p:spPr>
              <a:xfrm>
                <a:off x="2325162" y="691920"/>
                <a:ext cx="12148920" cy="6177960"/>
              </a:xfrm>
              <a:prstGeom prst="rect">
                <a:avLst/>
              </a:prstGeom>
            </p:spPr>
          </p:pic>
        </mc:Fallback>
      </mc:AlternateContent>
    </p:spTree>
    <p:extLst>
      <p:ext uri="{BB962C8B-B14F-4D97-AF65-F5344CB8AC3E}">
        <p14:creationId xmlns:p14="http://schemas.microsoft.com/office/powerpoint/2010/main" val="23573195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a:xfrm>
            <a:off x="18869" y="849314"/>
            <a:ext cx="10972800" cy="4389437"/>
          </a:xfrm>
        </p:spPr>
        <p:txBody>
          <a:bodyPr/>
          <a:lstStyle/>
          <a:p>
            <a:r>
              <a:rPr lang="en-US" dirty="0" smtClean="0"/>
              <a:t>Remarks</a:t>
            </a:r>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529864" y="3360511"/>
            <a:ext cx="11052536" cy="1483179"/>
          </a:xfrm>
          <a:prstGeom prst="rect">
            <a:avLst/>
          </a:prstGeom>
        </p:spPr>
      </p:pic>
      <p:sp>
        <p:nvSpPr>
          <p:cNvPr id="10" name="Rectangle 9"/>
          <p:cNvSpPr/>
          <p:nvPr/>
        </p:nvSpPr>
        <p:spPr>
          <a:xfrm>
            <a:off x="807680" y="2242911"/>
            <a:ext cx="8662892" cy="646331"/>
          </a:xfrm>
          <a:prstGeom prst="rect">
            <a:avLst/>
          </a:prstGeom>
        </p:spPr>
        <p:txBody>
          <a:bodyPr wrap="square">
            <a:spAutoFit/>
          </a:bodyPr>
          <a:lstStyle/>
          <a:p>
            <a:r>
              <a:rPr lang="en-US" dirty="0" smtClean="0">
                <a:solidFill>
                  <a:srgbClr val="000000"/>
                </a:solidFill>
                <a:latin typeface="TimesTen-Roman"/>
              </a:rPr>
              <a:t>Joint </a:t>
            </a:r>
            <a:r>
              <a:rPr lang="en-US" dirty="0" err="1">
                <a:solidFill>
                  <a:srgbClr val="000000"/>
                </a:solidFill>
                <a:latin typeface="TimesTen-Roman"/>
              </a:rPr>
              <a:t>pmf</a:t>
            </a:r>
            <a:r>
              <a:rPr lang="en-US" dirty="0">
                <a:solidFill>
                  <a:srgbClr val="000000"/>
                </a:solidFill>
                <a:latin typeface="TimesTen-Roman"/>
              </a:rPr>
              <a:t> can be expressed as </a:t>
            </a:r>
            <a:r>
              <a:rPr lang="en-US" dirty="0" smtClean="0">
                <a:solidFill>
                  <a:srgbClr val="000000"/>
                </a:solidFill>
                <a:latin typeface="TimesTen-Roman"/>
              </a:rPr>
              <a:t>the product </a:t>
            </a:r>
            <a:r>
              <a:rPr lang="en-US" dirty="0">
                <a:solidFill>
                  <a:srgbClr val="000000"/>
                </a:solidFill>
                <a:latin typeface="TimesTen-Roman"/>
              </a:rPr>
              <a:t>of a conditional </a:t>
            </a:r>
            <a:r>
              <a:rPr lang="en-US" dirty="0" err="1">
                <a:solidFill>
                  <a:srgbClr val="000000"/>
                </a:solidFill>
                <a:latin typeface="TimesTen-Roman"/>
              </a:rPr>
              <a:t>pmf</a:t>
            </a:r>
            <a:r>
              <a:rPr lang="en-US" dirty="0">
                <a:solidFill>
                  <a:srgbClr val="000000"/>
                </a:solidFill>
                <a:latin typeface="TimesTen-Roman"/>
              </a:rPr>
              <a:t> and a marginal </a:t>
            </a:r>
            <a:r>
              <a:rPr lang="en-US" dirty="0" err="1" smtClean="0">
                <a:solidFill>
                  <a:srgbClr val="000000"/>
                </a:solidFill>
                <a:latin typeface="TimesTen-Roman"/>
              </a:rPr>
              <a:t>pmf</a:t>
            </a:r>
            <a:r>
              <a:rPr lang="en-US" dirty="0" smtClean="0"/>
              <a:t> </a:t>
            </a:r>
            <a:br>
              <a:rPr lang="en-US" dirty="0" smtClean="0"/>
            </a:br>
            <a:endParaRPr lang="en-IN" dirty="0"/>
          </a:p>
        </p:txBody>
      </p:sp>
    </p:spTree>
    <p:extLst>
      <p:ext uri="{BB962C8B-B14F-4D97-AF65-F5344CB8AC3E}">
        <p14:creationId xmlns:p14="http://schemas.microsoft.com/office/powerpoint/2010/main" val="244098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1981200" y="304800"/>
            <a:ext cx="8229600" cy="838200"/>
          </a:xfrm>
        </p:spPr>
        <p:txBody>
          <a:bodyPr/>
          <a:lstStyle/>
          <a:p>
            <a:pPr eaLnBrk="1" hangingPunct="1"/>
            <a:r>
              <a:rPr lang="en-US" altLang="en-US" sz="3200"/>
              <a:t>Bivariate Normal Distribution (Matlab)</a:t>
            </a:r>
          </a:p>
        </p:txBody>
      </p:sp>
      <p:sp>
        <p:nvSpPr>
          <p:cNvPr id="44035" name="Content Placeholder 2"/>
          <p:cNvSpPr>
            <a:spLocks noGrp="1"/>
          </p:cNvSpPr>
          <p:nvPr>
            <p:ph idx="1"/>
          </p:nvPr>
        </p:nvSpPr>
        <p:spPr>
          <a:xfrm>
            <a:off x="1981200" y="1524000"/>
            <a:ext cx="8229600" cy="4389438"/>
          </a:xfrm>
        </p:spPr>
        <p:txBody>
          <a:bodyPr/>
          <a:lstStyle/>
          <a:p>
            <a:pPr eaLnBrk="1" hangingPunct="1">
              <a:defRPr/>
            </a:pPr>
            <a:r>
              <a:rPr lang="en-US" sz="1600" dirty="0"/>
              <a:t>y = </a:t>
            </a:r>
            <a:r>
              <a:rPr lang="en-US" sz="1600" dirty="0" err="1"/>
              <a:t>mvncdf</a:t>
            </a:r>
            <a:r>
              <a:rPr lang="en-US" sz="1600" dirty="0"/>
              <a:t>(</a:t>
            </a:r>
            <a:r>
              <a:rPr lang="en-US" sz="1600" dirty="0" err="1"/>
              <a:t>xl,xu,mu,SIGMA</a:t>
            </a:r>
            <a:r>
              <a:rPr lang="en-US" sz="1600" dirty="0"/>
              <a:t>) returns the multivariate normal cumulative probability with mean mu and covariance SIGMA evaluated over the rectangle with lower and upper limits defined by xl and </a:t>
            </a:r>
            <a:r>
              <a:rPr lang="en-US" sz="1600" dirty="0" err="1"/>
              <a:t>xu</a:t>
            </a:r>
            <a:r>
              <a:rPr lang="en-US" sz="1600" dirty="0"/>
              <a:t>, respectively.  mu is a 1-by-</a:t>
            </a:r>
            <a:r>
              <a:rPr lang="en-US" sz="1600" i="1" dirty="0"/>
              <a:t>d</a:t>
            </a:r>
            <a:r>
              <a:rPr lang="en-US" sz="1600" dirty="0"/>
              <a:t> vector, and SIGMA is a </a:t>
            </a:r>
            <a:r>
              <a:rPr lang="en-US" sz="1600" i="1" dirty="0"/>
              <a:t>d</a:t>
            </a:r>
            <a:r>
              <a:rPr lang="en-US" sz="1600" dirty="0"/>
              <a:t>-by-</a:t>
            </a:r>
            <a:r>
              <a:rPr lang="en-US" sz="1600" i="1" dirty="0"/>
              <a:t>d</a:t>
            </a:r>
            <a:r>
              <a:rPr lang="en-US" sz="1600" dirty="0"/>
              <a:t> symmetric, positive definite matrix.</a:t>
            </a:r>
          </a:p>
          <a:p>
            <a:pPr eaLnBrk="1" hangingPunct="1">
              <a:buFont typeface="Wingdings 2" panose="05020102010507070707" pitchFamily="18" charset="2"/>
              <a:buNone/>
              <a:defRPr/>
            </a:pPr>
            <a:endParaRPr lang="en-US" sz="1600" dirty="0"/>
          </a:p>
          <a:p>
            <a:pPr eaLnBrk="1" hangingPunct="1">
              <a:defRPr/>
            </a:pPr>
            <a:r>
              <a:rPr lang="en-US" sz="1800" b="1" dirty="0"/>
              <a:t>Examples  </a:t>
            </a:r>
            <a:r>
              <a:rPr lang="en-US" sz="2000" b="1" dirty="0">
                <a:latin typeface="+mj-lt"/>
              </a:rPr>
              <a:t>11</a:t>
            </a:r>
            <a:r>
              <a:rPr lang="en-US" sz="1800" b="1" dirty="0"/>
              <a:t> (Cont.)</a:t>
            </a:r>
          </a:p>
          <a:p>
            <a:pPr eaLnBrk="1" hangingPunct="1">
              <a:buFont typeface="Wingdings 2" panose="05020102010507070707" pitchFamily="18" charset="2"/>
              <a:buNone/>
              <a:defRPr/>
            </a:pPr>
            <a:endParaRPr lang="en-US" sz="1600" b="1" dirty="0"/>
          </a:p>
          <a:p>
            <a:pPr eaLnBrk="1" hangingPunct="1">
              <a:buFont typeface="Wingdings 2" panose="05020102010507070707" pitchFamily="18" charset="2"/>
              <a:buNone/>
              <a:defRPr/>
            </a:pPr>
            <a:r>
              <a:rPr lang="en-US" sz="1600" dirty="0"/>
              <a:t>mu=[3.00  7.70]; SIGMA=[0.0016 0.00256; 0.00256  0.0064];</a:t>
            </a:r>
          </a:p>
          <a:p>
            <a:pPr eaLnBrk="1" hangingPunct="1">
              <a:buFont typeface="Wingdings 2" panose="05020102010507070707" pitchFamily="18" charset="2"/>
              <a:buNone/>
              <a:defRPr/>
            </a:pPr>
            <a:r>
              <a:rPr lang="en-US" sz="1600" dirty="0"/>
              <a:t>XL=[2.95  7.60];</a:t>
            </a:r>
          </a:p>
          <a:p>
            <a:pPr eaLnBrk="1" hangingPunct="1">
              <a:buFont typeface="Wingdings 2" panose="05020102010507070707" pitchFamily="18" charset="2"/>
              <a:buNone/>
              <a:defRPr/>
            </a:pPr>
            <a:r>
              <a:rPr lang="en-US" sz="1600" dirty="0"/>
              <a:t>XU=[3.05  7.80];</a:t>
            </a:r>
          </a:p>
          <a:p>
            <a:pPr eaLnBrk="1" hangingPunct="1">
              <a:buFont typeface="Wingdings 2" panose="05020102010507070707" pitchFamily="18" charset="2"/>
              <a:buNone/>
              <a:defRPr/>
            </a:pPr>
            <a:r>
              <a:rPr lang="en-US" sz="1600" dirty="0"/>
              <a:t>&gt;&gt; p=</a:t>
            </a:r>
            <a:r>
              <a:rPr lang="en-US" sz="1600" dirty="0" err="1"/>
              <a:t>mvncdf</a:t>
            </a:r>
            <a:r>
              <a:rPr lang="en-US" sz="1600" dirty="0"/>
              <a:t>(XL,XU, </a:t>
            </a:r>
            <a:r>
              <a:rPr lang="en-US" sz="1600" dirty="0" err="1"/>
              <a:t>mu,SIGMA</a:t>
            </a:r>
            <a:r>
              <a:rPr lang="en-US" sz="1600" dirty="0"/>
              <a:t>)</a:t>
            </a:r>
          </a:p>
          <a:p>
            <a:pPr eaLnBrk="1" hangingPunct="1">
              <a:buFont typeface="Wingdings 2" panose="05020102010507070707" pitchFamily="18" charset="2"/>
              <a:buNone/>
              <a:defRPr/>
            </a:pPr>
            <a:r>
              <a:rPr lang="en-US" sz="1600" dirty="0"/>
              <a:t>p =</a:t>
            </a:r>
          </a:p>
          <a:p>
            <a:pPr eaLnBrk="1" hangingPunct="1">
              <a:buFont typeface="Wingdings 2" panose="05020102010507070707" pitchFamily="18" charset="2"/>
              <a:buNone/>
              <a:defRPr/>
            </a:pPr>
            <a:r>
              <a:rPr lang="en-US" sz="1600" dirty="0"/>
              <a:t>    0.6975</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63C6A8C-5DD2-4442-BB5F-3A27E6D2BEA9}"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42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D64988E-BD40-4BA0-9AB8-4096AD1584B5}"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3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1920600" y="6076800"/>
              <a:ext cx="8640" cy="5040"/>
            </p14:xfrm>
          </p:contentPart>
        </mc:Choice>
        <mc:Fallback>
          <p:pic>
            <p:nvPicPr>
              <p:cNvPr id="2" name="Ink 1"/>
              <p:cNvPicPr/>
              <p:nvPr/>
            </p:nvPicPr>
            <p:blipFill>
              <a:blip r:embed="rId3"/>
              <a:stretch>
                <a:fillRect/>
              </a:stretch>
            </p:blipFill>
            <p:spPr>
              <a:xfrm>
                <a:off x="1911240" y="6071040"/>
                <a:ext cx="23760" cy="20160"/>
              </a:xfrm>
              <a:prstGeom prst="rect">
                <a:avLst/>
              </a:prstGeom>
            </p:spPr>
          </p:pic>
        </mc:Fallback>
      </mc:AlternateContent>
    </p:spTree>
    <p:extLst>
      <p:ext uri="{BB962C8B-B14F-4D97-AF65-F5344CB8AC3E}">
        <p14:creationId xmlns:p14="http://schemas.microsoft.com/office/powerpoint/2010/main" val="146214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6" name="Content Placeholder 5"/>
          <p:cNvGraphicFramePr>
            <a:graphicFrameLocks noGrp="1"/>
          </p:cNvGraphicFramePr>
          <p:nvPr>
            <p:ph idx="1"/>
            <p:extLst/>
          </p:nvPr>
        </p:nvGraphicFramePr>
        <p:xfrm>
          <a:off x="804090" y="440326"/>
          <a:ext cx="9646195" cy="5568587"/>
        </p:xfrm>
        <a:graphic>
          <a:graphicData uri="http://schemas.openxmlformats.org/drawingml/2006/table">
            <a:tbl>
              <a:tblPr/>
              <a:tblGrid>
                <a:gridCol w="9646195">
                  <a:extLst>
                    <a:ext uri="{9D8B030D-6E8A-4147-A177-3AD203B41FA5}">
                      <a16:colId xmlns:a16="http://schemas.microsoft.com/office/drawing/2014/main" val="4276493973"/>
                    </a:ext>
                  </a:extLst>
                </a:gridCol>
              </a:tblGrid>
              <a:tr h="5568587">
                <a:tc>
                  <a:txBody>
                    <a:bodyPr/>
                    <a:lstStyle/>
                    <a:p>
                      <a:r>
                        <a:rPr lang="en-IN" sz="1600" b="1" i="0" dirty="0">
                          <a:solidFill>
                            <a:srgbClr val="000000"/>
                          </a:solidFill>
                          <a:effectLst/>
                          <a:latin typeface="TimesNewRomanPS-BoldMT"/>
                        </a:rPr>
                        <a:t>Probability Distributions-II: </a:t>
                      </a:r>
                      <a:r>
                        <a:rPr lang="en-IN" sz="1600" b="0" i="0" dirty="0">
                          <a:solidFill>
                            <a:srgbClr val="000000"/>
                          </a:solidFill>
                          <a:effectLst/>
                          <a:latin typeface="TimesNewRomanPSMT"/>
                        </a:rPr>
                        <a:t>Multidimensional Random Variables, DFs, Margi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Discrete and Continuous Random Variables in two dimensions, Conditio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Transformation of continuous random variables in two dimensions.</a:t>
                      </a:r>
                      <a:br>
                        <a:rPr lang="en-IN" sz="1600" b="0" i="0" dirty="0">
                          <a:solidFill>
                            <a:srgbClr val="000000"/>
                          </a:solidFill>
                          <a:effectLst/>
                          <a:latin typeface="TimesNewRomanPSMT"/>
                        </a:rPr>
                      </a:br>
                      <a:r>
                        <a:rPr lang="en-IN" sz="1600" b="0" i="0" dirty="0">
                          <a:solidFill>
                            <a:srgbClr val="000000"/>
                          </a:solidFill>
                          <a:effectLst/>
                          <a:latin typeface="Calibri" panose="020F0502020204030204" pitchFamily="34" charset="0"/>
                        </a:rPr>
                        <a:t>● </a:t>
                      </a:r>
                      <a:r>
                        <a:rPr lang="en-IN" sz="1600" b="1" i="0" dirty="0">
                          <a:solidFill>
                            <a:srgbClr val="000000"/>
                          </a:solidFill>
                          <a:effectLst/>
                          <a:latin typeface="TimesNewRomanPS-BoldMT"/>
                        </a:rPr>
                        <a:t>Mathematical Expectation-II: </a:t>
                      </a:r>
                      <a:r>
                        <a:rPr lang="en-IN" sz="1600" b="0" i="0" dirty="0">
                          <a:solidFill>
                            <a:srgbClr val="000000"/>
                          </a:solidFill>
                          <a:effectLst/>
                          <a:latin typeface="TimesNewRomanPSMT"/>
                        </a:rPr>
                        <a:t>Expectation of Two-dimensional Distributions, Moments,</a:t>
                      </a:r>
                      <a:br>
                        <a:rPr lang="en-IN" sz="1600" b="0" i="0" dirty="0">
                          <a:solidFill>
                            <a:srgbClr val="000000"/>
                          </a:solidFill>
                          <a:effectLst/>
                          <a:latin typeface="TimesNewRomanPSMT"/>
                        </a:rPr>
                      </a:br>
                      <a:r>
                        <a:rPr lang="en-IN" sz="1600" b="0" i="0" dirty="0">
                          <a:solidFill>
                            <a:srgbClr val="000000"/>
                          </a:solidFill>
                          <a:effectLst/>
                          <a:latin typeface="TimesNewRomanPSMT"/>
                        </a:rPr>
                        <a:t>Covariance and Correlation Coefficients, Conditional Expectations-Regression Curves,</a:t>
                      </a:r>
                      <a:br>
                        <a:rPr lang="en-IN" sz="1600" b="0" i="0" dirty="0">
                          <a:solidFill>
                            <a:srgbClr val="000000"/>
                          </a:solidFill>
                          <a:effectLst/>
                          <a:latin typeface="TimesNewRomanPSMT"/>
                        </a:rPr>
                      </a:br>
                      <a:r>
                        <a:rPr lang="en-IN" sz="1600" b="0" i="0" dirty="0">
                          <a:solidFill>
                            <a:srgbClr val="000000"/>
                          </a:solidFill>
                          <a:effectLst/>
                          <a:latin typeface="TimesNewRomanPSMT"/>
                        </a:rPr>
                        <a:t>Principle of Least Squares-Regression Lines, M.G.F., Joint Characteristic Functions,</a:t>
                      </a:r>
                      <a:br>
                        <a:rPr lang="en-IN" sz="1600" b="0" i="0" dirty="0">
                          <a:solidFill>
                            <a:srgbClr val="000000"/>
                          </a:solidFill>
                          <a:effectLst/>
                          <a:latin typeface="TimesNewRomanPSMT"/>
                        </a:rPr>
                      </a:br>
                      <a:r>
                        <a:rPr lang="en-IN" sz="1600" b="0" i="0" dirty="0">
                          <a:solidFill>
                            <a:srgbClr val="000000"/>
                          </a:solidFill>
                          <a:effectLst/>
                          <a:latin typeface="TimesNewRomanPSMT"/>
                        </a:rPr>
                        <a:t>Reproductive Property.</a:t>
                      </a:r>
                      <a:br>
                        <a:rPr lang="en-IN" sz="1600" b="0" i="0" dirty="0">
                          <a:solidFill>
                            <a:srgbClr val="000000"/>
                          </a:solidFill>
                          <a:effectLst/>
                          <a:latin typeface="TimesNewRomanPSMT"/>
                        </a:rPr>
                      </a:br>
                      <a:r>
                        <a:rPr lang="en-IN" sz="1600" b="0" i="0" dirty="0" smtClean="0">
                          <a:solidFill>
                            <a:srgbClr val="FF0000"/>
                          </a:solidFill>
                          <a:effectLst/>
                          <a:latin typeface="Calibri" panose="020F0502020204030204" pitchFamily="34" charset="0"/>
                        </a:rPr>
                        <a:t>● </a:t>
                      </a:r>
                      <a:r>
                        <a:rPr lang="en-IN" sz="1600" b="1" i="0" dirty="0" smtClean="0">
                          <a:solidFill>
                            <a:srgbClr val="FF0000"/>
                          </a:solidFill>
                          <a:effectLst/>
                          <a:latin typeface="TimesNewRomanPS-BoldMT"/>
                        </a:rPr>
                        <a:t>Convergence of a Sequence of Random Variables and Limit Theorems: </a:t>
                      </a:r>
                      <a:r>
                        <a:rPr lang="en-IN" sz="1600" b="0" i="0" dirty="0" smtClean="0">
                          <a:solidFill>
                            <a:srgbClr val="FF0000"/>
                          </a:solidFill>
                          <a:effectLst/>
                          <a:latin typeface="TimesNewRomanPSMT"/>
                        </a:rPr>
                        <a:t>Convergence in</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Probability and Convergence in Distribution, </a:t>
                      </a:r>
                      <a:r>
                        <a:rPr lang="en-IN" sz="1600" b="0" i="0" dirty="0" err="1" smtClean="0">
                          <a:solidFill>
                            <a:srgbClr val="FF0000"/>
                          </a:solidFill>
                          <a:effectLst/>
                          <a:latin typeface="TimesNewRomanPSMT"/>
                        </a:rPr>
                        <a:t>Tchebycheff’s</a:t>
                      </a:r>
                      <a:r>
                        <a:rPr lang="en-IN" sz="1600" b="0" i="0" dirty="0" smtClean="0">
                          <a:solidFill>
                            <a:srgbClr val="FF0000"/>
                          </a:solidFill>
                          <a:effectLst/>
                          <a:latin typeface="TimesNewRomanPSMT"/>
                        </a:rPr>
                        <a:t> Inequality and Theorem,</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Bernoulli’s Theorem, Law of Large Numbers. Asymptotically Normal Distribution,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 for Characteristic Functions, Central Limit Theorem, </a:t>
                      </a:r>
                      <a:r>
                        <a:rPr lang="en-IN" sz="1600" b="0" i="0" dirty="0" err="1" smtClean="0">
                          <a:solidFill>
                            <a:srgbClr val="FF0000"/>
                          </a:solidFill>
                          <a:effectLst/>
                          <a:latin typeface="TimesNewRomanPSMT"/>
                        </a:rPr>
                        <a:t>DeMoivre</a:t>
                      </a:r>
                      <a:r>
                        <a:rPr lang="en-IN" sz="1600" b="0" i="0" dirty="0" smtClean="0">
                          <a:solidFill>
                            <a:srgbClr val="FF0000"/>
                          </a:solidFill>
                          <a:effectLst/>
                          <a:latin typeface="TimesNewRomanPSMT"/>
                        </a:rPr>
                        <a:t> Laplace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a:t>
                      </a:r>
                      <a:br>
                        <a:rPr lang="en-IN" sz="1600" b="0" i="0" dirty="0" smtClean="0">
                          <a:solidFill>
                            <a:srgbClr val="FF0000"/>
                          </a:solidFill>
                          <a:effectLst/>
                          <a:latin typeface="TimesNewRomanPSMT"/>
                        </a:rPr>
                      </a:br>
                      <a:r>
                        <a:rPr lang="en-IN" sz="1600" b="0" i="0" dirty="0" smtClean="0">
                          <a:solidFill>
                            <a:srgbClr val="000000"/>
                          </a:solidFill>
                          <a:effectLst/>
                          <a:latin typeface="Calibri" panose="020F0502020204030204" pitchFamily="34" charset="0"/>
                        </a:rPr>
                        <a:t>● </a:t>
                      </a:r>
                      <a:r>
                        <a:rPr lang="en-IN" sz="1600" b="1" i="0" dirty="0">
                          <a:solidFill>
                            <a:srgbClr val="000000"/>
                          </a:solidFill>
                          <a:effectLst/>
                          <a:latin typeface="TimesNewRomanPS-BoldMT"/>
                        </a:rPr>
                        <a:t>Some Important Continuous Distributions: </a:t>
                      </a:r>
                      <a:r>
                        <a:rPr lang="en-IN" sz="1600" b="0" i="0" dirty="0">
                          <a:solidFill>
                            <a:srgbClr val="000000"/>
                          </a:solidFill>
                          <a:effectLst/>
                          <a:latin typeface="TimesNewRomanPSMT"/>
                        </a:rPr>
                        <a:t>Chi-square Dis</a:t>
                      </a:r>
                      <a:r>
                        <a:rPr lang="en-IN" sz="1100" b="0" i="0" dirty="0">
                          <a:solidFill>
                            <a:srgbClr val="000000"/>
                          </a:solidFill>
                          <a:effectLst/>
                          <a:latin typeface="TimesNewRomanPSMT"/>
                        </a:rPr>
                        <a:t>tribution, </a:t>
                      </a:r>
                      <a:r>
                        <a:rPr lang="en-IN" sz="1100" b="0" i="1" dirty="0">
                          <a:solidFill>
                            <a:srgbClr val="000000"/>
                          </a:solidFill>
                          <a:effectLst/>
                          <a:latin typeface="TimesNewRomanPS-ItalicMT"/>
                        </a:rPr>
                        <a:t>t-</a:t>
                      </a:r>
                      <a:r>
                        <a:rPr lang="en-IN" sz="1100" b="0" i="0" dirty="0">
                          <a:solidFill>
                            <a:srgbClr val="000000"/>
                          </a:solidFill>
                          <a:effectLst/>
                          <a:latin typeface="TimesNewRomanPSMT"/>
                        </a:rPr>
                        <a:t>Distribution, </a:t>
                      </a:r>
                      <a:r>
                        <a:rPr lang="en-IN" sz="1100" b="0" i="1" dirty="0">
                          <a:solidFill>
                            <a:srgbClr val="000000"/>
                          </a:solidFill>
                          <a:effectLst/>
                          <a:latin typeface="TimesNewRomanPS-ItalicMT"/>
                        </a:rPr>
                        <a:t>F</a:t>
                      </a:r>
                      <a:br>
                        <a:rPr lang="en-IN" sz="1100" b="0" i="1" dirty="0">
                          <a:solidFill>
                            <a:srgbClr val="000000"/>
                          </a:solidFill>
                          <a:effectLst/>
                          <a:latin typeface="TimesNewRomanPS-ItalicMT"/>
                        </a:rPr>
                      </a:br>
                      <a:r>
                        <a:rPr lang="en-IN" sz="1100" b="0" i="0" dirty="0">
                          <a:solidFill>
                            <a:srgbClr val="000000"/>
                          </a:solidFill>
                          <a:effectLst/>
                          <a:latin typeface="TimesNewRomanPSMT"/>
                        </a:rPr>
                        <a:t>Distribution and important statistics.</a:t>
                      </a:r>
                      <a:endParaRPr lang="en-IN" sz="1700" dirty="0">
                        <a:effectLst/>
                      </a:endParaRPr>
                    </a:p>
                  </a:txBody>
                  <a:tcPr marL="86067" marR="86067" marT="43034" marB="43034" anchor="ctr">
                    <a:lnL w="9525" cap="flat" cmpd="sng" algn="ctr">
                      <a:solidFill>
                        <a:srgbClr val="95B3D7"/>
                      </a:solidFill>
                      <a:prstDash val="solid"/>
                      <a:round/>
                      <a:headEnd type="none" w="med" len="med"/>
                      <a:tailEnd type="none" w="med" len="med"/>
                    </a:lnL>
                    <a:lnR w="9525" cap="flat" cmpd="sng" algn="ctr">
                      <a:solidFill>
                        <a:srgbClr val="95B3D7"/>
                      </a:solidFill>
                      <a:prstDash val="solid"/>
                      <a:round/>
                      <a:headEnd type="none" w="med" len="med"/>
                      <a:tailEnd type="none" w="med" len="med"/>
                    </a:lnR>
                    <a:lnT w="9525" cap="flat" cmpd="sng" algn="ctr">
                      <a:solidFill>
                        <a:srgbClr val="95B3D7"/>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59230403"/>
                  </a:ext>
                </a:extLst>
              </a:tr>
            </a:tbl>
          </a:graphicData>
        </a:graphic>
      </p:graphicFrame>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7" name="Rectangle 1"/>
          <p:cNvSpPr>
            <a:spLocks noChangeArrowheads="1"/>
          </p:cNvSpPr>
          <p:nvPr/>
        </p:nvSpPr>
        <p:spPr bwMode="auto">
          <a:xfrm>
            <a:off x="3630613" y="19351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
            </a:r>
            <a:b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br>
            <a:endPar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2460960" y="2221920"/>
              <a:ext cx="8912160" cy="3769200"/>
            </p14:xfrm>
          </p:contentPart>
        </mc:Choice>
        <mc:Fallback>
          <p:pic>
            <p:nvPicPr>
              <p:cNvPr id="3" name="Ink 2"/>
              <p:cNvPicPr/>
              <p:nvPr/>
            </p:nvPicPr>
            <p:blipFill>
              <a:blip r:embed="rId3"/>
              <a:stretch>
                <a:fillRect/>
              </a:stretch>
            </p:blipFill>
            <p:spPr>
              <a:xfrm>
                <a:off x="2455200" y="2214000"/>
                <a:ext cx="8929080" cy="3786120"/>
              </a:xfrm>
              <a:prstGeom prst="rect">
                <a:avLst/>
              </a:prstGeom>
            </p:spPr>
          </p:pic>
        </mc:Fallback>
      </mc:AlternateContent>
    </p:spTree>
    <p:extLst>
      <p:ext uri="{BB962C8B-B14F-4D97-AF65-F5344CB8AC3E}">
        <p14:creationId xmlns:p14="http://schemas.microsoft.com/office/powerpoint/2010/main" val="63036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256903" y="1077913"/>
            <a:ext cx="11179680" cy="1714501"/>
          </a:xfrm>
          <a:prstGeom prst="rect">
            <a:avLst/>
          </a:prstGeom>
        </p:spPr>
      </p:pic>
      <p:pic>
        <p:nvPicPr>
          <p:cNvPr id="7" name="Picture 6"/>
          <p:cNvPicPr>
            <a:picLocks noChangeAspect="1"/>
          </p:cNvPicPr>
          <p:nvPr/>
        </p:nvPicPr>
        <p:blipFill>
          <a:blip r:embed="rId3"/>
          <a:stretch>
            <a:fillRect/>
          </a:stretch>
        </p:blipFill>
        <p:spPr>
          <a:xfrm>
            <a:off x="861305" y="3518174"/>
            <a:ext cx="10213095" cy="2500629"/>
          </a:xfrm>
          <a:prstGeom prst="rect">
            <a:avLst/>
          </a:prstGeom>
        </p:spPr>
      </p:pic>
    </p:spTree>
    <p:extLst>
      <p:ext uri="{BB962C8B-B14F-4D97-AF65-F5344CB8AC3E}">
        <p14:creationId xmlns:p14="http://schemas.microsoft.com/office/powerpoint/2010/main" val="55725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363707" y="1935164"/>
            <a:ext cx="7794539" cy="3799430"/>
          </a:xfrm>
          <a:prstGeom prst="rect">
            <a:avLst/>
          </a:prstGeom>
        </p:spPr>
      </p:pic>
      <p:pic>
        <p:nvPicPr>
          <p:cNvPr id="7" name="Picture 6"/>
          <p:cNvPicPr>
            <a:picLocks noChangeAspect="1"/>
          </p:cNvPicPr>
          <p:nvPr/>
        </p:nvPicPr>
        <p:blipFill>
          <a:blip r:embed="rId3"/>
          <a:stretch>
            <a:fillRect/>
          </a:stretch>
        </p:blipFill>
        <p:spPr>
          <a:xfrm>
            <a:off x="1363707" y="5992725"/>
            <a:ext cx="7778303" cy="419190"/>
          </a:xfrm>
          <a:prstGeom prst="rect">
            <a:avLst/>
          </a:prstGeom>
        </p:spPr>
      </p:pic>
    </p:spTree>
    <p:extLst>
      <p:ext uri="{BB962C8B-B14F-4D97-AF65-F5344CB8AC3E}">
        <p14:creationId xmlns:p14="http://schemas.microsoft.com/office/powerpoint/2010/main" val="7711970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itional </a:t>
            </a:r>
            <a:r>
              <a:rPr lang="en-US" dirty="0" smtClean="0">
                <a:solidFill>
                  <a:schemeClr val="accent5">
                    <a:lumMod val="75000"/>
                  </a:schemeClr>
                </a:solidFill>
              </a:rPr>
              <a:t>PDF</a:t>
            </a:r>
            <a:endParaRPr lang="en-IN" dirty="0">
              <a:solidFill>
                <a:schemeClr val="accent5">
                  <a:lumMod val="75000"/>
                </a:schemeClr>
              </a:solidFill>
            </a:endParaRPr>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731520" y="1935164"/>
            <a:ext cx="10020443" cy="1574451"/>
          </a:xfrm>
          <a:prstGeom prst="rect">
            <a:avLst/>
          </a:prstGeom>
        </p:spPr>
      </p:pic>
    </p:spTree>
    <p:extLst>
      <p:ext uri="{BB962C8B-B14F-4D97-AF65-F5344CB8AC3E}">
        <p14:creationId xmlns:p14="http://schemas.microsoft.com/office/powerpoint/2010/main" val="5083384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470796" y="1935164"/>
            <a:ext cx="9646688" cy="3799430"/>
          </a:xfrm>
          <a:prstGeom prst="rect">
            <a:avLst/>
          </a:prstGeom>
        </p:spPr>
      </p:pic>
    </p:spTree>
    <p:extLst>
      <p:ext uri="{BB962C8B-B14F-4D97-AF65-F5344CB8AC3E}">
        <p14:creationId xmlns:p14="http://schemas.microsoft.com/office/powerpoint/2010/main" val="26450565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t>
            </a:r>
            <a:endParaRPr lang="en-IN" dirty="0"/>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0" y="1847850"/>
            <a:ext cx="11148966" cy="1730012"/>
          </a:xfrm>
          <a:prstGeom prst="rect">
            <a:avLst/>
          </a:prstGeom>
        </p:spPr>
      </p:pic>
    </p:spTree>
    <p:extLst>
      <p:ext uri="{BB962C8B-B14F-4D97-AF65-F5344CB8AC3E}">
        <p14:creationId xmlns:p14="http://schemas.microsoft.com/office/powerpoint/2010/main" val="20926268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e</a:t>
            </a:r>
            <a:endParaRPr lang="en-IN" dirty="0"/>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2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812389" y="1935164"/>
            <a:ext cx="2642011" cy="1666499"/>
          </a:xfrm>
          <a:prstGeom prst="rect">
            <a:avLst/>
          </a:prstGeom>
        </p:spPr>
      </p:pic>
      <p:pic>
        <p:nvPicPr>
          <p:cNvPr id="7" name="Picture 6"/>
          <p:cNvPicPr>
            <a:picLocks noChangeAspect="1"/>
          </p:cNvPicPr>
          <p:nvPr/>
        </p:nvPicPr>
        <p:blipFill>
          <a:blip r:embed="rId3"/>
          <a:stretch>
            <a:fillRect/>
          </a:stretch>
        </p:blipFill>
        <p:spPr>
          <a:xfrm>
            <a:off x="1197473" y="5032387"/>
            <a:ext cx="2747509" cy="789703"/>
          </a:xfrm>
          <a:prstGeom prst="rect">
            <a:avLst/>
          </a:prstGeom>
        </p:spPr>
      </p:pic>
    </p:spTree>
    <p:extLst>
      <p:ext uri="{BB962C8B-B14F-4D97-AF65-F5344CB8AC3E}">
        <p14:creationId xmlns:p14="http://schemas.microsoft.com/office/powerpoint/2010/main" val="2382157050"/>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1210</TotalTime>
  <Words>754</Words>
  <Application>Microsoft Office PowerPoint</Application>
  <PresentationFormat>Widescreen</PresentationFormat>
  <Paragraphs>150</Paragraphs>
  <Slides>31</Slides>
  <Notes>3</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9" baseType="lpstr">
      <vt:lpstr>Arial</vt:lpstr>
      <vt:lpstr>Arial Narrow</vt:lpstr>
      <vt:lpstr>Calibri</vt:lpstr>
      <vt:lpstr>Calibri Light</vt:lpstr>
      <vt:lpstr>Cambria Math</vt:lpstr>
      <vt:lpstr>Constantia</vt:lpstr>
      <vt:lpstr>Symbol</vt:lpstr>
      <vt:lpstr>Times New Roman</vt:lpstr>
      <vt:lpstr>TimesNewRomanPS-BoldMT</vt:lpstr>
      <vt:lpstr>TimesNewRomanPS-ItalicMT</vt:lpstr>
      <vt:lpstr>TimesNewRomanPSMT</vt:lpstr>
      <vt:lpstr>TimesTen-Roman</vt:lpstr>
      <vt:lpstr>Wingdings</vt:lpstr>
      <vt:lpstr>Wingdings 2</vt:lpstr>
      <vt:lpstr>Zapf Dingbats</vt:lpstr>
      <vt:lpstr>Office Theme</vt:lpstr>
      <vt:lpstr>Flow</vt:lpstr>
      <vt:lpstr>Equation</vt:lpstr>
      <vt:lpstr>Lecture - 9</vt:lpstr>
      <vt:lpstr>Conditional PMF</vt:lpstr>
      <vt:lpstr>PowerPoint Presentation</vt:lpstr>
      <vt:lpstr>PowerPoint Presentation</vt:lpstr>
      <vt:lpstr>PowerPoint Presentation</vt:lpstr>
      <vt:lpstr>Conditional PDF</vt:lpstr>
      <vt:lpstr>PowerPoint Presentation</vt:lpstr>
      <vt:lpstr>Ex:</vt:lpstr>
      <vt:lpstr>Determine</vt:lpstr>
      <vt:lpstr>PowerPoint Presentation</vt:lpstr>
      <vt:lpstr>Mean of function of 2-D RVs </vt:lpstr>
      <vt:lpstr>PowerPoint Presentation</vt:lpstr>
      <vt:lpstr>Linear combination</vt:lpstr>
      <vt:lpstr>Correlation</vt:lpstr>
      <vt:lpstr>PowerPoint Presentation</vt:lpstr>
      <vt:lpstr>PowerPoint Presentation</vt:lpstr>
      <vt:lpstr>PowerPoint Presentation</vt:lpstr>
      <vt:lpstr>PowerPoint Presentation</vt:lpstr>
      <vt:lpstr>PowerPoint Presentation</vt:lpstr>
      <vt:lpstr>Covariance and Correlation Coefficient </vt:lpstr>
      <vt:lpstr> Covariance and Correlation (Example 6 (Cont.))  </vt:lpstr>
      <vt:lpstr> Covariance and Correlation </vt:lpstr>
      <vt:lpstr>Covariance and Correlation </vt:lpstr>
      <vt:lpstr>Covariance and Correlation </vt:lpstr>
      <vt:lpstr>PowerPoint Presentation</vt:lpstr>
      <vt:lpstr>PowerPoint Presentation</vt:lpstr>
      <vt:lpstr>Zero Covariance and Dependence</vt:lpstr>
      <vt:lpstr>Bivariate Normal Distribution </vt:lpstr>
      <vt:lpstr> Bivariate Normal Distribution </vt:lpstr>
      <vt:lpstr>Bivariate Normal Distribution (Matlab)</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ITB</dc:creator>
  <cp:lastModifiedBy>R203</cp:lastModifiedBy>
  <cp:revision>18</cp:revision>
  <dcterms:created xsi:type="dcterms:W3CDTF">2024-09-16T13:15:18Z</dcterms:created>
  <dcterms:modified xsi:type="dcterms:W3CDTF">2024-09-23T09:49:47Z</dcterms:modified>
</cp:coreProperties>
</file>